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Ind w:w="-540" w:type="dxa"/>
        <w:tblLook w:val="0000" w:firstRow="0" w:lastRow="0" w:firstColumn="0" w:lastColumn="0" w:noHBand="0" w:noVBand="0"/>
      </w:tblPr>
      <w:tblGrid>
        <w:gridCol w:w="4541"/>
        <w:gridCol w:w="5915"/>
      </w:tblGrid>
      <w:tr w:rsidR="00C96F45" w:rsidRPr="00DB10AD" w14:paraId="09D06AA7" w14:textId="77777777" w:rsidTr="006F01CD">
        <w:trPr>
          <w:trHeight w:val="1315"/>
        </w:trPr>
        <w:tc>
          <w:tcPr>
            <w:tcW w:w="4541" w:type="dxa"/>
          </w:tcPr>
          <w:p w14:paraId="6B1DFEB2" w14:textId="77777777" w:rsidR="00C96F45" w:rsidRPr="00DB10AD" w:rsidRDefault="00C96F4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t>PHÒNG GIÁO DỤC VÀ ĐÀO TẠO</w:t>
            </w:r>
          </w:p>
          <w:p w14:paraId="78C0D651" w14:textId="77777777" w:rsidR="00C96F45" w:rsidRPr="00DB10AD" w:rsidRDefault="00C96F4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59264" behindDoc="0" locked="0" layoutInCell="1" allowOverlap="1" wp14:anchorId="4FBB3B46" wp14:editId="5CDDB9D4">
                      <wp:simplePos x="0" y="0"/>
                      <wp:positionH relativeFrom="column">
                        <wp:posOffset>237490</wp:posOffset>
                      </wp:positionH>
                      <wp:positionV relativeFrom="paragraph">
                        <wp:posOffset>283845</wp:posOffset>
                      </wp:positionV>
                      <wp:extent cx="1358900" cy="0"/>
                      <wp:effectExtent l="0" t="0" r="12700" b="12700"/>
                      <wp:wrapNone/>
                      <wp:docPr id="21" name="Straight Connector 2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7C56E8C" id="Straight Connector 2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ooj5o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18EAD1BF" w14:textId="77777777" w:rsidR="00C96F45" w:rsidRPr="00DB10AD" w:rsidRDefault="00C96F4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037D4AA8" w14:textId="77777777" w:rsidR="00C96F45" w:rsidRPr="00DB10AD" w:rsidRDefault="00C96F4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8A5C055" w14:textId="77777777" w:rsidR="00C96F45" w:rsidRPr="00DB10AD" w:rsidRDefault="00C96F4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1B984031" w14:textId="412EEC35" w:rsidR="00C96F45" w:rsidRPr="00DB10AD" w:rsidRDefault="00C96F4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w:t>
      </w:r>
    </w:p>
    <w:p w14:paraId="3AE36221"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40386D05" w14:textId="77777777" w:rsidR="00C96F45" w:rsidRPr="00DB10AD" w:rsidRDefault="00C96F4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42FD48C7" w14:textId="2B3EC0A0"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bCs/>
          <w:color w:val="000000" w:themeColor="text1"/>
          <w:sz w:val="28"/>
          <w:szCs w:val="28"/>
        </w:rPr>
      </w:pPr>
      <w:r w:rsidRPr="00DB10AD">
        <w:rPr>
          <w:b/>
          <w:bCs/>
          <w:color w:val="000000" w:themeColor="text1"/>
          <w:sz w:val="28"/>
          <w:szCs w:val="28"/>
        </w:rPr>
        <w:t>Câu 1:</w:t>
      </w:r>
      <w:r w:rsidRPr="00DB10AD">
        <w:rPr>
          <w:color w:val="000000" w:themeColor="text1"/>
          <w:sz w:val="28"/>
          <w:szCs w:val="28"/>
        </w:rPr>
        <w:t> </w:t>
      </w:r>
      <w:r w:rsidRPr="00DB10AD">
        <w:rPr>
          <w:bCs/>
          <w:color w:val="000000" w:themeColor="text1"/>
          <w:sz w:val="28"/>
          <w:szCs w:val="28"/>
        </w:rPr>
        <w:t>Một người đi bộ từ nhà ra công viên trên đoạn đường dài 1km, trong thời gian 30 phút. Vận tốc trung bình của người đó là</w:t>
      </w:r>
    </w:p>
    <w:p w14:paraId="09DDCC7E" w14:textId="77777777" w:rsidR="00C96F45" w:rsidRPr="00DB10AD" w:rsidRDefault="00C96F45" w:rsidP="00DB10AD">
      <w:pPr>
        <w:spacing w:after="0" w:line="360" w:lineRule="auto"/>
        <w:rPr>
          <w:rFonts w:cs="Times New Roman"/>
          <w:color w:val="000000" w:themeColor="text1"/>
          <w:szCs w:val="28"/>
        </w:rPr>
      </w:pPr>
      <w:r w:rsidRPr="00DB10AD">
        <w:rPr>
          <w:rFonts w:cs="Times New Roman"/>
          <w:color w:val="000000" w:themeColor="text1"/>
          <w:szCs w:val="28"/>
        </w:rPr>
        <w:t>A. 5 km/h    </w:t>
      </w:r>
      <w:r w:rsidRPr="00DB10AD">
        <w:rPr>
          <w:rFonts w:cs="Times New Roman"/>
          <w:color w:val="000000" w:themeColor="text1"/>
          <w:szCs w:val="28"/>
        </w:rPr>
        <w:tab/>
      </w:r>
      <w:r w:rsidRPr="00DB10AD">
        <w:rPr>
          <w:rFonts w:cs="Times New Roman"/>
          <w:color w:val="000000" w:themeColor="text1"/>
          <w:szCs w:val="28"/>
        </w:rPr>
        <w:tab/>
        <w:t>B. 15 km/h   </w:t>
      </w:r>
      <w:r w:rsidRPr="00DB10AD">
        <w:rPr>
          <w:rFonts w:cs="Times New Roman"/>
          <w:color w:val="000000" w:themeColor="text1"/>
          <w:szCs w:val="28"/>
        </w:rPr>
        <w:tab/>
        <w:t>C. 2 km/h    </w:t>
      </w:r>
      <w:r w:rsidRPr="00DB10AD">
        <w:rPr>
          <w:rFonts w:cs="Times New Roman"/>
          <w:color w:val="000000" w:themeColor="text1"/>
          <w:szCs w:val="28"/>
        </w:rPr>
        <w:tab/>
      </w:r>
      <w:r w:rsidRPr="00DB10AD">
        <w:rPr>
          <w:rFonts w:cs="Times New Roman"/>
          <w:color w:val="000000" w:themeColor="text1"/>
          <w:szCs w:val="28"/>
        </w:rPr>
        <w:tab/>
        <w:t>D. 2/3 km/h</w:t>
      </w:r>
    </w:p>
    <w:p w14:paraId="324E22AC" w14:textId="7606269E" w:rsidR="00C96F45" w:rsidRPr="00DB10AD" w:rsidRDefault="00C96F45" w:rsidP="00DB10AD">
      <w:pPr>
        <w:tabs>
          <w:tab w:val="left" w:pos="1560"/>
        </w:tabs>
        <w:spacing w:after="0" w:line="360" w:lineRule="auto"/>
        <w:jc w:val="both"/>
        <w:rPr>
          <w:rFonts w:cs="Times New Roman"/>
          <w:color w:val="000000" w:themeColor="text1"/>
          <w:szCs w:val="28"/>
          <w:lang w:val="de-DE"/>
        </w:rPr>
      </w:pPr>
      <w:r w:rsidRPr="00DB10AD">
        <w:rPr>
          <w:rFonts w:cs="Times New Roman"/>
          <w:b/>
          <w:bCs/>
          <w:color w:val="000000" w:themeColor="text1"/>
          <w:szCs w:val="28"/>
        </w:rPr>
        <w:t>Câu 2:</w:t>
      </w:r>
      <w:r w:rsidRPr="00DB10AD">
        <w:rPr>
          <w:rFonts w:cs="Times New Roman"/>
          <w:b/>
          <w:color w:val="000000" w:themeColor="text1"/>
          <w:szCs w:val="28"/>
          <w:lang w:val="de-DE"/>
        </w:rPr>
        <w:t xml:space="preserve"> </w:t>
      </w:r>
      <w:r w:rsidRPr="00DB10AD">
        <w:rPr>
          <w:rFonts w:cs="Times New Roman"/>
          <w:bCs/>
          <w:color w:val="000000" w:themeColor="text1"/>
          <w:szCs w:val="28"/>
          <w:lang w:val="de-DE"/>
        </w:rPr>
        <w:t>Trường hợp nào sau đây xuất hiện lực ma sát trượt?</w:t>
      </w:r>
    </w:p>
    <w:p w14:paraId="7A94E5B7" w14:textId="77777777" w:rsidR="00C96F45" w:rsidRPr="00DB10AD" w:rsidRDefault="00C96F45" w:rsidP="00DB10AD">
      <w:pPr>
        <w:tabs>
          <w:tab w:val="left" w:pos="720"/>
          <w:tab w:val="left" w:pos="1560"/>
          <w:tab w:val="left" w:pos="2820"/>
        </w:tabs>
        <w:spacing w:after="0" w:line="360" w:lineRule="auto"/>
        <w:rPr>
          <w:rFonts w:cs="Times New Roman"/>
          <w:color w:val="000000" w:themeColor="text1"/>
          <w:szCs w:val="28"/>
          <w:lang w:val="de-DE"/>
        </w:rPr>
      </w:pPr>
      <w:r w:rsidRPr="00DB10AD">
        <w:rPr>
          <w:rFonts w:cs="Times New Roman"/>
          <w:color w:val="000000" w:themeColor="text1"/>
          <w:szCs w:val="28"/>
          <w:lang w:val="vi-VN"/>
        </w:rPr>
        <w:t xml:space="preserve">A. </w:t>
      </w:r>
      <w:r w:rsidRPr="00DB10AD">
        <w:rPr>
          <w:rFonts w:cs="Times New Roman"/>
          <w:color w:val="000000" w:themeColor="text1"/>
          <w:szCs w:val="28"/>
          <w:lang w:val="de-DE"/>
        </w:rPr>
        <w:t>Viên bi lăn trên cát.</w:t>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t>B. Bánh xe đạp chạy trên đường.</w:t>
      </w:r>
    </w:p>
    <w:p w14:paraId="3D3D9764" w14:textId="77777777" w:rsidR="00C96F45" w:rsidRPr="00DB10AD" w:rsidRDefault="00C96F45" w:rsidP="00DB10AD">
      <w:pPr>
        <w:tabs>
          <w:tab w:val="left" w:pos="1560"/>
          <w:tab w:val="left" w:pos="2820"/>
        </w:tabs>
        <w:spacing w:after="0" w:line="360" w:lineRule="auto"/>
        <w:rPr>
          <w:rFonts w:cs="Times New Roman"/>
          <w:color w:val="000000" w:themeColor="text1"/>
          <w:szCs w:val="28"/>
          <w:lang w:val="de-DE"/>
        </w:rPr>
      </w:pPr>
      <w:r w:rsidRPr="00DB10AD">
        <w:rPr>
          <w:rFonts w:cs="Times New Roman"/>
          <w:color w:val="000000" w:themeColor="text1"/>
          <w:szCs w:val="28"/>
          <w:lang w:val="de-DE"/>
        </w:rPr>
        <w:t>C. Trục ổ bi ở xe máy đang hoạt động.</w:t>
      </w:r>
      <w:r w:rsidRPr="00DB10AD">
        <w:rPr>
          <w:rFonts w:cs="Times New Roman"/>
          <w:color w:val="000000" w:themeColor="text1"/>
          <w:szCs w:val="28"/>
          <w:lang w:val="de-DE"/>
        </w:rPr>
        <w:tab/>
        <w:t>D. Khi viết phấn trên bảng.</w:t>
      </w:r>
    </w:p>
    <w:p w14:paraId="031074AD" w14:textId="7501578E" w:rsidR="00C96F45" w:rsidRPr="00DB10AD" w:rsidRDefault="00C96F45" w:rsidP="00DB10AD">
      <w:pPr>
        <w:spacing w:after="0" w:line="360" w:lineRule="auto"/>
        <w:rPr>
          <w:rFonts w:cs="Times New Roman"/>
          <w:color w:val="000000" w:themeColor="text1"/>
          <w:szCs w:val="28"/>
        </w:rPr>
      </w:pPr>
      <w:r w:rsidRPr="00DB10AD">
        <w:rPr>
          <w:rFonts w:cs="Times New Roman"/>
          <w:b/>
          <w:bCs/>
          <w:color w:val="000000" w:themeColor="text1"/>
          <w:szCs w:val="28"/>
        </w:rPr>
        <w:t>Câu 3:</w:t>
      </w:r>
      <w:r w:rsidRPr="00DB10AD">
        <w:rPr>
          <w:rFonts w:cs="Times New Roman"/>
          <w:color w:val="000000" w:themeColor="text1"/>
          <w:szCs w:val="28"/>
        </w:rPr>
        <w:t xml:space="preserve"> Chuyển động cơ học là:</w:t>
      </w:r>
    </w:p>
    <w:p w14:paraId="2958CF1D" w14:textId="77777777" w:rsidR="00C96F45" w:rsidRPr="00DB10AD" w:rsidRDefault="00C96F4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sự thay đổi khoảng cách theo không gian của vật so với vật khác</w:t>
      </w:r>
    </w:p>
    <w:p w14:paraId="4F0E6334" w14:textId="77777777" w:rsidR="00C96F45" w:rsidRPr="00DB10AD" w:rsidRDefault="00C96F4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sự thay đổi phương chiều của vật</w:t>
      </w:r>
    </w:p>
    <w:p w14:paraId="7600A04C" w14:textId="77777777" w:rsidR="00C96F45" w:rsidRPr="00DB10AD" w:rsidRDefault="00C96F45"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sự thay đổi vị trí của vật theo thời gian so với vật khác</w:t>
      </w:r>
    </w:p>
    <w:p w14:paraId="11127EB8" w14:textId="77777777" w:rsidR="00C96F45" w:rsidRPr="00DB10AD" w:rsidRDefault="00C96F45"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sự thay đổi hình dạng của vật so với vật khác</w:t>
      </w:r>
    </w:p>
    <w:p w14:paraId="33AE1FF6" w14:textId="4D1E82FF" w:rsidR="00C96F45" w:rsidRPr="00DB10AD" w:rsidRDefault="00C96F45" w:rsidP="00DB10AD">
      <w:pPr>
        <w:tabs>
          <w:tab w:val="left" w:pos="1560"/>
        </w:tabs>
        <w:spacing w:after="0" w:line="360" w:lineRule="auto"/>
        <w:rPr>
          <w:rFonts w:cs="Times New Roman"/>
          <w:b/>
          <w:color w:val="000000" w:themeColor="text1"/>
          <w:szCs w:val="28"/>
        </w:rPr>
      </w:pPr>
      <w:r w:rsidRPr="00DB10AD">
        <w:rPr>
          <w:rFonts w:cs="Times New Roman"/>
          <w:b/>
          <w:color w:val="000000" w:themeColor="text1"/>
          <w:szCs w:val="28"/>
        </w:rPr>
        <w:t xml:space="preserve">Câu 4: </w:t>
      </w:r>
      <w:r w:rsidRPr="00DB10AD">
        <w:rPr>
          <w:rFonts w:cs="Times New Roman"/>
          <w:bCs/>
          <w:color w:val="000000" w:themeColor="text1"/>
          <w:szCs w:val="28"/>
        </w:rPr>
        <w:t>Chuyển động và đứng yên có tính tương đối vì</w:t>
      </w:r>
    </w:p>
    <w:p w14:paraId="3A0CFF01" w14:textId="77777777"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A. một vật đứng yên so với vật này sẽ đứng yên so với vật khác.</w:t>
      </w:r>
    </w:p>
    <w:p w14:paraId="1F9F8CA7" w14:textId="77777777"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B. một vật đứng yên so với vật này nhưng lại chuyển động so với vật khác.</w:t>
      </w:r>
    </w:p>
    <w:p w14:paraId="46E39A7D" w14:textId="77777777"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D. một vật chuyển động hay đứng yên phụ thuộc vào quỹ đạo chuyển động.</w:t>
      </w:r>
    </w:p>
    <w:p w14:paraId="24AA939D" w14:textId="77777777"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C. một vật chuyển động so với vật này sẽ chuyển động so với vật khác.</w:t>
      </w:r>
    </w:p>
    <w:p w14:paraId="79A249D4" w14:textId="204DAF44" w:rsidR="00C96F45" w:rsidRPr="00DB10AD" w:rsidRDefault="00C96F45" w:rsidP="00DB10AD">
      <w:pPr>
        <w:tabs>
          <w:tab w:val="left" w:pos="1560"/>
        </w:tabs>
        <w:spacing w:after="0" w:line="360" w:lineRule="auto"/>
        <w:rPr>
          <w:rFonts w:cs="Times New Roman"/>
          <w:color w:val="000000" w:themeColor="text1"/>
          <w:szCs w:val="28"/>
          <w:lang w:val="de-DE"/>
        </w:rPr>
      </w:pPr>
      <w:r w:rsidRPr="00DB10AD">
        <w:rPr>
          <w:rFonts w:cs="Times New Roman"/>
          <w:b/>
          <w:bCs/>
          <w:color w:val="000000" w:themeColor="text1"/>
          <w:szCs w:val="28"/>
        </w:rPr>
        <w:t>Câu 5:</w:t>
      </w:r>
      <w:r w:rsidRPr="00DB10AD">
        <w:rPr>
          <w:rFonts w:cs="Times New Roman"/>
          <w:color w:val="000000" w:themeColor="text1"/>
          <w:szCs w:val="28"/>
          <w:lang w:val="de-DE"/>
        </w:rPr>
        <w:t xml:space="preserve"> </w:t>
      </w:r>
      <w:r w:rsidRPr="00DB10AD">
        <w:rPr>
          <w:rFonts w:cs="Times New Roman"/>
          <w:bCs/>
          <w:color w:val="000000" w:themeColor="text1"/>
          <w:szCs w:val="28"/>
          <w:lang w:val="de-DE"/>
        </w:rPr>
        <w:t>Một ô tô đang chuyển động trên mặt đường, lực tương tác giữa bánh xe với mặt đường là</w:t>
      </w:r>
    </w:p>
    <w:p w14:paraId="61F74AD1" w14:textId="77777777" w:rsidR="00C96F45" w:rsidRPr="00DB10AD" w:rsidRDefault="00C96F45" w:rsidP="00DB10AD">
      <w:pPr>
        <w:numPr>
          <w:ilvl w:val="0"/>
          <w:numId w:val="1"/>
        </w:numPr>
        <w:tabs>
          <w:tab w:val="left" w:pos="4962"/>
          <w:tab w:val="left" w:pos="5387"/>
        </w:tabs>
        <w:spacing w:after="0" w:line="360" w:lineRule="auto"/>
        <w:rPr>
          <w:rFonts w:cs="Times New Roman"/>
          <w:color w:val="000000" w:themeColor="text1"/>
          <w:szCs w:val="28"/>
          <w:lang w:val="de-DE"/>
        </w:rPr>
      </w:pPr>
      <w:r w:rsidRPr="00DB10AD">
        <w:rPr>
          <w:rFonts w:cs="Times New Roman"/>
          <w:color w:val="000000" w:themeColor="text1"/>
          <w:szCs w:val="28"/>
          <w:lang w:val="de-DE"/>
        </w:rPr>
        <w:t>ma sát trượt.</w:t>
      </w:r>
      <w:r w:rsidRPr="00DB10AD">
        <w:rPr>
          <w:rFonts w:cs="Times New Roman"/>
          <w:color w:val="000000" w:themeColor="text1"/>
          <w:szCs w:val="28"/>
          <w:lang w:val="de-DE"/>
        </w:rPr>
        <w:tab/>
        <w:t>B. ma sát nghỉ.</w:t>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p>
    <w:p w14:paraId="66FE170E" w14:textId="77777777" w:rsidR="00C96F45" w:rsidRPr="00DB10AD" w:rsidRDefault="00C96F45" w:rsidP="00DB10AD">
      <w:pPr>
        <w:tabs>
          <w:tab w:val="left" w:pos="1560"/>
          <w:tab w:val="left" w:pos="4962"/>
          <w:tab w:val="left" w:pos="5387"/>
        </w:tabs>
        <w:spacing w:after="0" w:line="360" w:lineRule="auto"/>
        <w:rPr>
          <w:rFonts w:cs="Times New Roman"/>
          <w:color w:val="000000" w:themeColor="text1"/>
          <w:szCs w:val="28"/>
          <w:lang w:val="de-DE"/>
        </w:rPr>
      </w:pPr>
      <w:r w:rsidRPr="00DB10AD">
        <w:rPr>
          <w:rFonts w:cs="Times New Roman"/>
          <w:color w:val="000000" w:themeColor="text1"/>
          <w:szCs w:val="28"/>
          <w:lang w:val="de-DE"/>
        </w:rPr>
        <w:t>C. ma sát lăn.</w:t>
      </w:r>
      <w:r w:rsidRPr="00DB10AD">
        <w:rPr>
          <w:rFonts w:cs="Times New Roman"/>
          <w:color w:val="000000" w:themeColor="text1"/>
          <w:szCs w:val="28"/>
          <w:lang w:val="de-DE"/>
        </w:rPr>
        <w:tab/>
      </w:r>
      <w:r w:rsidRPr="00DB10AD">
        <w:rPr>
          <w:rFonts w:cs="Times New Roman"/>
          <w:color w:val="000000" w:themeColor="text1"/>
          <w:szCs w:val="28"/>
          <w:lang w:val="de-DE"/>
        </w:rPr>
        <w:tab/>
        <w:t>D. lực quán tính.</w:t>
      </w:r>
    </w:p>
    <w:p w14:paraId="15CA1E34" w14:textId="206551C6" w:rsidR="00C96F45" w:rsidRPr="00DB10AD" w:rsidRDefault="00C96F45" w:rsidP="00DB10AD">
      <w:pPr>
        <w:tabs>
          <w:tab w:val="left" w:pos="1560"/>
        </w:tabs>
        <w:spacing w:after="0" w:line="360" w:lineRule="auto"/>
        <w:rPr>
          <w:rFonts w:cs="Times New Roman"/>
          <w:bCs/>
          <w:color w:val="000000" w:themeColor="text1"/>
          <w:szCs w:val="28"/>
        </w:rPr>
      </w:pPr>
      <w:r w:rsidRPr="00DB10AD">
        <w:rPr>
          <w:rFonts w:cs="Times New Roman"/>
          <w:b/>
          <w:color w:val="000000" w:themeColor="text1"/>
          <w:szCs w:val="28"/>
        </w:rPr>
        <w:lastRenderedPageBreak/>
        <w:t>Câu 6:</w:t>
      </w:r>
      <w:r w:rsidRPr="00DB10AD">
        <w:rPr>
          <w:rFonts w:cs="Times New Roman"/>
          <w:color w:val="000000" w:themeColor="text1"/>
          <w:szCs w:val="28"/>
        </w:rPr>
        <w:t xml:space="preserve"> </w:t>
      </w:r>
      <w:r w:rsidRPr="00DB10AD">
        <w:rPr>
          <w:rFonts w:cs="Times New Roman"/>
          <w:bCs/>
          <w:color w:val="000000" w:themeColor="text1"/>
          <w:szCs w:val="28"/>
        </w:rPr>
        <w:t>Công thức nào sau đây là công thức tính áp suất?</w:t>
      </w:r>
    </w:p>
    <w:p w14:paraId="05F574DB" w14:textId="77777777" w:rsidR="00C96F45" w:rsidRPr="00DB10AD" w:rsidRDefault="00C96F45" w:rsidP="00DB10AD">
      <w:pPr>
        <w:tabs>
          <w:tab w:val="left" w:pos="2694"/>
          <w:tab w:val="left" w:pos="5529"/>
          <w:tab w:val="left" w:pos="7938"/>
        </w:tabs>
        <w:spacing w:after="0" w:line="360" w:lineRule="auto"/>
        <w:rPr>
          <w:rFonts w:cs="Times New Roman"/>
          <w:color w:val="000000" w:themeColor="text1"/>
          <w:szCs w:val="28"/>
        </w:rPr>
      </w:pPr>
      <w:r w:rsidRPr="00DB10AD">
        <w:rPr>
          <w:rFonts w:cs="Times New Roman"/>
          <w:color w:val="000000" w:themeColor="text1"/>
          <w:szCs w:val="28"/>
        </w:rPr>
        <w:t>A.</w:t>
      </w:r>
      <w:r w:rsidRPr="00DB10AD">
        <w:rPr>
          <w:rFonts w:cs="Times New Roman"/>
          <w:noProof/>
          <w:color w:val="000000" w:themeColor="text1"/>
          <w:position w:val="-28"/>
          <w:szCs w:val="28"/>
        </w:rPr>
        <w:object w:dxaOrig="680" w:dyaOrig="720" w14:anchorId="58015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36pt" o:ole="">
            <v:imagedata r:id="rId8" o:title=""/>
          </v:shape>
          <o:OLEObject Type="Embed" ProgID="Equation.DSMT4" ShapeID="_x0000_i1025" DrawAspect="Content" ObjectID="_1686661838" r:id="rId9"/>
        </w:object>
      </w:r>
      <w:r w:rsidRPr="00DB10AD">
        <w:rPr>
          <w:rFonts w:cs="Times New Roman"/>
          <w:color w:val="000000" w:themeColor="text1"/>
          <w:szCs w:val="28"/>
        </w:rPr>
        <w:tab/>
        <w:t>B.</w:t>
      </w:r>
      <w:r w:rsidRPr="00DB10AD">
        <w:rPr>
          <w:rFonts w:cs="Times New Roman"/>
          <w:noProof/>
          <w:color w:val="000000" w:themeColor="text1"/>
          <w:position w:val="-12"/>
          <w:szCs w:val="28"/>
        </w:rPr>
        <w:object w:dxaOrig="800" w:dyaOrig="360" w14:anchorId="467C0158">
          <v:shape id="_x0000_i1026" type="#_x0000_t75" style="width:39.6pt;height:18pt" o:ole="">
            <v:imagedata r:id="rId10" o:title=""/>
          </v:shape>
          <o:OLEObject Type="Embed" ProgID="Equation.DSMT4" ShapeID="_x0000_i1026" DrawAspect="Content" ObjectID="_1686661839" r:id="rId11"/>
        </w:object>
      </w:r>
      <w:r w:rsidRPr="00DB10AD">
        <w:rPr>
          <w:rFonts w:cs="Times New Roman"/>
          <w:color w:val="000000" w:themeColor="text1"/>
          <w:szCs w:val="28"/>
        </w:rPr>
        <w:tab/>
        <w:t>C.</w:t>
      </w:r>
      <w:r w:rsidRPr="00DB10AD">
        <w:rPr>
          <w:rFonts w:cs="Times New Roman"/>
          <w:noProof/>
          <w:color w:val="000000" w:themeColor="text1"/>
          <w:position w:val="-28"/>
          <w:szCs w:val="28"/>
        </w:rPr>
        <w:object w:dxaOrig="700" w:dyaOrig="720" w14:anchorId="1E4C6C6E">
          <v:shape id="_x0000_i1027" type="#_x0000_t75" style="width:34.8pt;height:36pt" o:ole="">
            <v:imagedata r:id="rId12" o:title=""/>
          </v:shape>
          <o:OLEObject Type="Embed" ProgID="Equation.DSMT4" ShapeID="_x0000_i1027" DrawAspect="Content" ObjectID="_1686661840" r:id="rId13"/>
        </w:object>
      </w:r>
      <w:r w:rsidRPr="00DB10AD">
        <w:rPr>
          <w:rFonts w:cs="Times New Roman"/>
          <w:color w:val="000000" w:themeColor="text1"/>
          <w:szCs w:val="28"/>
        </w:rPr>
        <w:tab/>
        <w:t>D.</w:t>
      </w:r>
      <w:r w:rsidRPr="00DB10AD">
        <w:rPr>
          <w:rFonts w:cs="Times New Roman"/>
          <w:noProof/>
          <w:color w:val="000000" w:themeColor="text1"/>
          <w:position w:val="-12"/>
          <w:szCs w:val="28"/>
        </w:rPr>
        <w:object w:dxaOrig="900" w:dyaOrig="360" w14:anchorId="74E87B2B">
          <v:shape id="_x0000_i1028" type="#_x0000_t75" style="width:44.4pt;height:18pt" o:ole="">
            <v:imagedata r:id="rId14" o:title=""/>
          </v:shape>
          <o:OLEObject Type="Embed" ProgID="Equation.DSMT4" ShapeID="_x0000_i1028" DrawAspect="Content" ObjectID="_1686661841" r:id="rId15"/>
        </w:object>
      </w:r>
    </w:p>
    <w:p w14:paraId="6DD182CD" w14:textId="0AE340A2" w:rsidR="00A362C1" w:rsidRPr="00DB10AD" w:rsidRDefault="00C96F45" w:rsidP="00DB10AD">
      <w:pPr>
        <w:spacing w:after="0" w:line="360" w:lineRule="auto"/>
        <w:rPr>
          <w:rFonts w:cs="Times New Roman"/>
          <w:b/>
          <w:bCs/>
          <w:szCs w:val="28"/>
        </w:rPr>
      </w:pPr>
      <w:r w:rsidRPr="00DB10AD">
        <w:rPr>
          <w:rFonts w:cs="Times New Roman"/>
          <w:b/>
          <w:bCs/>
          <w:szCs w:val="28"/>
        </w:rPr>
        <w:t>II. PHẦN TỰ LUẬN (7 điểm)</w:t>
      </w:r>
    </w:p>
    <w:p w14:paraId="43311E06" w14:textId="6FE8F0D4" w:rsidR="00C96F45" w:rsidRPr="00DB10AD" w:rsidRDefault="00C96F45" w:rsidP="00DB10AD">
      <w:pPr>
        <w:tabs>
          <w:tab w:val="left" w:pos="1560"/>
        </w:tabs>
        <w:spacing w:after="0" w:line="360" w:lineRule="auto"/>
        <w:jc w:val="both"/>
        <w:rPr>
          <w:rFonts w:cs="Times New Roman"/>
          <w:b/>
          <w:bCs/>
          <w:color w:val="000000" w:themeColor="text1"/>
          <w:szCs w:val="28"/>
          <w:lang w:val="vi-VN"/>
        </w:rPr>
      </w:pPr>
      <w:bookmarkStart w:id="0" w:name="_Hlk75177828"/>
      <w:r w:rsidRPr="00DB10AD">
        <w:rPr>
          <w:rFonts w:cs="Times New Roman"/>
          <w:b/>
          <w:bCs/>
          <w:color w:val="000000" w:themeColor="text1"/>
          <w:szCs w:val="28"/>
        </w:rPr>
        <w:t xml:space="preserve">Câu 1: </w:t>
      </w:r>
      <w:r w:rsidRPr="00DB10AD">
        <w:rPr>
          <w:rFonts w:cs="Times New Roman"/>
          <w:b/>
          <w:bCs/>
          <w:color w:val="000000" w:themeColor="text1"/>
          <w:szCs w:val="28"/>
          <w:lang w:val="vi-VN"/>
        </w:rPr>
        <w:t>(</w:t>
      </w:r>
      <w:r w:rsidRPr="00DB10AD">
        <w:rPr>
          <w:rFonts w:cs="Times New Roman"/>
          <w:b/>
          <w:bCs/>
          <w:color w:val="000000" w:themeColor="text1"/>
          <w:szCs w:val="28"/>
        </w:rPr>
        <w:t>2</w:t>
      </w:r>
      <w:r w:rsidRPr="00DB10AD">
        <w:rPr>
          <w:rFonts w:cs="Times New Roman"/>
          <w:b/>
          <w:bCs/>
          <w:color w:val="000000" w:themeColor="text1"/>
          <w:szCs w:val="28"/>
          <w:lang w:val="vi-VN"/>
        </w:rPr>
        <w:t xml:space="preserve"> điểm)</w:t>
      </w:r>
    </w:p>
    <w:p w14:paraId="4E59AD10" w14:textId="77777777" w:rsidR="00C96F45" w:rsidRPr="00DB10AD" w:rsidRDefault="00C96F45" w:rsidP="00DB10AD">
      <w:pPr>
        <w:tabs>
          <w:tab w:val="left" w:pos="1560"/>
        </w:tabs>
        <w:spacing w:after="0" w:line="360" w:lineRule="auto"/>
        <w:jc w:val="both"/>
        <w:rPr>
          <w:rFonts w:cs="Times New Roman"/>
          <w:bCs/>
          <w:color w:val="000000" w:themeColor="text1"/>
          <w:szCs w:val="28"/>
          <w:lang w:val="vi-VN"/>
        </w:rPr>
      </w:pPr>
      <w:r w:rsidRPr="00DB10AD">
        <w:rPr>
          <w:rFonts w:cs="Times New Roman"/>
          <w:bCs/>
          <w:color w:val="000000" w:themeColor="text1"/>
          <w:szCs w:val="28"/>
        </w:rPr>
        <w:t xml:space="preserve">Chuyển động cơ là gì? </w:t>
      </w:r>
      <w:r w:rsidRPr="00DB10AD">
        <w:rPr>
          <w:rFonts w:cs="Times New Roman"/>
          <w:bCs/>
          <w:color w:val="000000" w:themeColor="text1"/>
          <w:szCs w:val="28"/>
          <w:lang w:val="vi-VN"/>
        </w:rPr>
        <w:t xml:space="preserve">Vì sao nói chuyển động có tính chất tương đối? Hãy lấy </w:t>
      </w:r>
      <w:r w:rsidRPr="00DB10AD">
        <w:rPr>
          <w:rFonts w:cs="Times New Roman"/>
          <w:bCs/>
          <w:color w:val="000000" w:themeColor="text1"/>
          <w:szCs w:val="28"/>
        </w:rPr>
        <w:t>một</w:t>
      </w:r>
      <w:r w:rsidRPr="00DB10AD">
        <w:rPr>
          <w:rFonts w:cs="Times New Roman"/>
          <w:bCs/>
          <w:color w:val="000000" w:themeColor="text1"/>
          <w:szCs w:val="28"/>
          <w:lang w:val="vi-VN"/>
        </w:rPr>
        <w:t xml:space="preserve"> ví dụ minh họa.</w:t>
      </w:r>
    </w:p>
    <w:p w14:paraId="537FF09D" w14:textId="0743902A"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bookmarkStart w:id="1" w:name="_Hlk75178037"/>
      <w:bookmarkEnd w:id="0"/>
      <w:r w:rsidRPr="00DB10AD">
        <w:rPr>
          <w:b/>
          <w:bCs/>
          <w:color w:val="000000" w:themeColor="text1"/>
          <w:sz w:val="28"/>
          <w:szCs w:val="28"/>
        </w:rPr>
        <w:t>Câu 2: (3 điểm)</w:t>
      </w:r>
      <w:r w:rsidRPr="00DB10AD">
        <w:rPr>
          <w:color w:val="000000" w:themeColor="text1"/>
          <w:sz w:val="28"/>
          <w:szCs w:val="28"/>
        </w:rPr>
        <w:t xml:space="preserve"> Biểu diễn các véc tơ lực sau đây:</w:t>
      </w:r>
    </w:p>
    <w:p w14:paraId="6E3EA494"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Trọng lực của một vật có cường độ là 1000 N ( tỉ xích tùy chọn).</w:t>
      </w:r>
    </w:p>
    <w:p w14:paraId="743CB108"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b. Lực kéo của một sà lan theo phương ngang, chiều từ trái sang phải, có độ lớn 2000N tỉ xích 1cm ứng với 500N.</w:t>
      </w:r>
    </w:p>
    <w:bookmarkEnd w:id="1"/>
    <w:p w14:paraId="17394162" w14:textId="49D16071" w:rsidR="00C96F45" w:rsidRPr="00DB10AD" w:rsidRDefault="00C96F45" w:rsidP="00DB10AD">
      <w:pPr>
        <w:tabs>
          <w:tab w:val="left" w:pos="1560"/>
        </w:tabs>
        <w:spacing w:after="0" w:line="360" w:lineRule="auto"/>
        <w:rPr>
          <w:rFonts w:cs="Times New Roman"/>
          <w:b/>
          <w:color w:val="000000" w:themeColor="text1"/>
          <w:szCs w:val="28"/>
        </w:rPr>
      </w:pPr>
      <w:r w:rsidRPr="00DB10AD">
        <w:rPr>
          <w:rFonts w:cs="Times New Roman"/>
          <w:b/>
          <w:bCs/>
          <w:color w:val="000000" w:themeColor="text1"/>
          <w:szCs w:val="28"/>
        </w:rPr>
        <w:t>Câu</w:t>
      </w:r>
      <w:r w:rsidRPr="00DB10AD">
        <w:rPr>
          <w:rFonts w:cs="Times New Roman"/>
          <w:b/>
          <w:color w:val="000000" w:themeColor="text1"/>
          <w:szCs w:val="28"/>
          <w:lang w:val="vi-VN"/>
        </w:rPr>
        <w:t xml:space="preserve"> </w:t>
      </w:r>
      <w:r w:rsidRPr="00DB10AD">
        <w:rPr>
          <w:rFonts w:cs="Times New Roman"/>
          <w:b/>
          <w:color w:val="000000" w:themeColor="text1"/>
          <w:szCs w:val="28"/>
        </w:rPr>
        <w:t>3</w:t>
      </w:r>
      <w:r w:rsidRPr="00DB10AD">
        <w:rPr>
          <w:rFonts w:cs="Times New Roman"/>
          <w:b/>
          <w:color w:val="000000" w:themeColor="text1"/>
          <w:szCs w:val="28"/>
          <w:lang w:val="vi-VN"/>
        </w:rPr>
        <w:t>: (</w:t>
      </w:r>
      <w:r w:rsidRPr="00DB10AD">
        <w:rPr>
          <w:rFonts w:cs="Times New Roman"/>
          <w:b/>
          <w:color w:val="000000" w:themeColor="text1"/>
          <w:szCs w:val="28"/>
        </w:rPr>
        <w:t>2</w:t>
      </w:r>
      <w:r w:rsidRPr="00DB10AD">
        <w:rPr>
          <w:rFonts w:cs="Times New Roman"/>
          <w:b/>
          <w:color w:val="000000" w:themeColor="text1"/>
          <w:szCs w:val="28"/>
          <w:lang w:val="vi-VN"/>
        </w:rPr>
        <w:t xml:space="preserve"> điểm)</w:t>
      </w:r>
    </w:p>
    <w:p w14:paraId="0A8E0ADF" w14:textId="77777777" w:rsidR="00C96F45" w:rsidRPr="00DB10AD" w:rsidRDefault="00C96F45" w:rsidP="00DB10AD">
      <w:pPr>
        <w:tabs>
          <w:tab w:val="left" w:pos="1560"/>
        </w:tabs>
        <w:spacing w:after="0" w:line="360" w:lineRule="auto"/>
        <w:jc w:val="both"/>
        <w:rPr>
          <w:rFonts w:cs="Times New Roman"/>
          <w:color w:val="000000" w:themeColor="text1"/>
          <w:szCs w:val="28"/>
          <w:lang w:val="vi-VN"/>
        </w:rPr>
      </w:pPr>
      <w:r w:rsidRPr="00DB10AD">
        <w:rPr>
          <w:rFonts w:cs="Times New Roman"/>
          <w:color w:val="000000" w:themeColor="text1"/>
          <w:szCs w:val="28"/>
          <w:lang w:val="vi-VN"/>
        </w:rPr>
        <w:t>Khi phơi quần áo, ta thường giũ mạnh quần áo cho nước văng bớt ra ngoài. Kiến thức vật lí nào đã được ứng dụng ở đây? Hãy giải thích</w:t>
      </w:r>
      <w:r w:rsidRPr="00DB10AD">
        <w:rPr>
          <w:rFonts w:cs="Times New Roman"/>
          <w:i/>
          <w:color w:val="000000" w:themeColor="text1"/>
          <w:szCs w:val="28"/>
          <w:lang w:val="vi-VN"/>
        </w:rPr>
        <w:t>.</w:t>
      </w:r>
    </w:p>
    <w:p w14:paraId="4B3339E1" w14:textId="006D9FFA" w:rsidR="00C96F45" w:rsidRPr="00DB10AD" w:rsidRDefault="00C96F45" w:rsidP="00DB10AD">
      <w:pPr>
        <w:spacing w:after="0" w:line="360" w:lineRule="auto"/>
        <w:rPr>
          <w:rFonts w:cs="Times New Roman"/>
          <w:szCs w:val="28"/>
        </w:rPr>
      </w:pPr>
    </w:p>
    <w:p w14:paraId="089EF3E5" w14:textId="54FF42E7" w:rsidR="00C96F45" w:rsidRPr="00DB10AD" w:rsidRDefault="00C96F45" w:rsidP="00DB10AD">
      <w:pPr>
        <w:spacing w:after="0" w:line="360" w:lineRule="auto"/>
        <w:rPr>
          <w:rFonts w:cs="Times New Roman"/>
          <w:szCs w:val="28"/>
        </w:rPr>
      </w:pPr>
    </w:p>
    <w:p w14:paraId="5FB66B6D" w14:textId="6BCAEF6A" w:rsidR="00C96F45" w:rsidRPr="00DB10AD" w:rsidRDefault="00C96F45" w:rsidP="00DB10AD">
      <w:pPr>
        <w:spacing w:after="0" w:line="360" w:lineRule="auto"/>
        <w:jc w:val="center"/>
        <w:rPr>
          <w:rFonts w:cs="Times New Roman"/>
          <w:szCs w:val="28"/>
        </w:rPr>
      </w:pPr>
      <w:r w:rsidRPr="00DB10AD">
        <w:rPr>
          <w:rFonts w:cs="Times New Roman"/>
          <w:szCs w:val="28"/>
        </w:rPr>
        <w:t>--------HẾT---------</w:t>
      </w:r>
    </w:p>
    <w:p w14:paraId="634FB21D" w14:textId="0370DF13" w:rsidR="00C96F45" w:rsidRPr="00DB10AD" w:rsidRDefault="00C96F45" w:rsidP="00DB10AD">
      <w:pPr>
        <w:spacing w:after="0" w:line="360" w:lineRule="auto"/>
        <w:rPr>
          <w:rFonts w:cs="Times New Roman"/>
          <w:szCs w:val="28"/>
        </w:rPr>
      </w:pPr>
      <w:r w:rsidRPr="00DB10AD">
        <w:rPr>
          <w:rFonts w:cs="Times New Roman"/>
          <w:szCs w:val="28"/>
        </w:rPr>
        <w:br w:type="page"/>
      </w:r>
    </w:p>
    <w:tbl>
      <w:tblPr>
        <w:tblW w:w="10456" w:type="dxa"/>
        <w:tblInd w:w="-540" w:type="dxa"/>
        <w:tblLook w:val="0000" w:firstRow="0" w:lastRow="0" w:firstColumn="0" w:lastColumn="0" w:noHBand="0" w:noVBand="0"/>
      </w:tblPr>
      <w:tblGrid>
        <w:gridCol w:w="4541"/>
        <w:gridCol w:w="5915"/>
      </w:tblGrid>
      <w:tr w:rsidR="00C96F45" w:rsidRPr="00DB10AD" w14:paraId="150995F9" w14:textId="77777777" w:rsidTr="006F01CD">
        <w:trPr>
          <w:trHeight w:val="1315"/>
        </w:trPr>
        <w:tc>
          <w:tcPr>
            <w:tcW w:w="4541" w:type="dxa"/>
          </w:tcPr>
          <w:p w14:paraId="608CD36F" w14:textId="77777777" w:rsidR="00C96F45" w:rsidRPr="00DB10AD" w:rsidRDefault="00C96F4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15983C58" w14:textId="77777777" w:rsidR="00C96F45" w:rsidRPr="00DB10AD" w:rsidRDefault="00C96F4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61312" behindDoc="0" locked="0" layoutInCell="1" allowOverlap="1" wp14:anchorId="29EBEDE9" wp14:editId="5B12CFEC">
                      <wp:simplePos x="0" y="0"/>
                      <wp:positionH relativeFrom="column">
                        <wp:posOffset>237490</wp:posOffset>
                      </wp:positionH>
                      <wp:positionV relativeFrom="paragraph">
                        <wp:posOffset>283845</wp:posOffset>
                      </wp:positionV>
                      <wp:extent cx="1358900" cy="0"/>
                      <wp:effectExtent l="0" t="0" r="12700" b="12700"/>
                      <wp:wrapNone/>
                      <wp:docPr id="1" name="Straight Connector 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C95E7CF" id="Straight Connector 1"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OQS5Kn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C4FA87B" w14:textId="77777777" w:rsidR="00C96F45" w:rsidRPr="00DB10AD" w:rsidRDefault="00C96F4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66FF261C" w14:textId="77777777" w:rsidR="00C96F45" w:rsidRPr="00DB10AD" w:rsidRDefault="00C96F4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6565FF8C" w14:textId="77777777" w:rsidR="00C96F45" w:rsidRPr="00DB10AD" w:rsidRDefault="00C96F4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2BCB2B74" w14:textId="78E42105" w:rsidR="00C96F45" w:rsidRPr="00DB10AD" w:rsidRDefault="00C96F4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2</w:t>
      </w:r>
    </w:p>
    <w:p w14:paraId="2C4ECB3F"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65D7FC03" w14:textId="77777777" w:rsidR="00C96F45" w:rsidRPr="00DB10AD" w:rsidRDefault="00C96F4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5F10F95D" w14:textId="08BE6ADC"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 </w:t>
      </w:r>
      <w:r w:rsidRPr="00DB10AD">
        <w:rPr>
          <w:color w:val="000000" w:themeColor="text1"/>
          <w:sz w:val="28"/>
          <w:szCs w:val="28"/>
        </w:rPr>
        <w:t>Trong các chuyển động sau, quỹ đạo của chuyển động nào là đường thẳng.</w:t>
      </w:r>
    </w:p>
    <w:p w14:paraId="293B4B24"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Một chiếc lá rơi từ trên cây xuống.</w:t>
      </w:r>
    </w:p>
    <w:p w14:paraId="62BE5C33"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Bánh xe khi xe đang chuyển động.</w:t>
      </w:r>
    </w:p>
    <w:p w14:paraId="3BE3EC3D"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Một viên phấn rơi từ trên cao xuống.</w:t>
      </w:r>
    </w:p>
    <w:p w14:paraId="31EAC697"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Một viên đá được ném theo phưong nằm ngang.</w:t>
      </w:r>
    </w:p>
    <w:p w14:paraId="23E6AA3B" w14:textId="77777777"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bookmarkStart w:id="2" w:name="_Hlk75178009"/>
      <w:r w:rsidRPr="00DB10AD">
        <w:rPr>
          <w:b/>
          <w:bCs/>
          <w:color w:val="000000" w:themeColor="text1"/>
          <w:sz w:val="28"/>
          <w:szCs w:val="28"/>
        </w:rPr>
        <w:t>Câu 2:</w:t>
      </w:r>
      <w:r w:rsidRPr="00DB10AD">
        <w:rPr>
          <w:color w:val="000000" w:themeColor="text1"/>
          <w:sz w:val="28"/>
          <w:szCs w:val="28"/>
        </w:rPr>
        <w:t xml:space="preserve"> </w:t>
      </w:r>
      <w:r w:rsidRPr="00DB10AD">
        <w:rPr>
          <w:bCs/>
          <w:color w:val="000000" w:themeColor="text1"/>
          <w:sz w:val="28"/>
          <w:szCs w:val="28"/>
        </w:rPr>
        <w:t>Phương án nào sau đây</w:t>
      </w:r>
      <w:r w:rsidRPr="00DB10AD">
        <w:rPr>
          <w:b/>
          <w:color w:val="000000" w:themeColor="text1"/>
          <w:sz w:val="28"/>
          <w:szCs w:val="28"/>
        </w:rPr>
        <w:t xml:space="preserve"> </w:t>
      </w:r>
      <w:r w:rsidRPr="00DB10AD">
        <w:rPr>
          <w:b/>
          <w:color w:val="000000" w:themeColor="text1"/>
          <w:sz w:val="28"/>
          <w:szCs w:val="28"/>
          <w:u w:val="single"/>
        </w:rPr>
        <w:t>không đúng</w:t>
      </w:r>
      <w:r w:rsidRPr="00DB10AD">
        <w:rPr>
          <w:b/>
          <w:color w:val="000000" w:themeColor="text1"/>
          <w:sz w:val="28"/>
          <w:szCs w:val="28"/>
        </w:rPr>
        <w:t xml:space="preserve"> </w:t>
      </w:r>
      <w:r w:rsidRPr="00DB10AD">
        <w:rPr>
          <w:bCs/>
          <w:color w:val="000000" w:themeColor="text1"/>
          <w:sz w:val="28"/>
          <w:szCs w:val="28"/>
        </w:rPr>
        <w:t>với tình huống:</w:t>
      </w:r>
      <w:r w:rsidRPr="00DB10AD">
        <w:rPr>
          <w:color w:val="000000" w:themeColor="text1"/>
          <w:sz w:val="28"/>
          <w:szCs w:val="28"/>
        </w:rPr>
        <w:t xml:space="preserve"> Một </w:t>
      </w:r>
      <w:r w:rsidRPr="00DB10AD">
        <w:rPr>
          <w:color w:val="000000" w:themeColor="text1"/>
          <w:sz w:val="28"/>
          <w:szCs w:val="28"/>
          <w:lang w:val="vi-VN"/>
        </w:rPr>
        <w:t>con tàu</w:t>
      </w:r>
      <w:r w:rsidRPr="00DB10AD">
        <w:rPr>
          <w:color w:val="000000" w:themeColor="text1"/>
          <w:sz w:val="28"/>
          <w:szCs w:val="28"/>
        </w:rPr>
        <w:t xml:space="preserve"> đang lướt sóng trên biển.</w:t>
      </w:r>
    </w:p>
    <w:p w14:paraId="631D603D" w14:textId="77777777"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Tàu đang đứng yên so với hành khách trên tàu.</w:t>
      </w:r>
    </w:p>
    <w:p w14:paraId="7901F6F2" w14:textId="77777777"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B. Tàu đang chuyển động so với mặt nước.</w:t>
      </w:r>
    </w:p>
    <w:p w14:paraId="5B6BAC9B" w14:textId="77777777"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Tàu đang chuyển động so với chiếc tàu đánh cá đang chạy ngược chiều trên biển.</w:t>
      </w:r>
    </w:p>
    <w:p w14:paraId="4CC9988A" w14:textId="77777777"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D. Tàu đang chuyển động so với người lái tàu.</w:t>
      </w:r>
    </w:p>
    <w:bookmarkEnd w:id="2"/>
    <w:p w14:paraId="6705C759" w14:textId="4B7F00B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3: </w:t>
      </w:r>
      <w:r w:rsidRPr="00DB10AD">
        <w:rPr>
          <w:color w:val="000000" w:themeColor="text1"/>
          <w:sz w:val="28"/>
          <w:szCs w:val="28"/>
        </w:rPr>
        <w:t>Dạng chuyển động của đầu van xe đạp so với người đứng bên đường là:</w:t>
      </w:r>
    </w:p>
    <w:p w14:paraId="63BD897B"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Chuyển động thẳng</w:t>
      </w:r>
    </w:p>
    <w:p w14:paraId="79501FF4"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Chuyển động cong     </w:t>
      </w:r>
    </w:p>
    <w:p w14:paraId="11E6BF8A"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huyển động tròn</w:t>
      </w:r>
    </w:p>
    <w:p w14:paraId="5C4EDA30" w14:textId="624B4DE3"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Vừa chuyển động cong vừa chuyển động thẳng</w:t>
      </w:r>
    </w:p>
    <w:p w14:paraId="13FDC6BA" w14:textId="06ED792C" w:rsidR="00C96F45" w:rsidRPr="00DB10AD" w:rsidRDefault="00C96F45" w:rsidP="00DB10AD">
      <w:pPr>
        <w:tabs>
          <w:tab w:val="left" w:pos="1560"/>
        </w:tabs>
        <w:spacing w:after="0" w:line="360" w:lineRule="auto"/>
        <w:rPr>
          <w:rFonts w:cs="Times New Roman"/>
          <w:bCs/>
          <w:color w:val="000000" w:themeColor="text1"/>
          <w:szCs w:val="28"/>
        </w:rPr>
      </w:pPr>
      <w:bookmarkStart w:id="3" w:name="_Hlk75178134"/>
      <w:r w:rsidRPr="00DB10AD">
        <w:rPr>
          <w:rFonts w:cs="Times New Roman"/>
          <w:b/>
          <w:color w:val="000000" w:themeColor="text1"/>
          <w:szCs w:val="28"/>
        </w:rPr>
        <w:t>Câu 4:</w:t>
      </w:r>
      <w:r w:rsidRPr="00DB10AD">
        <w:rPr>
          <w:rFonts w:cs="Times New Roman"/>
          <w:color w:val="000000" w:themeColor="text1"/>
          <w:szCs w:val="28"/>
        </w:rPr>
        <w:t xml:space="preserve"> </w:t>
      </w:r>
      <w:r w:rsidRPr="00DB10AD">
        <w:rPr>
          <w:rFonts w:cs="Times New Roman"/>
          <w:bCs/>
          <w:color w:val="000000" w:themeColor="text1"/>
          <w:szCs w:val="28"/>
        </w:rPr>
        <w:t>Công thức tính vận tốc là</w:t>
      </w:r>
    </w:p>
    <w:p w14:paraId="09BD7BE1" w14:textId="77777777"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bCs/>
          <w:color w:val="000000" w:themeColor="text1"/>
          <w:szCs w:val="28"/>
        </w:rPr>
        <w:t xml:space="preserve">A. </w:t>
      </w:r>
      <w:r w:rsidRPr="00DB10AD">
        <w:rPr>
          <w:rFonts w:cs="Times New Roman"/>
          <w:noProof/>
          <w:color w:val="000000" w:themeColor="text1"/>
          <w:position w:val="-28"/>
          <w:szCs w:val="28"/>
        </w:rPr>
        <w:object w:dxaOrig="800" w:dyaOrig="720" w14:anchorId="532EA5A4">
          <v:shape id="_x0000_i1029" type="#_x0000_t75" style="width:40.8pt;height:36pt" o:ole="">
            <v:imagedata r:id="rId16" o:title=""/>
          </v:shape>
          <o:OLEObject Type="Embed" ProgID="Equation.DSMT4" ShapeID="_x0000_i1029" DrawAspect="Content" ObjectID="_1686661842" r:id="rId17"/>
        </w:object>
      </w:r>
      <w:r w:rsidRPr="00DB10AD">
        <w:rPr>
          <w:rFonts w:cs="Times New Roman"/>
          <w:noProof/>
          <w:color w:val="000000" w:themeColor="text1"/>
          <w:szCs w:val="28"/>
        </w:rPr>
        <w:tab/>
      </w:r>
      <w:r w:rsidRPr="00DB10AD">
        <w:rPr>
          <w:rFonts w:cs="Times New Roman"/>
          <w:noProof/>
          <w:color w:val="000000" w:themeColor="text1"/>
          <w:szCs w:val="28"/>
        </w:rPr>
        <w:tab/>
      </w:r>
      <w:r w:rsidRPr="00DB10AD">
        <w:rPr>
          <w:rFonts w:cs="Times New Roman"/>
          <w:noProof/>
          <w:color w:val="000000" w:themeColor="text1"/>
          <w:szCs w:val="28"/>
        </w:rPr>
        <w:tab/>
        <w:t xml:space="preserve">B. </w:t>
      </w:r>
      <w:r w:rsidRPr="00DB10AD">
        <w:rPr>
          <w:rFonts w:cs="Times New Roman"/>
          <w:noProof/>
          <w:color w:val="000000" w:themeColor="text1"/>
          <w:position w:val="-28"/>
          <w:szCs w:val="28"/>
        </w:rPr>
        <w:object w:dxaOrig="800" w:dyaOrig="720" w14:anchorId="3F955FD7">
          <v:shape id="_x0000_i1030" type="#_x0000_t75" style="width:40.8pt;height:36pt" o:ole="">
            <v:imagedata r:id="rId18" o:title=""/>
          </v:shape>
          <o:OLEObject Type="Embed" ProgID="Equation.DSMT4" ShapeID="_x0000_i1030" DrawAspect="Content" ObjectID="_1686661843" r:id="rId19"/>
        </w:object>
      </w:r>
      <w:r w:rsidRPr="00DB10AD">
        <w:rPr>
          <w:rFonts w:cs="Times New Roman"/>
          <w:noProof/>
          <w:color w:val="000000" w:themeColor="text1"/>
          <w:szCs w:val="28"/>
        </w:rPr>
        <w:tab/>
      </w:r>
      <w:r w:rsidRPr="00DB10AD">
        <w:rPr>
          <w:rFonts w:cs="Times New Roman"/>
          <w:noProof/>
          <w:color w:val="000000" w:themeColor="text1"/>
          <w:szCs w:val="28"/>
        </w:rPr>
        <w:tab/>
      </w:r>
      <w:r w:rsidRPr="00DB10AD">
        <w:rPr>
          <w:rFonts w:cs="Times New Roman"/>
          <w:noProof/>
          <w:color w:val="000000" w:themeColor="text1"/>
          <w:szCs w:val="28"/>
        </w:rPr>
        <w:tab/>
        <w:t xml:space="preserve">C. </w:t>
      </w:r>
      <w:r w:rsidRPr="00DB10AD">
        <w:rPr>
          <w:rFonts w:cs="Times New Roman"/>
          <w:noProof/>
          <w:color w:val="000000" w:themeColor="text1"/>
          <w:position w:val="-6"/>
          <w:szCs w:val="28"/>
        </w:rPr>
        <w:object w:dxaOrig="800" w:dyaOrig="300" w14:anchorId="608A9E16">
          <v:shape id="_x0000_i1031" type="#_x0000_t75" style="width:40.8pt;height:15pt" o:ole="">
            <v:imagedata r:id="rId20" o:title=""/>
          </v:shape>
          <o:OLEObject Type="Embed" ProgID="Equation.DSMT4" ShapeID="_x0000_i1031" DrawAspect="Content" ObjectID="_1686661844" r:id="rId21"/>
        </w:object>
      </w:r>
      <w:r w:rsidRPr="00DB10AD">
        <w:rPr>
          <w:rFonts w:cs="Times New Roman"/>
          <w:noProof/>
          <w:color w:val="000000" w:themeColor="text1"/>
          <w:szCs w:val="28"/>
        </w:rPr>
        <w:tab/>
      </w:r>
      <w:r w:rsidRPr="00DB10AD">
        <w:rPr>
          <w:rFonts w:cs="Times New Roman"/>
          <w:noProof/>
          <w:color w:val="000000" w:themeColor="text1"/>
          <w:szCs w:val="28"/>
        </w:rPr>
        <w:tab/>
        <w:t xml:space="preserve">D. </w:t>
      </w:r>
      <w:r w:rsidRPr="00DB10AD">
        <w:rPr>
          <w:rFonts w:cs="Times New Roman"/>
          <w:noProof/>
          <w:color w:val="000000" w:themeColor="text1"/>
          <w:position w:val="-26"/>
          <w:szCs w:val="28"/>
        </w:rPr>
        <w:object w:dxaOrig="800" w:dyaOrig="700" w14:anchorId="40DF89CF">
          <v:shape id="_x0000_i1032" type="#_x0000_t75" style="width:40.8pt;height:34.8pt" o:ole="">
            <v:imagedata r:id="rId22" o:title=""/>
          </v:shape>
          <o:OLEObject Type="Embed" ProgID="Equation.DSMT4" ShapeID="_x0000_i1032" DrawAspect="Content" ObjectID="_1686661845" r:id="rId23"/>
        </w:object>
      </w:r>
    </w:p>
    <w:p w14:paraId="454623F4" w14:textId="58259F60"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bookmarkStart w:id="4" w:name="_Hlk75177970"/>
      <w:bookmarkEnd w:id="3"/>
      <w:r w:rsidRPr="00DB10AD">
        <w:rPr>
          <w:b/>
          <w:bCs/>
          <w:color w:val="000000" w:themeColor="text1"/>
          <w:sz w:val="28"/>
          <w:szCs w:val="28"/>
        </w:rPr>
        <w:lastRenderedPageBreak/>
        <w:t xml:space="preserve">Câu 5: </w:t>
      </w:r>
      <w:r w:rsidRPr="00DB10AD">
        <w:rPr>
          <w:color w:val="000000" w:themeColor="text1"/>
          <w:sz w:val="28"/>
          <w:szCs w:val="28"/>
        </w:rPr>
        <w:t>Một ô tô đỗ trong bến xe, trong các vật mốc sau đây, vật mốc nào thì ô tô xem là chuyển động? Hãy chọn câu đúng:</w:t>
      </w:r>
    </w:p>
    <w:p w14:paraId="2EDE30D7"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Bến xe</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Một ô tô khác đang rời bến</w:t>
      </w:r>
    </w:p>
    <w:p w14:paraId="1D0482D9"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Một ô tô khác đang đậu trong bến     </w:t>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Cột điện trước bến xe</w:t>
      </w:r>
    </w:p>
    <w:p w14:paraId="008DFB5C" w14:textId="77777777"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bookmarkStart w:id="5" w:name="_Hlk75177955"/>
      <w:bookmarkEnd w:id="4"/>
      <w:r w:rsidRPr="00DB10AD">
        <w:rPr>
          <w:b/>
          <w:bCs/>
          <w:color w:val="000000" w:themeColor="text1"/>
          <w:sz w:val="28"/>
          <w:szCs w:val="28"/>
        </w:rPr>
        <w:t xml:space="preserve">Câu 6: </w:t>
      </w:r>
      <w:r w:rsidRPr="00DB10AD">
        <w:rPr>
          <w:color w:val="000000" w:themeColor="text1"/>
          <w:sz w:val="28"/>
          <w:szCs w:val="28"/>
        </w:rPr>
        <w:t>72km/h tương ứng bao nhiêu m/s. Hãy chọn câu đúng:</w:t>
      </w:r>
    </w:p>
    <w:p w14:paraId="7DF7DC65" w14:textId="67DFF528" w:rsidR="00C96F45" w:rsidRPr="00DB10AD" w:rsidRDefault="00C96F4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15m/s</w:t>
      </w:r>
      <w:r w:rsidRPr="00DB10AD">
        <w:rPr>
          <w:color w:val="000000" w:themeColor="text1"/>
          <w:sz w:val="28"/>
          <w:szCs w:val="28"/>
        </w:rPr>
        <w:tab/>
      </w:r>
      <w:r w:rsidRPr="00DB10AD">
        <w:rPr>
          <w:color w:val="000000" w:themeColor="text1"/>
          <w:sz w:val="28"/>
          <w:szCs w:val="28"/>
        </w:rPr>
        <w:tab/>
        <w:t>B. 25m/s</w:t>
      </w:r>
      <w:r w:rsidRPr="00DB10AD">
        <w:rPr>
          <w:color w:val="000000" w:themeColor="text1"/>
          <w:sz w:val="28"/>
          <w:szCs w:val="28"/>
        </w:rPr>
        <w:tab/>
      </w:r>
      <w:r w:rsidRPr="00DB10AD">
        <w:rPr>
          <w:color w:val="000000" w:themeColor="text1"/>
          <w:sz w:val="28"/>
          <w:szCs w:val="28"/>
        </w:rPr>
        <w:tab/>
        <w:t>C. 20m/s</w:t>
      </w:r>
      <w:r w:rsidRPr="00DB10AD">
        <w:rPr>
          <w:color w:val="000000" w:themeColor="text1"/>
          <w:sz w:val="28"/>
          <w:szCs w:val="28"/>
        </w:rPr>
        <w:tab/>
      </w:r>
      <w:r w:rsidRPr="00DB10AD">
        <w:rPr>
          <w:color w:val="000000" w:themeColor="text1"/>
          <w:sz w:val="28"/>
          <w:szCs w:val="28"/>
        </w:rPr>
        <w:tab/>
        <w:t>D. 30m/s</w:t>
      </w:r>
      <w:bookmarkEnd w:id="5"/>
    </w:p>
    <w:p w14:paraId="3B88C613" w14:textId="15BD4C8B" w:rsidR="00C96F45" w:rsidRPr="00DB10AD" w:rsidRDefault="00C96F45" w:rsidP="00DB10AD">
      <w:pPr>
        <w:pStyle w:val="NormalWeb"/>
        <w:shd w:val="clear" w:color="auto" w:fill="FFFFFF"/>
        <w:spacing w:before="0" w:beforeAutospacing="0" w:after="0" w:afterAutospacing="0" w:line="360" w:lineRule="auto"/>
        <w:jc w:val="both"/>
        <w:rPr>
          <w:rStyle w:val="Strong"/>
          <w:color w:val="000000" w:themeColor="text1"/>
          <w:sz w:val="28"/>
          <w:szCs w:val="28"/>
          <w:bdr w:val="none" w:sz="0" w:space="0" w:color="auto" w:frame="1"/>
        </w:rPr>
      </w:pPr>
      <w:bookmarkStart w:id="6" w:name="_Hlk75178026"/>
      <w:r w:rsidRPr="00DB10AD">
        <w:rPr>
          <w:rStyle w:val="Strong"/>
          <w:color w:val="000000" w:themeColor="text1"/>
          <w:sz w:val="28"/>
          <w:szCs w:val="28"/>
          <w:bdr w:val="none" w:sz="0" w:space="0" w:color="auto" w:frame="1"/>
        </w:rPr>
        <w:t>II. PHẦN TỰ LUẬN (7 điểm)</w:t>
      </w:r>
    </w:p>
    <w:p w14:paraId="242FE054" w14:textId="2B42844B" w:rsidR="00C96F45" w:rsidRPr="00DB10AD" w:rsidRDefault="00C96F4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rStyle w:val="Strong"/>
          <w:color w:val="000000" w:themeColor="text1"/>
          <w:sz w:val="28"/>
          <w:szCs w:val="28"/>
          <w:bdr w:val="none" w:sz="0" w:space="0" w:color="auto" w:frame="1"/>
        </w:rPr>
        <w:t>Câu 1: (3 điểm)</w:t>
      </w:r>
    </w:p>
    <w:p w14:paraId="5BBDCE7B" w14:textId="77777777" w:rsidR="00C96F45" w:rsidRPr="00DB10AD" w:rsidRDefault="00C96F4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color w:val="000000" w:themeColor="text1"/>
          <w:sz w:val="28"/>
          <w:szCs w:val="28"/>
        </w:rPr>
        <w:t>a/ Một vật đang chuyển động chịu tác dụng của hai lực cân bằng thì vật đó sẽ chuyển động như thế nào?</w:t>
      </w:r>
    </w:p>
    <w:p w14:paraId="1BA727F7" w14:textId="77777777" w:rsidR="00C96F45" w:rsidRPr="00DB10AD" w:rsidRDefault="00C96F4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color w:val="000000" w:themeColor="text1"/>
          <w:sz w:val="28"/>
          <w:szCs w:val="28"/>
        </w:rPr>
        <w:t>b/ Biểu diễn lực kéo 150 000 N theo phương nằm ngang, chiều từ trái sang phải (Tỉ xích 1cm ứng với 50 000N).</w:t>
      </w:r>
    </w:p>
    <w:bookmarkEnd w:id="6"/>
    <w:p w14:paraId="333D1CEC" w14:textId="46974DAD" w:rsidR="00C96F45" w:rsidRPr="00DB10AD" w:rsidRDefault="00C96F45" w:rsidP="00DB10AD">
      <w:pPr>
        <w:tabs>
          <w:tab w:val="left" w:pos="1560"/>
        </w:tabs>
        <w:spacing w:after="0" w:line="360" w:lineRule="auto"/>
        <w:ind w:left="720" w:hanging="720"/>
        <w:jc w:val="both"/>
        <w:rPr>
          <w:rFonts w:cs="Times New Roman"/>
          <w:b/>
          <w:bCs/>
          <w:color w:val="000000" w:themeColor="text1"/>
          <w:szCs w:val="28"/>
          <w:lang w:val="vi-VN"/>
        </w:rPr>
      </w:pPr>
      <w:r w:rsidRPr="00DB10AD">
        <w:rPr>
          <w:rFonts w:cs="Times New Roman"/>
          <w:b/>
          <w:bCs/>
          <w:color w:val="000000" w:themeColor="text1"/>
          <w:szCs w:val="28"/>
        </w:rPr>
        <w:t>Câu</w:t>
      </w:r>
      <w:r w:rsidRPr="00DB10AD">
        <w:rPr>
          <w:rFonts w:cs="Times New Roman"/>
          <w:b/>
          <w:bCs/>
          <w:color w:val="000000" w:themeColor="text1"/>
          <w:szCs w:val="28"/>
          <w:lang w:val="vi-VN"/>
        </w:rPr>
        <w:t xml:space="preserve"> </w:t>
      </w:r>
      <w:r w:rsidRPr="00DB10AD">
        <w:rPr>
          <w:rFonts w:cs="Times New Roman"/>
          <w:b/>
          <w:bCs/>
          <w:color w:val="000000" w:themeColor="text1"/>
          <w:szCs w:val="28"/>
        </w:rPr>
        <w:t xml:space="preserve">2: </w:t>
      </w:r>
      <w:r w:rsidRPr="00DB10AD">
        <w:rPr>
          <w:rFonts w:cs="Times New Roman"/>
          <w:b/>
          <w:bCs/>
          <w:color w:val="000000" w:themeColor="text1"/>
          <w:szCs w:val="28"/>
          <w:lang w:val="vi-VN"/>
        </w:rPr>
        <w:t>(2 điểm)</w:t>
      </w:r>
    </w:p>
    <w:p w14:paraId="4A8B5ABB" w14:textId="77777777" w:rsidR="00C96F45" w:rsidRPr="00DB10AD" w:rsidRDefault="00C96F45"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Một người đi xe đạp xuống một cái dốc dài 150 m hết 50 giây. Xuống hết dốc, xe lăn tiếp quãng đường nằm ngang dài 100 m hết 40 giây.</w:t>
      </w:r>
    </w:p>
    <w:p w14:paraId="5F249F55" w14:textId="77777777" w:rsidR="00C96F45" w:rsidRPr="00DB10AD" w:rsidRDefault="00C96F45" w:rsidP="00DB10AD">
      <w:pPr>
        <w:pStyle w:val="ListParagraph1"/>
        <w:tabs>
          <w:tab w:val="left" w:pos="1560"/>
        </w:tabs>
        <w:spacing w:after="0" w:line="360" w:lineRule="auto"/>
        <w:ind w:left="0"/>
        <w:jc w:val="both"/>
        <w:rPr>
          <w:rFonts w:ascii="Times New Roman" w:hAnsi="Times New Roman"/>
          <w:color w:val="000000" w:themeColor="text1"/>
          <w:sz w:val="28"/>
          <w:szCs w:val="28"/>
        </w:rPr>
      </w:pPr>
      <w:r w:rsidRPr="00DB10AD">
        <w:rPr>
          <w:rFonts w:ascii="Times New Roman" w:hAnsi="Times New Roman"/>
          <w:color w:val="000000" w:themeColor="text1"/>
          <w:sz w:val="28"/>
          <w:szCs w:val="28"/>
          <w:lang w:val="vi-VN"/>
        </w:rPr>
        <w:t xml:space="preserve">a. </w:t>
      </w:r>
      <w:r w:rsidRPr="00DB10AD">
        <w:rPr>
          <w:rFonts w:ascii="Times New Roman" w:hAnsi="Times New Roman"/>
          <w:color w:val="000000" w:themeColor="text1"/>
          <w:sz w:val="28"/>
          <w:szCs w:val="28"/>
        </w:rPr>
        <w:t>Tính vận tốc của xe trên từng quãng đường.</w:t>
      </w:r>
    </w:p>
    <w:p w14:paraId="1B017332" w14:textId="77777777" w:rsidR="00C96F45" w:rsidRPr="00DB10AD" w:rsidRDefault="00C96F45" w:rsidP="00DB10AD">
      <w:pPr>
        <w:pStyle w:val="ListParagraph1"/>
        <w:tabs>
          <w:tab w:val="left" w:pos="1560"/>
        </w:tabs>
        <w:spacing w:after="0" w:line="360" w:lineRule="auto"/>
        <w:ind w:left="0"/>
        <w:jc w:val="both"/>
        <w:rPr>
          <w:rFonts w:ascii="Times New Roman" w:hAnsi="Times New Roman"/>
          <w:color w:val="000000" w:themeColor="text1"/>
          <w:sz w:val="28"/>
          <w:szCs w:val="28"/>
        </w:rPr>
      </w:pPr>
      <w:r w:rsidRPr="00DB10AD">
        <w:rPr>
          <w:rFonts w:ascii="Times New Roman" w:hAnsi="Times New Roman"/>
          <w:color w:val="000000" w:themeColor="text1"/>
          <w:sz w:val="28"/>
          <w:szCs w:val="28"/>
          <w:lang w:val="vi-VN"/>
        </w:rPr>
        <w:t xml:space="preserve">b. </w:t>
      </w:r>
      <w:r w:rsidRPr="00DB10AD">
        <w:rPr>
          <w:rFonts w:ascii="Times New Roman" w:hAnsi="Times New Roman"/>
          <w:color w:val="000000" w:themeColor="text1"/>
          <w:sz w:val="28"/>
          <w:szCs w:val="28"/>
        </w:rPr>
        <w:t xml:space="preserve">Tính vận tốc trung bình của xe trên cả </w:t>
      </w:r>
      <w:r w:rsidRPr="00DB10AD">
        <w:rPr>
          <w:rFonts w:ascii="Times New Roman" w:hAnsi="Times New Roman"/>
          <w:color w:val="000000" w:themeColor="text1"/>
          <w:sz w:val="28"/>
          <w:szCs w:val="28"/>
          <w:lang w:val="vi-VN"/>
        </w:rPr>
        <w:t>hai</w:t>
      </w:r>
      <w:r w:rsidRPr="00DB10AD">
        <w:rPr>
          <w:rFonts w:ascii="Times New Roman" w:hAnsi="Times New Roman"/>
          <w:color w:val="000000" w:themeColor="text1"/>
          <w:sz w:val="28"/>
          <w:szCs w:val="28"/>
        </w:rPr>
        <w:t xml:space="preserve"> quãng đường.</w:t>
      </w:r>
    </w:p>
    <w:p w14:paraId="3BFB57D8" w14:textId="6C19DA09" w:rsidR="00C96F45" w:rsidRPr="00DB10AD" w:rsidRDefault="00C96F45" w:rsidP="00DB10AD">
      <w:pPr>
        <w:tabs>
          <w:tab w:val="left" w:pos="1560"/>
        </w:tabs>
        <w:spacing w:after="0" w:line="360" w:lineRule="auto"/>
        <w:rPr>
          <w:rFonts w:cs="Times New Roman"/>
          <w:b/>
          <w:color w:val="000000" w:themeColor="text1"/>
          <w:szCs w:val="28"/>
        </w:rPr>
      </w:pPr>
      <w:bookmarkStart w:id="7" w:name="_Hlk75185690"/>
      <w:r w:rsidRPr="00DB10AD">
        <w:rPr>
          <w:rFonts w:cs="Times New Roman"/>
          <w:b/>
          <w:bCs/>
          <w:color w:val="000000" w:themeColor="text1"/>
          <w:szCs w:val="28"/>
        </w:rPr>
        <w:t>Câu</w:t>
      </w:r>
      <w:r w:rsidRPr="00DB10AD">
        <w:rPr>
          <w:rFonts w:cs="Times New Roman"/>
          <w:b/>
          <w:color w:val="000000" w:themeColor="text1"/>
          <w:szCs w:val="28"/>
          <w:lang w:val="vi-VN"/>
        </w:rPr>
        <w:t xml:space="preserve"> </w:t>
      </w:r>
      <w:r w:rsidRPr="00DB10AD">
        <w:rPr>
          <w:rFonts w:cs="Times New Roman"/>
          <w:b/>
          <w:color w:val="000000" w:themeColor="text1"/>
          <w:szCs w:val="28"/>
        </w:rPr>
        <w:t>3</w:t>
      </w:r>
      <w:r w:rsidRPr="00DB10AD">
        <w:rPr>
          <w:rFonts w:cs="Times New Roman"/>
          <w:b/>
          <w:color w:val="000000" w:themeColor="text1"/>
          <w:szCs w:val="28"/>
          <w:lang w:val="vi-VN"/>
        </w:rPr>
        <w:t>: (</w:t>
      </w:r>
      <w:r w:rsidRPr="00DB10AD">
        <w:rPr>
          <w:rFonts w:cs="Times New Roman"/>
          <w:b/>
          <w:color w:val="000000" w:themeColor="text1"/>
          <w:szCs w:val="28"/>
        </w:rPr>
        <w:t>2</w:t>
      </w:r>
      <w:r w:rsidRPr="00DB10AD">
        <w:rPr>
          <w:rFonts w:cs="Times New Roman"/>
          <w:b/>
          <w:color w:val="000000" w:themeColor="text1"/>
          <w:szCs w:val="28"/>
          <w:lang w:val="vi-VN"/>
        </w:rPr>
        <w:t xml:space="preserve"> điểm)</w:t>
      </w:r>
    </w:p>
    <w:p w14:paraId="3465CD51" w14:textId="77777777" w:rsidR="00C96F45" w:rsidRPr="00DB10AD" w:rsidRDefault="00C96F45" w:rsidP="00DB10AD">
      <w:pPr>
        <w:tabs>
          <w:tab w:val="left" w:pos="1560"/>
        </w:tabs>
        <w:spacing w:after="0" w:line="360" w:lineRule="auto"/>
        <w:jc w:val="both"/>
        <w:rPr>
          <w:rFonts w:cs="Times New Roman"/>
          <w:color w:val="000000" w:themeColor="text1"/>
          <w:szCs w:val="28"/>
          <w:lang w:val="vi-VN"/>
        </w:rPr>
      </w:pPr>
      <w:r w:rsidRPr="00DB10AD">
        <w:rPr>
          <w:rFonts w:cs="Times New Roman"/>
          <w:color w:val="000000" w:themeColor="text1"/>
          <w:szCs w:val="28"/>
          <w:lang w:val="vi-VN"/>
        </w:rPr>
        <w:t>Khi phơi quần áo, ta thường giũ mạnh quần áo cho nước văng bớt ra ngoài. Kiến thức vật lí nào đã được ứng dụng ở đây? Hãy giải thích</w:t>
      </w:r>
      <w:r w:rsidRPr="00DB10AD">
        <w:rPr>
          <w:rFonts w:cs="Times New Roman"/>
          <w:i/>
          <w:color w:val="000000" w:themeColor="text1"/>
          <w:szCs w:val="28"/>
          <w:lang w:val="vi-VN"/>
        </w:rPr>
        <w:t>.</w:t>
      </w:r>
    </w:p>
    <w:bookmarkEnd w:id="7"/>
    <w:p w14:paraId="1C2A9BE5" w14:textId="3D53CEE2" w:rsidR="00C96F45" w:rsidRPr="00DB10AD" w:rsidRDefault="00C96F45" w:rsidP="00DB10AD">
      <w:pPr>
        <w:spacing w:after="0" w:line="360" w:lineRule="auto"/>
        <w:jc w:val="center"/>
        <w:rPr>
          <w:rFonts w:cs="Times New Roman"/>
          <w:szCs w:val="28"/>
        </w:rPr>
      </w:pPr>
    </w:p>
    <w:p w14:paraId="53348E50" w14:textId="55DC185A" w:rsidR="00C96F45" w:rsidRPr="00DB10AD" w:rsidRDefault="00C96F45" w:rsidP="00DB10AD">
      <w:pPr>
        <w:spacing w:after="0" w:line="360" w:lineRule="auto"/>
        <w:jc w:val="center"/>
        <w:rPr>
          <w:rFonts w:cs="Times New Roman"/>
          <w:szCs w:val="28"/>
        </w:rPr>
      </w:pPr>
      <w:r w:rsidRPr="00DB10AD">
        <w:rPr>
          <w:rFonts w:cs="Times New Roman"/>
          <w:szCs w:val="28"/>
        </w:rPr>
        <w:t>----------HẾT----------</w:t>
      </w:r>
    </w:p>
    <w:p w14:paraId="779F2935" w14:textId="2FFCC167" w:rsidR="00C96F45" w:rsidRPr="00DB10AD" w:rsidRDefault="00C96F45" w:rsidP="00DB10AD">
      <w:pPr>
        <w:spacing w:after="0" w:line="360" w:lineRule="auto"/>
        <w:jc w:val="center"/>
        <w:rPr>
          <w:rFonts w:cs="Times New Roman"/>
          <w:szCs w:val="28"/>
        </w:rPr>
      </w:pPr>
    </w:p>
    <w:p w14:paraId="0E945CAB" w14:textId="6CB3D433" w:rsidR="00C96F45" w:rsidRPr="00DB10AD" w:rsidRDefault="00C96F45" w:rsidP="00DB10AD">
      <w:pPr>
        <w:spacing w:after="0" w:line="360" w:lineRule="auto"/>
        <w:rPr>
          <w:rFonts w:cs="Times New Roman"/>
          <w:szCs w:val="28"/>
        </w:rPr>
      </w:pPr>
      <w:r w:rsidRPr="00DB10AD">
        <w:rPr>
          <w:rFonts w:cs="Times New Roman"/>
          <w:szCs w:val="28"/>
        </w:rPr>
        <w:br w:type="page"/>
      </w:r>
    </w:p>
    <w:tbl>
      <w:tblPr>
        <w:tblW w:w="10456" w:type="dxa"/>
        <w:tblInd w:w="-540" w:type="dxa"/>
        <w:tblLook w:val="0000" w:firstRow="0" w:lastRow="0" w:firstColumn="0" w:lastColumn="0" w:noHBand="0" w:noVBand="0"/>
      </w:tblPr>
      <w:tblGrid>
        <w:gridCol w:w="4541"/>
        <w:gridCol w:w="5915"/>
      </w:tblGrid>
      <w:tr w:rsidR="00C96F45" w:rsidRPr="00DB10AD" w14:paraId="748C20B7" w14:textId="77777777" w:rsidTr="006F01CD">
        <w:trPr>
          <w:trHeight w:val="1315"/>
        </w:trPr>
        <w:tc>
          <w:tcPr>
            <w:tcW w:w="4541" w:type="dxa"/>
          </w:tcPr>
          <w:p w14:paraId="4934B103" w14:textId="77777777" w:rsidR="00C96F45" w:rsidRPr="00DB10AD" w:rsidRDefault="00C96F4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05778939" w14:textId="77777777" w:rsidR="00C96F45" w:rsidRPr="00DB10AD" w:rsidRDefault="00C96F4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63360" behindDoc="0" locked="0" layoutInCell="1" allowOverlap="1" wp14:anchorId="533BA014" wp14:editId="31790013">
                      <wp:simplePos x="0" y="0"/>
                      <wp:positionH relativeFrom="column">
                        <wp:posOffset>237490</wp:posOffset>
                      </wp:positionH>
                      <wp:positionV relativeFrom="paragraph">
                        <wp:posOffset>283845</wp:posOffset>
                      </wp:positionV>
                      <wp:extent cx="13589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9342492" id="Straight Connector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Rp7cJ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55D80DF9" w14:textId="77777777" w:rsidR="00C96F45" w:rsidRPr="00DB10AD" w:rsidRDefault="00C96F4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5C9CE11F" w14:textId="77777777" w:rsidR="00C96F45" w:rsidRPr="00DB10AD" w:rsidRDefault="00C96F4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09755009" w14:textId="77777777" w:rsidR="00C96F45" w:rsidRPr="00DB10AD" w:rsidRDefault="00C96F4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3ECFF634" w14:textId="77777777" w:rsidR="00C96F45" w:rsidRPr="00DB10AD" w:rsidRDefault="00C96F4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3</w:t>
      </w:r>
    </w:p>
    <w:p w14:paraId="4B250E1E" w14:textId="7306F3DE"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4 điểm)</w:t>
      </w:r>
    </w:p>
    <w:p w14:paraId="679B7DF2"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6CC67DD6" w14:textId="100334E2"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w:t>
      </w:r>
      <w:r w:rsidR="008F68DE" w:rsidRPr="00DB10AD">
        <w:rPr>
          <w:rFonts w:eastAsia="Times New Roman" w:cs="Times New Roman"/>
          <w:b/>
          <w:bCs/>
          <w:color w:val="000000" w:themeColor="text1"/>
          <w:szCs w:val="28"/>
        </w:rPr>
        <w:t>1</w:t>
      </w:r>
      <w:r w:rsidRPr="00DB10AD">
        <w:rPr>
          <w:rFonts w:eastAsia="Times New Roman" w:cs="Times New Roman"/>
          <w:b/>
          <w:bCs/>
          <w:color w:val="000000" w:themeColor="text1"/>
          <w:szCs w:val="28"/>
        </w:rPr>
        <w:t xml:space="preserve">: </w:t>
      </w:r>
      <w:r w:rsidRPr="00DB10AD">
        <w:rPr>
          <w:rFonts w:eastAsia="Times New Roman" w:cs="Times New Roman"/>
          <w:color w:val="000000" w:themeColor="text1"/>
          <w:szCs w:val="28"/>
        </w:rPr>
        <w:t xml:space="preserve">Một vật đang chuyển động thẳng với vận tốc v. Muốn vật chuyển động theo phương cũ và chuyển động nhanh lên thì ta phải tác dụng một lực như thế nào vào vật? Hãy chọn câu trả lời </w:t>
      </w:r>
      <w:r w:rsidRPr="00DB10AD">
        <w:rPr>
          <w:rFonts w:eastAsia="Times New Roman" w:cs="Times New Roman"/>
          <w:b/>
          <w:bCs/>
          <w:color w:val="000000" w:themeColor="text1"/>
          <w:szCs w:val="28"/>
        </w:rPr>
        <w:t>đúng</w:t>
      </w:r>
      <w:r w:rsidRPr="00DB10AD">
        <w:rPr>
          <w:rFonts w:eastAsia="Times New Roman" w:cs="Times New Roman"/>
          <w:color w:val="000000" w:themeColor="text1"/>
          <w:szCs w:val="28"/>
        </w:rPr>
        <w:t>?</w:t>
      </w:r>
    </w:p>
    <w:p w14:paraId="15D6740E"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ùng phương cùng chiều với vận tốc.</w:t>
      </w:r>
    </w:p>
    <w:p w14:paraId="5F2EF38F"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ùng phương ngược chiều với vận tốc.</w:t>
      </w:r>
    </w:p>
    <w:p w14:paraId="274290D0"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ó phương vuông góc với với vận tốc.</w:t>
      </w:r>
    </w:p>
    <w:p w14:paraId="3FBA4990" w14:textId="77777777" w:rsidR="00C96F45" w:rsidRPr="00DB10AD" w:rsidRDefault="00C96F4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Có phương bất kỳ so với vận tốc.</w:t>
      </w:r>
    </w:p>
    <w:p w14:paraId="68A4F685" w14:textId="1EE9128C" w:rsidR="00C96F45" w:rsidRPr="00DB10AD" w:rsidRDefault="00C96F4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color w:val="000000" w:themeColor="text1"/>
          <w:sz w:val="28"/>
          <w:szCs w:val="28"/>
        </w:rPr>
        <w:t xml:space="preserve">Câu </w:t>
      </w:r>
      <w:r w:rsidR="008F68DE" w:rsidRPr="00DB10AD">
        <w:rPr>
          <w:b/>
          <w:color w:val="000000" w:themeColor="text1"/>
          <w:sz w:val="28"/>
          <w:szCs w:val="28"/>
        </w:rPr>
        <w:t>2</w:t>
      </w:r>
      <w:r w:rsidRPr="00DB10AD">
        <w:rPr>
          <w:b/>
          <w:color w:val="000000" w:themeColor="text1"/>
          <w:sz w:val="28"/>
          <w:szCs w:val="28"/>
        </w:rPr>
        <w:t>:</w:t>
      </w:r>
      <w:r w:rsidRPr="00DB10AD">
        <w:rPr>
          <w:color w:val="000000" w:themeColor="text1"/>
          <w:sz w:val="28"/>
          <w:szCs w:val="28"/>
        </w:rPr>
        <w:t xml:space="preserve"> </w:t>
      </w:r>
      <w:r w:rsidRPr="00DB10AD">
        <w:rPr>
          <w:bCs/>
          <w:color w:val="000000" w:themeColor="text1"/>
          <w:sz w:val="28"/>
          <w:szCs w:val="28"/>
        </w:rPr>
        <w:t>Hãy cho biết: 15 m/s = ? km/h</w:t>
      </w:r>
    </w:p>
    <w:p w14:paraId="1B924B06" w14:textId="77777777" w:rsidR="00C96F45" w:rsidRPr="00DB10AD" w:rsidRDefault="00C96F45" w:rsidP="00DB10AD">
      <w:pPr>
        <w:tabs>
          <w:tab w:val="left" w:pos="1560"/>
          <w:tab w:val="left" w:pos="2694"/>
          <w:tab w:val="left" w:pos="5529"/>
          <w:tab w:val="left" w:pos="7938"/>
        </w:tabs>
        <w:spacing w:after="0" w:line="360" w:lineRule="auto"/>
        <w:rPr>
          <w:rFonts w:cs="Times New Roman"/>
          <w:color w:val="000000" w:themeColor="text1"/>
          <w:szCs w:val="28"/>
        </w:rPr>
      </w:pPr>
      <w:r w:rsidRPr="00DB10AD">
        <w:rPr>
          <w:rFonts w:cs="Times New Roman"/>
          <w:color w:val="000000" w:themeColor="text1"/>
          <w:szCs w:val="28"/>
        </w:rPr>
        <w:t>A. 36 km/h</w:t>
      </w:r>
      <w:r w:rsidRPr="00DB10AD">
        <w:rPr>
          <w:rFonts w:cs="Times New Roman"/>
          <w:color w:val="000000" w:themeColor="text1"/>
          <w:szCs w:val="28"/>
        </w:rPr>
        <w:tab/>
      </w:r>
      <w:r w:rsidRPr="00DB10AD">
        <w:rPr>
          <w:rFonts w:cs="Times New Roman"/>
          <w:color w:val="000000" w:themeColor="text1"/>
          <w:szCs w:val="28"/>
        </w:rPr>
        <w:tab/>
        <w:t>B. 0,015 km/h</w:t>
      </w:r>
      <w:r w:rsidRPr="00DB10AD">
        <w:rPr>
          <w:rFonts w:cs="Times New Roman"/>
          <w:color w:val="000000" w:themeColor="text1"/>
          <w:szCs w:val="28"/>
        </w:rPr>
        <w:tab/>
        <w:t xml:space="preserve">C. 72 km/h </w:t>
      </w:r>
      <w:r w:rsidRPr="00DB10AD">
        <w:rPr>
          <w:rFonts w:cs="Times New Roman"/>
          <w:color w:val="000000" w:themeColor="text1"/>
          <w:szCs w:val="28"/>
        </w:rPr>
        <w:tab/>
        <w:t>D. 54 km/h</w:t>
      </w:r>
    </w:p>
    <w:p w14:paraId="74D3FCED" w14:textId="3B9B4B1B" w:rsidR="00C96F45" w:rsidRPr="00DB10AD" w:rsidRDefault="00C96F45"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rPr>
        <w:t xml:space="preserve">Câu </w:t>
      </w:r>
      <w:r w:rsidR="008F68DE" w:rsidRPr="00DB10AD">
        <w:rPr>
          <w:rFonts w:cs="Times New Roman"/>
          <w:b/>
          <w:color w:val="000000" w:themeColor="text1"/>
          <w:szCs w:val="28"/>
        </w:rPr>
        <w:t>3</w:t>
      </w:r>
      <w:r w:rsidRPr="00DB10AD">
        <w:rPr>
          <w:rFonts w:cs="Times New Roman"/>
          <w:b/>
          <w:color w:val="000000" w:themeColor="text1"/>
          <w:szCs w:val="28"/>
        </w:rPr>
        <w:t xml:space="preserve">: </w:t>
      </w:r>
      <w:r w:rsidRPr="00DB10AD">
        <w:rPr>
          <w:rFonts w:cs="Times New Roman"/>
          <w:bCs/>
          <w:color w:val="000000" w:themeColor="text1"/>
          <w:szCs w:val="28"/>
        </w:rPr>
        <w:t>Trên toa xe lửa đang chạy thẳng đều, một chiếc va li đặt trên giá để hàng. Chiếc va li</w:t>
      </w:r>
    </w:p>
    <w:p w14:paraId="039B07FD" w14:textId="77777777" w:rsidR="00C96F45" w:rsidRPr="00DB10AD" w:rsidRDefault="00C96F45"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A. chuyển động so với thành tàu.</w:t>
      </w:r>
      <w:r w:rsidRPr="00DB10AD">
        <w:rPr>
          <w:rFonts w:cs="Times New Roman"/>
          <w:color w:val="000000" w:themeColor="text1"/>
          <w:szCs w:val="28"/>
        </w:rPr>
        <w:tab/>
      </w:r>
      <w:r w:rsidRPr="00DB10AD">
        <w:rPr>
          <w:rFonts w:cs="Times New Roman"/>
          <w:color w:val="000000" w:themeColor="text1"/>
          <w:szCs w:val="28"/>
        </w:rPr>
        <w:tab/>
        <w:t>B. chuyển động so với đầu máy.</w:t>
      </w:r>
    </w:p>
    <w:p w14:paraId="6D8E19FF" w14:textId="77777777" w:rsidR="00C96F45" w:rsidRPr="00DB10AD" w:rsidRDefault="00C96F45" w:rsidP="00DB10AD">
      <w:pPr>
        <w:spacing w:after="0" w:line="360" w:lineRule="auto"/>
        <w:rPr>
          <w:rFonts w:cs="Times New Roman"/>
          <w:color w:val="000000" w:themeColor="text1"/>
          <w:szCs w:val="28"/>
        </w:rPr>
      </w:pPr>
      <w:r w:rsidRPr="00DB10AD">
        <w:rPr>
          <w:rFonts w:cs="Times New Roman"/>
          <w:color w:val="000000" w:themeColor="text1"/>
          <w:szCs w:val="28"/>
        </w:rPr>
        <w:t>C. chuyển động so với người lái tàu.</w:t>
      </w:r>
      <w:r w:rsidRPr="00DB10AD">
        <w:rPr>
          <w:rFonts w:cs="Times New Roman"/>
          <w:color w:val="000000" w:themeColor="text1"/>
          <w:szCs w:val="28"/>
        </w:rPr>
        <w:tab/>
      </w:r>
      <w:r w:rsidRPr="00DB10AD">
        <w:rPr>
          <w:rFonts w:cs="Times New Roman"/>
          <w:color w:val="000000" w:themeColor="text1"/>
          <w:szCs w:val="28"/>
        </w:rPr>
        <w:tab/>
        <w:t>D. chuyển động so với đường ray.</w:t>
      </w:r>
    </w:p>
    <w:p w14:paraId="7F884877" w14:textId="579CE81E" w:rsidR="00C96F45" w:rsidRPr="00DB10AD" w:rsidRDefault="00C96F45" w:rsidP="00DB10AD">
      <w:pPr>
        <w:tabs>
          <w:tab w:val="left" w:pos="1560"/>
        </w:tabs>
        <w:spacing w:after="0" w:line="360" w:lineRule="auto"/>
        <w:jc w:val="both"/>
        <w:rPr>
          <w:rFonts w:cs="Times New Roman"/>
          <w:color w:val="000000" w:themeColor="text1"/>
          <w:szCs w:val="28"/>
        </w:rPr>
      </w:pPr>
      <w:r w:rsidRPr="00DB10AD">
        <w:rPr>
          <w:rFonts w:cs="Times New Roman"/>
          <w:b/>
          <w:bCs/>
          <w:color w:val="000000" w:themeColor="text1"/>
          <w:szCs w:val="28"/>
        </w:rPr>
        <w:t xml:space="preserve">Câu </w:t>
      </w:r>
      <w:r w:rsidR="008F68DE" w:rsidRPr="00DB10AD">
        <w:rPr>
          <w:rFonts w:cs="Times New Roman"/>
          <w:b/>
          <w:bCs/>
          <w:color w:val="000000" w:themeColor="text1"/>
          <w:szCs w:val="28"/>
        </w:rPr>
        <w:t>4</w:t>
      </w:r>
      <w:r w:rsidRPr="00DB10AD">
        <w:rPr>
          <w:rFonts w:cs="Times New Roman"/>
          <w:b/>
          <w:bCs/>
          <w:color w:val="000000" w:themeColor="text1"/>
          <w:szCs w:val="28"/>
        </w:rPr>
        <w:t>:</w:t>
      </w:r>
      <w:r w:rsidRPr="00DB10AD">
        <w:rPr>
          <w:rFonts w:cs="Times New Roman"/>
          <w:color w:val="000000" w:themeColor="text1"/>
          <w:szCs w:val="28"/>
        </w:rPr>
        <w:t> </w:t>
      </w:r>
      <w:r w:rsidRPr="00DB10AD">
        <w:rPr>
          <w:rFonts w:cs="Times New Roman"/>
          <w:bCs/>
          <w:color w:val="000000" w:themeColor="text1"/>
          <w:szCs w:val="28"/>
        </w:rPr>
        <w:t>Khi ngồi trên ô tô hành khách thấy mình nghiêng người sang phải. Câu nhận xét nào sau đây là đúng?</w:t>
      </w:r>
    </w:p>
    <w:p w14:paraId="2A50EEC0" w14:textId="77777777" w:rsidR="00C96F45" w:rsidRPr="00DB10AD" w:rsidRDefault="00C96F45" w:rsidP="00DB10AD">
      <w:pPr>
        <w:numPr>
          <w:ilvl w:val="0"/>
          <w:numId w:val="2"/>
        </w:numPr>
        <w:tabs>
          <w:tab w:val="left" w:pos="1560"/>
          <w:tab w:val="left" w:pos="5040"/>
        </w:tabs>
        <w:spacing w:after="0" w:line="360" w:lineRule="auto"/>
        <w:jc w:val="both"/>
        <w:rPr>
          <w:rFonts w:cs="Times New Roman"/>
          <w:color w:val="000000" w:themeColor="text1"/>
          <w:szCs w:val="28"/>
        </w:rPr>
      </w:pPr>
      <w:r w:rsidRPr="00DB10AD">
        <w:rPr>
          <w:rFonts w:cs="Times New Roman"/>
          <w:color w:val="000000" w:themeColor="text1"/>
          <w:szCs w:val="28"/>
        </w:rPr>
        <w:t>Xe đột ngột tăng vận tốc.</w:t>
      </w:r>
      <w:r w:rsidRPr="00DB10AD">
        <w:rPr>
          <w:rFonts w:cs="Times New Roman"/>
          <w:color w:val="000000" w:themeColor="text1"/>
          <w:szCs w:val="28"/>
        </w:rPr>
        <w:tab/>
        <w:t>B. Xe đột ngột giảm vận tốc.</w:t>
      </w:r>
    </w:p>
    <w:p w14:paraId="7DE3F66A" w14:textId="77777777" w:rsidR="00C96F45" w:rsidRPr="00DB10AD" w:rsidRDefault="00C96F45" w:rsidP="00DB10AD">
      <w:pPr>
        <w:tabs>
          <w:tab w:val="left" w:pos="1560"/>
          <w:tab w:val="left" w:pos="5040"/>
        </w:tabs>
        <w:spacing w:after="0" w:line="360" w:lineRule="auto"/>
        <w:jc w:val="both"/>
        <w:rPr>
          <w:rFonts w:cs="Times New Roman"/>
          <w:color w:val="000000" w:themeColor="text1"/>
          <w:szCs w:val="28"/>
        </w:rPr>
      </w:pPr>
      <w:r w:rsidRPr="00DB10AD">
        <w:rPr>
          <w:rFonts w:cs="Times New Roman"/>
          <w:color w:val="000000" w:themeColor="text1"/>
          <w:szCs w:val="28"/>
        </w:rPr>
        <w:t>C. Xe đột ngột rẽ sang phải.</w:t>
      </w:r>
      <w:r w:rsidRPr="00DB10AD">
        <w:rPr>
          <w:rFonts w:cs="Times New Roman"/>
          <w:color w:val="000000" w:themeColor="text1"/>
          <w:szCs w:val="28"/>
        </w:rPr>
        <w:tab/>
        <w:t>D. Xe đột ngột rẽ sang trái.</w:t>
      </w:r>
    </w:p>
    <w:p w14:paraId="17021BE5" w14:textId="3EFFED50" w:rsidR="00C96F45" w:rsidRPr="00DB10AD" w:rsidRDefault="00C96F45" w:rsidP="00DB10AD">
      <w:pPr>
        <w:tabs>
          <w:tab w:val="left" w:pos="1560"/>
        </w:tabs>
        <w:spacing w:after="0" w:line="360" w:lineRule="auto"/>
        <w:rPr>
          <w:rFonts w:cs="Times New Roman"/>
          <w:color w:val="000000" w:themeColor="text1"/>
          <w:szCs w:val="28"/>
        </w:rPr>
      </w:pPr>
      <w:r w:rsidRPr="00DB10AD">
        <w:rPr>
          <w:rFonts w:cs="Times New Roman"/>
          <w:b/>
          <w:color w:val="000000" w:themeColor="text1"/>
          <w:szCs w:val="28"/>
        </w:rPr>
        <w:t xml:space="preserve">Câu </w:t>
      </w:r>
      <w:r w:rsidR="008F68DE" w:rsidRPr="00DB10AD">
        <w:rPr>
          <w:rFonts w:cs="Times New Roman"/>
          <w:b/>
          <w:color w:val="000000" w:themeColor="text1"/>
          <w:szCs w:val="28"/>
        </w:rPr>
        <w:t>5</w:t>
      </w:r>
      <w:r w:rsidRPr="00DB10AD">
        <w:rPr>
          <w:rFonts w:cs="Times New Roman"/>
          <w:b/>
          <w:color w:val="000000" w:themeColor="text1"/>
          <w:szCs w:val="28"/>
        </w:rPr>
        <w:t>:</w:t>
      </w:r>
      <w:r w:rsidRPr="00DB10AD">
        <w:rPr>
          <w:rFonts w:cs="Times New Roman"/>
          <w:color w:val="000000" w:themeColor="text1"/>
          <w:szCs w:val="28"/>
        </w:rPr>
        <w:t xml:space="preserve"> </w:t>
      </w:r>
      <w:r w:rsidRPr="00DB10AD">
        <w:rPr>
          <w:rFonts w:cs="Times New Roman"/>
          <w:bCs/>
          <w:color w:val="000000" w:themeColor="text1"/>
          <w:szCs w:val="28"/>
        </w:rPr>
        <w:t>Đơn vị của áp lực là</w:t>
      </w:r>
    </w:p>
    <w:p w14:paraId="46F4D3BE" w14:textId="77777777" w:rsidR="00C96F45" w:rsidRPr="00DB10AD" w:rsidRDefault="00C96F45" w:rsidP="00DB10AD">
      <w:pPr>
        <w:tabs>
          <w:tab w:val="left" w:pos="1560"/>
          <w:tab w:val="left" w:pos="2694"/>
          <w:tab w:val="left" w:pos="5529"/>
          <w:tab w:val="left" w:pos="7938"/>
        </w:tabs>
        <w:spacing w:after="0" w:line="360" w:lineRule="auto"/>
        <w:rPr>
          <w:rFonts w:cs="Times New Roman"/>
          <w:color w:val="000000" w:themeColor="text1"/>
          <w:szCs w:val="28"/>
          <w:lang w:val="de-DE"/>
        </w:rPr>
      </w:pPr>
      <w:r w:rsidRPr="00DB10AD">
        <w:rPr>
          <w:rFonts w:cs="Times New Roman"/>
          <w:color w:val="000000" w:themeColor="text1"/>
          <w:szCs w:val="28"/>
          <w:lang w:val="de-DE"/>
        </w:rPr>
        <w:t>A. N/m</w:t>
      </w:r>
      <w:r w:rsidRPr="00DB10AD">
        <w:rPr>
          <w:rFonts w:cs="Times New Roman"/>
          <w:color w:val="000000" w:themeColor="text1"/>
          <w:szCs w:val="28"/>
          <w:vertAlign w:val="superscript"/>
          <w:lang w:val="de-DE"/>
        </w:rPr>
        <w:t>2</w:t>
      </w:r>
      <w:r w:rsidRPr="00DB10AD">
        <w:rPr>
          <w:rFonts w:cs="Times New Roman"/>
          <w:color w:val="000000" w:themeColor="text1"/>
          <w:szCs w:val="28"/>
          <w:vertAlign w:val="superscript"/>
          <w:lang w:val="de-DE"/>
        </w:rPr>
        <w:tab/>
      </w:r>
      <w:r w:rsidRPr="00DB10AD">
        <w:rPr>
          <w:rFonts w:cs="Times New Roman"/>
          <w:color w:val="000000" w:themeColor="text1"/>
          <w:szCs w:val="28"/>
          <w:vertAlign w:val="superscript"/>
          <w:lang w:val="de-DE"/>
        </w:rPr>
        <w:tab/>
      </w:r>
      <w:r w:rsidRPr="00DB10AD">
        <w:rPr>
          <w:rFonts w:cs="Times New Roman"/>
          <w:color w:val="000000" w:themeColor="text1"/>
          <w:szCs w:val="28"/>
          <w:lang w:val="de-DE"/>
        </w:rPr>
        <w:t>B. Pa</w:t>
      </w:r>
      <w:r w:rsidRPr="00DB10AD">
        <w:rPr>
          <w:rFonts w:cs="Times New Roman"/>
          <w:color w:val="000000" w:themeColor="text1"/>
          <w:szCs w:val="28"/>
          <w:lang w:val="de-DE"/>
        </w:rPr>
        <w:tab/>
        <w:t>C. N</w:t>
      </w:r>
      <w:r w:rsidRPr="00DB10AD">
        <w:rPr>
          <w:rFonts w:cs="Times New Roman"/>
          <w:color w:val="000000" w:themeColor="text1"/>
          <w:szCs w:val="28"/>
          <w:lang w:val="de-DE"/>
        </w:rPr>
        <w:tab/>
        <w:t>D. N/cm</w:t>
      </w:r>
      <w:r w:rsidRPr="00DB10AD">
        <w:rPr>
          <w:rFonts w:cs="Times New Roman"/>
          <w:color w:val="000000" w:themeColor="text1"/>
          <w:szCs w:val="28"/>
          <w:vertAlign w:val="superscript"/>
          <w:lang w:val="de-DE"/>
        </w:rPr>
        <w:t>2</w:t>
      </w:r>
    </w:p>
    <w:p w14:paraId="2F4C2F66" w14:textId="5E1FCB62" w:rsidR="008F68DE" w:rsidRPr="00DB10AD" w:rsidRDefault="008F68DE" w:rsidP="00DB10AD">
      <w:pPr>
        <w:tabs>
          <w:tab w:val="left" w:pos="1560"/>
        </w:tabs>
        <w:spacing w:after="0" w:line="360" w:lineRule="auto"/>
        <w:jc w:val="both"/>
        <w:rPr>
          <w:rFonts w:cs="Times New Roman"/>
          <w:bCs/>
          <w:color w:val="000000" w:themeColor="text1"/>
          <w:szCs w:val="28"/>
          <w:lang w:val="de-DE"/>
        </w:rPr>
      </w:pPr>
      <w:r w:rsidRPr="00DB10AD">
        <w:rPr>
          <w:rFonts w:cs="Times New Roman"/>
          <w:b/>
          <w:bCs/>
          <w:color w:val="000000" w:themeColor="text1"/>
          <w:szCs w:val="28"/>
        </w:rPr>
        <w:t>Câu 6:</w:t>
      </w:r>
      <w:r w:rsidRPr="00DB10AD">
        <w:rPr>
          <w:rFonts w:cs="Times New Roman"/>
          <w:b/>
          <w:color w:val="000000" w:themeColor="text1"/>
          <w:szCs w:val="28"/>
          <w:lang w:val="de-DE"/>
        </w:rPr>
        <w:t xml:space="preserve"> </w:t>
      </w:r>
      <w:r w:rsidRPr="00DB10AD">
        <w:rPr>
          <w:rFonts w:cs="Times New Roman"/>
          <w:bCs/>
          <w:color w:val="000000" w:themeColor="text1"/>
          <w:szCs w:val="28"/>
          <w:lang w:val="de-DE"/>
        </w:rPr>
        <w:t>Trường hợp nào sau đây xuất hiện lực ma sát trượt?</w:t>
      </w:r>
    </w:p>
    <w:p w14:paraId="18C32915" w14:textId="77777777" w:rsidR="008F68DE" w:rsidRPr="00DB10AD" w:rsidRDefault="008F68DE" w:rsidP="00DB10AD">
      <w:pPr>
        <w:tabs>
          <w:tab w:val="left" w:pos="720"/>
          <w:tab w:val="left" w:pos="1560"/>
          <w:tab w:val="left" w:pos="2820"/>
        </w:tabs>
        <w:spacing w:after="0" w:line="360" w:lineRule="auto"/>
        <w:rPr>
          <w:rFonts w:cs="Times New Roman"/>
          <w:color w:val="000000" w:themeColor="text1"/>
          <w:szCs w:val="28"/>
          <w:lang w:val="de-DE"/>
        </w:rPr>
      </w:pPr>
      <w:r w:rsidRPr="00DB10AD">
        <w:rPr>
          <w:rFonts w:cs="Times New Roman"/>
          <w:color w:val="000000" w:themeColor="text1"/>
          <w:szCs w:val="28"/>
          <w:lang w:val="vi-VN"/>
        </w:rPr>
        <w:lastRenderedPageBreak/>
        <w:t xml:space="preserve">A. </w:t>
      </w:r>
      <w:r w:rsidRPr="00DB10AD">
        <w:rPr>
          <w:rFonts w:cs="Times New Roman"/>
          <w:color w:val="000000" w:themeColor="text1"/>
          <w:szCs w:val="28"/>
          <w:lang w:val="de-DE"/>
        </w:rPr>
        <w:t>Viên bi lăn trên cát.</w:t>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t>B. Bánh xe đạp chạy trên đường.</w:t>
      </w:r>
    </w:p>
    <w:p w14:paraId="120BD9FB" w14:textId="77777777" w:rsidR="008F68DE" w:rsidRPr="00DB10AD" w:rsidRDefault="008F68DE" w:rsidP="00DB10AD">
      <w:pPr>
        <w:tabs>
          <w:tab w:val="left" w:pos="1560"/>
          <w:tab w:val="left" w:pos="2820"/>
        </w:tabs>
        <w:spacing w:after="0" w:line="360" w:lineRule="auto"/>
        <w:rPr>
          <w:rFonts w:cs="Times New Roman"/>
          <w:color w:val="000000" w:themeColor="text1"/>
          <w:szCs w:val="28"/>
          <w:lang w:val="de-DE"/>
        </w:rPr>
      </w:pPr>
      <w:r w:rsidRPr="00DB10AD">
        <w:rPr>
          <w:rFonts w:cs="Times New Roman"/>
          <w:color w:val="000000" w:themeColor="text1"/>
          <w:szCs w:val="28"/>
          <w:lang w:val="de-DE"/>
        </w:rPr>
        <w:t>C. Trục ổ bi ở xe máy đang hoạt động.</w:t>
      </w:r>
      <w:r w:rsidRPr="00DB10AD">
        <w:rPr>
          <w:rFonts w:cs="Times New Roman"/>
          <w:color w:val="000000" w:themeColor="text1"/>
          <w:szCs w:val="28"/>
          <w:lang w:val="de-DE"/>
        </w:rPr>
        <w:tab/>
        <w:t>D. Khi viết phấn trên bảng.</w:t>
      </w:r>
    </w:p>
    <w:p w14:paraId="6BB6335E" w14:textId="60FED510" w:rsidR="008F68DE" w:rsidRPr="00DB10AD" w:rsidRDefault="008F68DE" w:rsidP="00DB10AD">
      <w:pPr>
        <w:tabs>
          <w:tab w:val="left" w:pos="1560"/>
        </w:tabs>
        <w:spacing w:after="0" w:line="360" w:lineRule="auto"/>
        <w:rPr>
          <w:rFonts w:cs="Times New Roman"/>
          <w:color w:val="000000" w:themeColor="text1"/>
          <w:szCs w:val="28"/>
        </w:rPr>
      </w:pPr>
      <w:bookmarkStart w:id="8" w:name="_Hlk75178199"/>
      <w:r w:rsidRPr="00DB10AD">
        <w:rPr>
          <w:rFonts w:cs="Times New Roman"/>
          <w:b/>
          <w:color w:val="000000" w:themeColor="text1"/>
          <w:szCs w:val="28"/>
        </w:rPr>
        <w:t>Câu 7:</w:t>
      </w:r>
      <w:r w:rsidRPr="00DB10AD">
        <w:rPr>
          <w:rFonts w:cs="Times New Roman"/>
          <w:color w:val="000000" w:themeColor="text1"/>
          <w:szCs w:val="28"/>
        </w:rPr>
        <w:t xml:space="preserve"> </w:t>
      </w:r>
      <w:r w:rsidRPr="00DB10AD">
        <w:rPr>
          <w:rFonts w:cs="Times New Roman"/>
          <w:bCs/>
          <w:color w:val="000000" w:themeColor="text1"/>
          <w:szCs w:val="28"/>
        </w:rPr>
        <w:t>Công thức nào sau đây là công thức tính áp suất?</w:t>
      </w:r>
    </w:p>
    <w:p w14:paraId="47DD9E66" w14:textId="77777777" w:rsidR="008F68DE" w:rsidRPr="00DB10AD" w:rsidRDefault="008F68DE" w:rsidP="00DB10AD">
      <w:pPr>
        <w:tabs>
          <w:tab w:val="left" w:pos="2694"/>
          <w:tab w:val="left" w:pos="5529"/>
          <w:tab w:val="left" w:pos="7938"/>
        </w:tabs>
        <w:spacing w:after="0" w:line="360" w:lineRule="auto"/>
        <w:rPr>
          <w:rFonts w:cs="Times New Roman"/>
          <w:color w:val="000000" w:themeColor="text1"/>
          <w:szCs w:val="28"/>
        </w:rPr>
      </w:pPr>
      <w:r w:rsidRPr="00DB10AD">
        <w:rPr>
          <w:rFonts w:cs="Times New Roman"/>
          <w:color w:val="000000" w:themeColor="text1"/>
          <w:szCs w:val="28"/>
        </w:rPr>
        <w:t>A.</w:t>
      </w:r>
      <w:r w:rsidRPr="00DB10AD">
        <w:rPr>
          <w:rFonts w:cs="Times New Roman"/>
          <w:noProof/>
          <w:color w:val="000000" w:themeColor="text1"/>
          <w:position w:val="-28"/>
          <w:szCs w:val="28"/>
        </w:rPr>
        <w:object w:dxaOrig="680" w:dyaOrig="720" w14:anchorId="0FAABC7C">
          <v:shape id="_x0000_i1033" type="#_x0000_t75" style="width:34.8pt;height:36pt" o:ole="">
            <v:imagedata r:id="rId8" o:title=""/>
          </v:shape>
          <o:OLEObject Type="Embed" ProgID="Equation.DSMT4" ShapeID="_x0000_i1033" DrawAspect="Content" ObjectID="_1686661846" r:id="rId24"/>
        </w:object>
      </w:r>
      <w:r w:rsidRPr="00DB10AD">
        <w:rPr>
          <w:rFonts w:cs="Times New Roman"/>
          <w:color w:val="000000" w:themeColor="text1"/>
          <w:szCs w:val="28"/>
        </w:rPr>
        <w:tab/>
        <w:t>B.</w:t>
      </w:r>
      <w:r w:rsidRPr="00DB10AD">
        <w:rPr>
          <w:rFonts w:cs="Times New Roman"/>
          <w:noProof/>
          <w:color w:val="000000" w:themeColor="text1"/>
          <w:position w:val="-12"/>
          <w:szCs w:val="28"/>
        </w:rPr>
        <w:object w:dxaOrig="800" w:dyaOrig="360" w14:anchorId="240D9965">
          <v:shape id="_x0000_i1034" type="#_x0000_t75" style="width:39.6pt;height:18pt" o:ole="">
            <v:imagedata r:id="rId10" o:title=""/>
          </v:shape>
          <o:OLEObject Type="Embed" ProgID="Equation.DSMT4" ShapeID="_x0000_i1034" DrawAspect="Content" ObjectID="_1686661847" r:id="rId25"/>
        </w:object>
      </w:r>
      <w:r w:rsidRPr="00DB10AD">
        <w:rPr>
          <w:rFonts w:cs="Times New Roman"/>
          <w:color w:val="000000" w:themeColor="text1"/>
          <w:szCs w:val="28"/>
        </w:rPr>
        <w:tab/>
        <w:t>C.</w:t>
      </w:r>
      <w:r w:rsidRPr="00DB10AD">
        <w:rPr>
          <w:rFonts w:cs="Times New Roman"/>
          <w:noProof/>
          <w:color w:val="000000" w:themeColor="text1"/>
          <w:position w:val="-28"/>
          <w:szCs w:val="28"/>
        </w:rPr>
        <w:object w:dxaOrig="700" w:dyaOrig="720" w14:anchorId="38C281F2">
          <v:shape id="_x0000_i1035" type="#_x0000_t75" style="width:34.8pt;height:36pt" o:ole="">
            <v:imagedata r:id="rId12" o:title=""/>
          </v:shape>
          <o:OLEObject Type="Embed" ProgID="Equation.DSMT4" ShapeID="_x0000_i1035" DrawAspect="Content" ObjectID="_1686661848" r:id="rId26"/>
        </w:object>
      </w:r>
      <w:r w:rsidRPr="00DB10AD">
        <w:rPr>
          <w:rFonts w:cs="Times New Roman"/>
          <w:color w:val="000000" w:themeColor="text1"/>
          <w:szCs w:val="28"/>
        </w:rPr>
        <w:tab/>
        <w:t>D.</w:t>
      </w:r>
      <w:r w:rsidRPr="00DB10AD">
        <w:rPr>
          <w:rFonts w:cs="Times New Roman"/>
          <w:noProof/>
          <w:color w:val="000000" w:themeColor="text1"/>
          <w:position w:val="-12"/>
          <w:szCs w:val="28"/>
        </w:rPr>
        <w:object w:dxaOrig="900" w:dyaOrig="360" w14:anchorId="18FFFAFB">
          <v:shape id="_x0000_i1036" type="#_x0000_t75" style="width:44.4pt;height:18pt" o:ole="">
            <v:imagedata r:id="rId14" o:title=""/>
          </v:shape>
          <o:OLEObject Type="Embed" ProgID="Equation.DSMT4" ShapeID="_x0000_i1036" DrawAspect="Content" ObjectID="_1686661849" r:id="rId27"/>
        </w:object>
      </w:r>
    </w:p>
    <w:bookmarkEnd w:id="8"/>
    <w:p w14:paraId="29A34D73" w14:textId="5800B45A" w:rsidR="008F68DE" w:rsidRPr="00DB10AD" w:rsidRDefault="008F68DE"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rPr>
        <w:t xml:space="preserve">Câu 8: </w:t>
      </w:r>
      <w:r w:rsidRPr="00DB10AD">
        <w:rPr>
          <w:rFonts w:cs="Times New Roman"/>
          <w:bCs/>
          <w:color w:val="000000" w:themeColor="text1"/>
          <w:szCs w:val="28"/>
        </w:rPr>
        <w:t>Trên toa xe lửa đang chạy thẳng đều, một chiếc va li đặt trên giá để hàng. Chiếc va li</w:t>
      </w:r>
    </w:p>
    <w:p w14:paraId="78DEF6F0" w14:textId="77777777" w:rsidR="008F68DE" w:rsidRPr="00DB10AD" w:rsidRDefault="008F68DE"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A. chuyển động so với thành tàu.</w:t>
      </w:r>
      <w:r w:rsidRPr="00DB10AD">
        <w:rPr>
          <w:rFonts w:cs="Times New Roman"/>
          <w:color w:val="000000" w:themeColor="text1"/>
          <w:szCs w:val="28"/>
        </w:rPr>
        <w:tab/>
      </w:r>
      <w:r w:rsidRPr="00DB10AD">
        <w:rPr>
          <w:rFonts w:cs="Times New Roman"/>
          <w:color w:val="000000" w:themeColor="text1"/>
          <w:szCs w:val="28"/>
        </w:rPr>
        <w:tab/>
        <w:t>B. chuyển động so với đầu máy.</w:t>
      </w:r>
    </w:p>
    <w:p w14:paraId="1CB43DF1" w14:textId="77777777" w:rsidR="008F68DE" w:rsidRPr="00DB10AD" w:rsidRDefault="008F68DE" w:rsidP="00DB10AD">
      <w:pPr>
        <w:spacing w:after="0" w:line="360" w:lineRule="auto"/>
        <w:rPr>
          <w:rFonts w:cs="Times New Roman"/>
          <w:color w:val="000000" w:themeColor="text1"/>
          <w:szCs w:val="28"/>
        </w:rPr>
      </w:pPr>
      <w:r w:rsidRPr="00DB10AD">
        <w:rPr>
          <w:rFonts w:cs="Times New Roman"/>
          <w:color w:val="000000" w:themeColor="text1"/>
          <w:szCs w:val="28"/>
        </w:rPr>
        <w:t>C. chuyển động so với người lái tàu.</w:t>
      </w:r>
      <w:r w:rsidRPr="00DB10AD">
        <w:rPr>
          <w:rFonts w:cs="Times New Roman"/>
          <w:color w:val="000000" w:themeColor="text1"/>
          <w:szCs w:val="28"/>
        </w:rPr>
        <w:tab/>
      </w:r>
      <w:r w:rsidRPr="00DB10AD">
        <w:rPr>
          <w:rFonts w:cs="Times New Roman"/>
          <w:color w:val="000000" w:themeColor="text1"/>
          <w:szCs w:val="28"/>
        </w:rPr>
        <w:tab/>
        <w:t>D. chuyển động so với đường ray.</w:t>
      </w:r>
    </w:p>
    <w:p w14:paraId="49E09EB0" w14:textId="2BCBA36B" w:rsidR="00C96F45" w:rsidRPr="00DB10AD" w:rsidRDefault="008F68DE" w:rsidP="00DB10AD">
      <w:pPr>
        <w:spacing w:after="0" w:line="360" w:lineRule="auto"/>
        <w:rPr>
          <w:rFonts w:cs="Times New Roman"/>
          <w:b/>
          <w:bCs/>
          <w:szCs w:val="28"/>
        </w:rPr>
      </w:pPr>
      <w:r w:rsidRPr="00DB10AD">
        <w:rPr>
          <w:rFonts w:cs="Times New Roman"/>
          <w:b/>
          <w:bCs/>
          <w:szCs w:val="28"/>
        </w:rPr>
        <w:t>II. PHẦN TỰ LUẬN (6 điểm)</w:t>
      </w:r>
    </w:p>
    <w:p w14:paraId="1280CE6B" w14:textId="7BC1D497" w:rsidR="008F68DE" w:rsidRPr="00DB10AD" w:rsidRDefault="008F68DE" w:rsidP="00DB10AD">
      <w:pPr>
        <w:pStyle w:val="NormalWeb"/>
        <w:shd w:val="clear" w:color="auto" w:fill="FFFFFF"/>
        <w:spacing w:before="0" w:beforeAutospacing="0" w:after="0" w:afterAutospacing="0" w:line="360" w:lineRule="auto"/>
        <w:rPr>
          <w:b/>
          <w:bCs/>
          <w:color w:val="000000" w:themeColor="text1"/>
          <w:sz w:val="28"/>
          <w:szCs w:val="28"/>
          <w:shd w:val="clear" w:color="auto" w:fill="FFFFFF"/>
        </w:rPr>
      </w:pPr>
      <w:r w:rsidRPr="00DB10AD">
        <w:rPr>
          <w:b/>
          <w:bCs/>
          <w:color w:val="000000" w:themeColor="text1"/>
          <w:sz w:val="28"/>
          <w:szCs w:val="28"/>
          <w:shd w:val="clear" w:color="auto" w:fill="FFFFFF"/>
        </w:rPr>
        <w:t>Câu 1: (2 điểm)</w:t>
      </w:r>
    </w:p>
    <w:p w14:paraId="727B8F32"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shd w:val="clear" w:color="auto" w:fill="FFFFFF"/>
        </w:rPr>
      </w:pPr>
      <w:r w:rsidRPr="00DB10AD">
        <w:rPr>
          <w:color w:val="000000" w:themeColor="text1"/>
          <w:sz w:val="28"/>
          <w:szCs w:val="28"/>
          <w:shd w:val="clear" w:color="auto" w:fill="FFFFFF"/>
        </w:rPr>
        <w:t>a)</w:t>
      </w:r>
      <w:r w:rsidRPr="00DB10AD">
        <w:rPr>
          <w:b/>
          <w:bCs/>
          <w:color w:val="000000" w:themeColor="text1"/>
          <w:sz w:val="28"/>
          <w:szCs w:val="28"/>
          <w:shd w:val="clear" w:color="auto" w:fill="FFFFFF"/>
        </w:rPr>
        <w:t xml:space="preserve"> </w:t>
      </w:r>
      <w:r w:rsidRPr="00DB10AD">
        <w:rPr>
          <w:color w:val="000000" w:themeColor="text1"/>
          <w:sz w:val="28"/>
          <w:szCs w:val="28"/>
          <w:shd w:val="clear" w:color="auto" w:fill="FFFFFF"/>
        </w:rPr>
        <w:t>Một người đi xe máy với vận tốc 12m/s trong thời gian 20 phút. Quãng đường người đó đi được là bao nhiêu?</w:t>
      </w:r>
    </w:p>
    <w:p w14:paraId="09317770"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b) Hãy sắp xếp các vận tốc sau theo thứ tự từ nhỏ đến lớn.</w:t>
      </w:r>
    </w:p>
    <w:p w14:paraId="49BFCA58"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1) Tàu hoả: 54km/h</w:t>
      </w:r>
    </w:p>
    <w:p w14:paraId="5DC276D2"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2) Chim đại bàng: 24m/s</w:t>
      </w:r>
    </w:p>
    <w:p w14:paraId="085542DD"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3) Cá bơi: 6000cm/phút</w:t>
      </w:r>
    </w:p>
    <w:p w14:paraId="49F2D354"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4) Trái Đất quay quanh Mặt Trời: 108000km/h</w:t>
      </w:r>
    </w:p>
    <w:p w14:paraId="7D2A46EF" w14:textId="77777777" w:rsidR="008F68DE" w:rsidRPr="00DB10AD" w:rsidRDefault="008F68DE"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2 điểm) </w:t>
      </w:r>
      <w:r w:rsidRPr="00DB10AD">
        <w:rPr>
          <w:rFonts w:eastAsia="Times New Roman" w:cs="Times New Roman"/>
          <w:color w:val="000000" w:themeColor="text1"/>
          <w:szCs w:val="28"/>
        </w:rPr>
        <w:t>Một chiếc tàu đi xuôi dòng từ bến A đến hết bến B hết 2 giờ. Nếu tàu này đi ngược dòng từ bến B đến bến A thì hết 3 giờ. Tính khoảng cách từ bến A đến bến B, biết vận tốc của tàu khi đi xuôi dòng hơn vận tốc của tàu khi đi ngược dòng là 6km/h?</w:t>
      </w:r>
    </w:p>
    <w:p w14:paraId="67DC97C7" w14:textId="77777777" w:rsidR="008F68DE" w:rsidRPr="00DB10AD" w:rsidRDefault="008F68DE"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2 điểm) </w:t>
      </w:r>
      <w:r w:rsidRPr="00DB10AD">
        <w:rPr>
          <w:rFonts w:eastAsia="Times New Roman" w:cs="Times New Roman"/>
          <w:color w:val="000000" w:themeColor="text1"/>
          <w:szCs w:val="28"/>
        </w:rPr>
        <w:t>Biểu diễn trọng lực của vật có khối lượng 5kg.</w:t>
      </w:r>
    </w:p>
    <w:p w14:paraId="3E49063B" w14:textId="56059180" w:rsidR="008F68DE" w:rsidRPr="00DB10AD" w:rsidRDefault="008F68DE" w:rsidP="00DB10AD">
      <w:pPr>
        <w:spacing w:after="0" w:line="360" w:lineRule="auto"/>
        <w:rPr>
          <w:rFonts w:cs="Times New Roman"/>
          <w:b/>
          <w:bCs/>
          <w:szCs w:val="28"/>
        </w:rPr>
      </w:pPr>
    </w:p>
    <w:p w14:paraId="2EABC407" w14:textId="11F854BE" w:rsidR="008F68DE" w:rsidRPr="00DB10AD" w:rsidRDefault="008F68DE" w:rsidP="00DB10AD">
      <w:pPr>
        <w:spacing w:after="0" w:line="360" w:lineRule="auto"/>
        <w:jc w:val="center"/>
        <w:rPr>
          <w:rFonts w:cs="Times New Roman"/>
          <w:b/>
          <w:bCs/>
          <w:szCs w:val="28"/>
        </w:rPr>
      </w:pPr>
      <w:r w:rsidRPr="00DB10AD">
        <w:rPr>
          <w:rFonts w:cs="Times New Roman"/>
          <w:b/>
          <w:bCs/>
          <w:szCs w:val="28"/>
        </w:rPr>
        <w:t>--------HẾT--------</w:t>
      </w:r>
    </w:p>
    <w:p w14:paraId="7ED7B118" w14:textId="33B1EF23" w:rsidR="008F68DE" w:rsidRPr="00DB10AD" w:rsidRDefault="008F68DE"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8F68DE" w:rsidRPr="00DB10AD" w14:paraId="3AB66292" w14:textId="77777777" w:rsidTr="006F01CD">
        <w:trPr>
          <w:trHeight w:val="1315"/>
        </w:trPr>
        <w:tc>
          <w:tcPr>
            <w:tcW w:w="4541" w:type="dxa"/>
          </w:tcPr>
          <w:p w14:paraId="322BADC0" w14:textId="77777777" w:rsidR="008F68DE" w:rsidRPr="00DB10AD" w:rsidRDefault="008F68DE"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50B57A89" w14:textId="77777777" w:rsidR="008F68DE" w:rsidRPr="00DB10AD" w:rsidRDefault="008F68DE"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65408" behindDoc="0" locked="0" layoutInCell="1" allowOverlap="1" wp14:anchorId="0025C158" wp14:editId="4376F26F">
                      <wp:simplePos x="0" y="0"/>
                      <wp:positionH relativeFrom="column">
                        <wp:posOffset>237490</wp:posOffset>
                      </wp:positionH>
                      <wp:positionV relativeFrom="paragraph">
                        <wp:posOffset>283845</wp:posOffset>
                      </wp:positionV>
                      <wp:extent cx="13589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82C65AD" id="Straight Connector 2"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C+UqcI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5D2AC72A" w14:textId="77777777" w:rsidR="008F68DE" w:rsidRPr="00DB10AD" w:rsidRDefault="008F68DE"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D277797" w14:textId="77777777" w:rsidR="008F68DE" w:rsidRPr="00DB10AD" w:rsidRDefault="008F68DE"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E23B3D1" w14:textId="77777777" w:rsidR="008F68DE" w:rsidRPr="00DB10AD" w:rsidRDefault="008F68DE"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01F04872" w14:textId="2CEFDEDC" w:rsidR="008F68DE" w:rsidRPr="00DB10AD" w:rsidRDefault="008F68DE"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4</w:t>
      </w:r>
    </w:p>
    <w:p w14:paraId="7A17E2E0"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4 điểm)</w:t>
      </w:r>
    </w:p>
    <w:p w14:paraId="0167A4B1"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18AB0627" w14:textId="1C766A23" w:rsidR="008F68DE" w:rsidRPr="00DB10AD" w:rsidRDefault="008F68DE" w:rsidP="00DB10AD">
      <w:pPr>
        <w:spacing w:after="0" w:line="360" w:lineRule="auto"/>
        <w:rPr>
          <w:rFonts w:cs="Times New Roman"/>
          <w:color w:val="000000" w:themeColor="text1"/>
          <w:szCs w:val="28"/>
        </w:rPr>
      </w:pPr>
      <w:r w:rsidRPr="00DB10AD">
        <w:rPr>
          <w:rFonts w:cs="Times New Roman"/>
          <w:b/>
          <w:bCs/>
          <w:color w:val="000000" w:themeColor="text1"/>
          <w:szCs w:val="28"/>
        </w:rPr>
        <w:t>Câu 1:</w:t>
      </w:r>
      <w:r w:rsidRPr="00DB10AD">
        <w:rPr>
          <w:rFonts w:cs="Times New Roman"/>
          <w:color w:val="000000" w:themeColor="text1"/>
          <w:szCs w:val="28"/>
        </w:rPr>
        <w:t xml:space="preserve"> Chuyển động cơ học là:</w:t>
      </w:r>
    </w:p>
    <w:p w14:paraId="7417CB8C"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sự thay đổi khoảng cách theo không gian của vật so với vật khác</w:t>
      </w:r>
    </w:p>
    <w:p w14:paraId="4FE8C1B4"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sự thay đổi phương chiều của vật</w:t>
      </w:r>
    </w:p>
    <w:p w14:paraId="2F5BFC5F" w14:textId="77777777" w:rsidR="008F68DE" w:rsidRPr="00DB10AD" w:rsidRDefault="008F68DE"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sự thay đổi vị trí của vật theo thời gian so với vật khác</w:t>
      </w:r>
    </w:p>
    <w:p w14:paraId="76ED8427" w14:textId="77777777" w:rsidR="008F68DE" w:rsidRPr="00DB10AD" w:rsidRDefault="008F68DE"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sự thay đổi hình dạng của vật so với vật khác</w:t>
      </w:r>
    </w:p>
    <w:p w14:paraId="3BFB7083" w14:textId="75FF8AA0"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 </w:t>
      </w:r>
      <w:r w:rsidRPr="00DB10AD">
        <w:rPr>
          <w:color w:val="000000" w:themeColor="text1"/>
          <w:sz w:val="28"/>
          <w:szCs w:val="28"/>
        </w:rPr>
        <w:t>Tính chất giữ nguyên vận tốc của vật là:</w:t>
      </w:r>
    </w:p>
    <w:p w14:paraId="381816F9"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Hai lực không cân bằng</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Hai lực cân bằng</w:t>
      </w:r>
    </w:p>
    <w:p w14:paraId="0F362FF1"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Quán tính</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Khối lượng</w:t>
      </w:r>
    </w:p>
    <w:p w14:paraId="329B476C" w14:textId="3701AD18"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3: </w:t>
      </w:r>
      <w:r w:rsidRPr="00DB10AD">
        <w:rPr>
          <w:color w:val="000000" w:themeColor="text1"/>
          <w:sz w:val="28"/>
          <w:szCs w:val="28"/>
        </w:rPr>
        <w:t>Trong các chuyển động sau đây, chuyển động nào là chuyển động đều?</w:t>
      </w:r>
    </w:p>
    <w:p w14:paraId="0A0FD5CD"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Chuyển động của người đi xe đạp khi xuống dốc</w:t>
      </w:r>
    </w:p>
    <w:p w14:paraId="1C89CB9A"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Chuyển động của ô tô khi khởi hành</w:t>
      </w:r>
    </w:p>
    <w:p w14:paraId="6D549A46"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huyển động của đầu kim đồng hồ</w:t>
      </w:r>
    </w:p>
    <w:p w14:paraId="61AF6CA2" w14:textId="77777777" w:rsidR="008F68DE" w:rsidRPr="00DB10AD" w:rsidRDefault="008F68DE"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Chuyển động của đoàn tàu khi vào ga</w:t>
      </w:r>
    </w:p>
    <w:p w14:paraId="64FACBCB" w14:textId="77777777" w:rsidR="008F68DE" w:rsidRPr="00DB10AD" w:rsidRDefault="008F68DE"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3: </w:t>
      </w:r>
      <w:r w:rsidRPr="00DB10AD">
        <w:rPr>
          <w:rFonts w:cs="Times New Roman"/>
          <w:color w:val="000000" w:themeColor="text1"/>
          <w:szCs w:val="28"/>
        </w:rPr>
        <w:t xml:space="preserve">Chọn phát biểu </w:t>
      </w:r>
      <w:r w:rsidRPr="00DB10AD">
        <w:rPr>
          <w:rFonts w:cs="Times New Roman"/>
          <w:b/>
          <w:bCs/>
          <w:color w:val="000000" w:themeColor="text1"/>
          <w:szCs w:val="28"/>
        </w:rPr>
        <w:t xml:space="preserve">đúng </w:t>
      </w:r>
      <w:r w:rsidRPr="00DB10AD">
        <w:rPr>
          <w:rFonts w:cs="Times New Roman"/>
          <w:color w:val="000000" w:themeColor="text1"/>
          <w:szCs w:val="28"/>
        </w:rPr>
        <w:t>về tính tương đối của chuyển động:</w:t>
      </w:r>
    </w:p>
    <w:p w14:paraId="04690EEE"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huyển động và đứng yên có tính tương đối vì một vật đứng yên so với vật này sẽ đứng yên so với vật khác.</w:t>
      </w:r>
    </w:p>
    <w:p w14:paraId="4D6E6E51"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huyển động và đứng yên có tính tương đối vì một vật đứng yên so với vật này nhưng lại chuyển động so với vật khác.</w:t>
      </w:r>
    </w:p>
    <w:p w14:paraId="208AF990"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uyển động và đứng yên có tính tương đối vì một vật chuyển động hay đứng yên phụ thuộc vào quỹ đạo chuyển động.</w:t>
      </w:r>
    </w:p>
    <w:p w14:paraId="0E94BE84" w14:textId="77777777" w:rsidR="008F68DE" w:rsidRPr="00DB10AD" w:rsidRDefault="008F68DE"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lastRenderedPageBreak/>
        <w:t>D. </w:t>
      </w:r>
      <w:r w:rsidRPr="00DB10AD">
        <w:rPr>
          <w:rFonts w:eastAsia="Times New Roman" w:cs="Times New Roman"/>
          <w:color w:val="000000" w:themeColor="text1"/>
          <w:szCs w:val="28"/>
        </w:rPr>
        <w:t>Chuyển động và đứng yên có tính tương đối vì một vật chuyển động so với vật này sẽ chuyển động so với vật khác.</w:t>
      </w:r>
    </w:p>
    <w:p w14:paraId="4E195CA0" w14:textId="5FE3AC33" w:rsidR="008F68DE" w:rsidRPr="00DB10AD" w:rsidRDefault="008F68DE"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rPr>
        <w:t xml:space="preserve">Câu 4: </w:t>
      </w:r>
      <w:r w:rsidRPr="00DB10AD">
        <w:rPr>
          <w:rFonts w:cs="Times New Roman"/>
          <w:bCs/>
          <w:color w:val="000000" w:themeColor="text1"/>
          <w:szCs w:val="28"/>
        </w:rPr>
        <w:t>Công thức tính vận tốc trung bình trên quãng đường gồm 2 đoạn s</w:t>
      </w:r>
      <w:r w:rsidRPr="00DB10AD">
        <w:rPr>
          <w:rFonts w:cs="Times New Roman"/>
          <w:bCs/>
          <w:color w:val="000000" w:themeColor="text1"/>
          <w:szCs w:val="28"/>
          <w:vertAlign w:val="subscript"/>
        </w:rPr>
        <w:t>1</w:t>
      </w:r>
      <w:r w:rsidRPr="00DB10AD">
        <w:rPr>
          <w:rFonts w:cs="Times New Roman"/>
          <w:bCs/>
          <w:color w:val="000000" w:themeColor="text1"/>
          <w:szCs w:val="28"/>
        </w:rPr>
        <w:t xml:space="preserve"> và s</w:t>
      </w:r>
      <w:r w:rsidRPr="00DB10AD">
        <w:rPr>
          <w:rFonts w:cs="Times New Roman"/>
          <w:bCs/>
          <w:color w:val="000000" w:themeColor="text1"/>
          <w:szCs w:val="28"/>
          <w:vertAlign w:val="subscript"/>
        </w:rPr>
        <w:t>2</w:t>
      </w:r>
      <w:r w:rsidRPr="00DB10AD">
        <w:rPr>
          <w:rFonts w:cs="Times New Roman"/>
          <w:bCs/>
          <w:color w:val="000000" w:themeColor="text1"/>
          <w:szCs w:val="28"/>
        </w:rPr>
        <w:t xml:space="preserve"> là</w:t>
      </w:r>
    </w:p>
    <w:p w14:paraId="3E033AF2" w14:textId="77777777" w:rsidR="008F68DE" w:rsidRPr="00DB10AD" w:rsidRDefault="008F68DE" w:rsidP="00DB10AD">
      <w:pPr>
        <w:tabs>
          <w:tab w:val="left" w:pos="1560"/>
          <w:tab w:val="left" w:pos="2552"/>
          <w:tab w:val="left" w:pos="4962"/>
          <w:tab w:val="left" w:pos="7655"/>
        </w:tabs>
        <w:spacing w:after="0" w:line="360" w:lineRule="auto"/>
        <w:jc w:val="both"/>
        <w:rPr>
          <w:rFonts w:cs="Times New Roman"/>
          <w:color w:val="000000" w:themeColor="text1"/>
          <w:szCs w:val="28"/>
        </w:rPr>
      </w:pPr>
      <w:r w:rsidRPr="00DB10AD">
        <w:rPr>
          <w:rFonts w:cs="Times New Roman"/>
          <w:color w:val="000000" w:themeColor="text1"/>
          <w:szCs w:val="28"/>
        </w:rPr>
        <w:t xml:space="preserve">A. </w:t>
      </w:r>
      <w:r w:rsidRPr="00DB10AD">
        <w:rPr>
          <w:rFonts w:cs="Times New Roman"/>
          <w:noProof/>
          <w:color w:val="000000" w:themeColor="text1"/>
          <w:position w:val="-34"/>
          <w:szCs w:val="28"/>
        </w:rPr>
        <w:object w:dxaOrig="1520" w:dyaOrig="780" w14:anchorId="6FCE8934">
          <v:shape id="_x0000_i1037" type="#_x0000_t75" style="width:75.6pt;height:39pt" o:ole="">
            <v:imagedata r:id="rId28" o:title=""/>
          </v:shape>
          <o:OLEObject Type="Embed" ProgID="Equation.DSMT4" ShapeID="_x0000_i1037" DrawAspect="Content" ObjectID="_1686661850" r:id="rId29"/>
        </w:object>
      </w:r>
      <w:r w:rsidRPr="00DB10AD">
        <w:rPr>
          <w:rFonts w:cs="Times New Roman"/>
          <w:color w:val="000000" w:themeColor="text1"/>
          <w:szCs w:val="28"/>
        </w:rPr>
        <w:tab/>
        <w:t xml:space="preserve">B. </w:t>
      </w:r>
      <w:r w:rsidRPr="00DB10AD">
        <w:rPr>
          <w:rFonts w:cs="Times New Roman"/>
          <w:noProof/>
          <w:color w:val="000000" w:themeColor="text1"/>
          <w:position w:val="-34"/>
          <w:szCs w:val="28"/>
        </w:rPr>
        <w:object w:dxaOrig="1520" w:dyaOrig="780" w14:anchorId="617294D0">
          <v:shape id="_x0000_i1038" type="#_x0000_t75" style="width:75.6pt;height:39pt" o:ole="">
            <v:imagedata r:id="rId30" o:title=""/>
          </v:shape>
          <o:OLEObject Type="Embed" ProgID="Equation.DSMT4" ShapeID="_x0000_i1038" DrawAspect="Content" ObjectID="_1686661851" r:id="rId31"/>
        </w:object>
      </w:r>
      <w:r w:rsidRPr="00DB10AD">
        <w:rPr>
          <w:rFonts w:cs="Times New Roman"/>
          <w:color w:val="000000" w:themeColor="text1"/>
          <w:szCs w:val="28"/>
        </w:rPr>
        <w:tab/>
        <w:t xml:space="preserve">C. </w:t>
      </w:r>
      <w:r w:rsidRPr="00DB10AD">
        <w:rPr>
          <w:rFonts w:cs="Times New Roman"/>
          <w:noProof/>
          <w:color w:val="000000" w:themeColor="text1"/>
          <w:position w:val="-26"/>
          <w:szCs w:val="28"/>
        </w:rPr>
        <w:object w:dxaOrig="2240" w:dyaOrig="700" w14:anchorId="03C3D266">
          <v:shape id="_x0000_i1039" type="#_x0000_t75" style="width:112.2pt;height:34.8pt" o:ole="">
            <v:imagedata r:id="rId32" o:title=""/>
          </v:shape>
          <o:OLEObject Type="Embed" ProgID="Equation.DSMT4" ShapeID="_x0000_i1039" DrawAspect="Content" ObjectID="_1686661852" r:id="rId33"/>
        </w:object>
      </w:r>
      <w:r w:rsidRPr="00DB10AD">
        <w:rPr>
          <w:rFonts w:cs="Times New Roman"/>
          <w:color w:val="000000" w:themeColor="text1"/>
          <w:szCs w:val="28"/>
        </w:rPr>
        <w:tab/>
        <w:t xml:space="preserve">D. </w:t>
      </w:r>
      <w:r w:rsidRPr="00DB10AD">
        <w:rPr>
          <w:rFonts w:cs="Times New Roman"/>
          <w:noProof/>
          <w:color w:val="000000" w:themeColor="text1"/>
          <w:position w:val="-34"/>
          <w:szCs w:val="28"/>
        </w:rPr>
        <w:object w:dxaOrig="1200" w:dyaOrig="780" w14:anchorId="0A6B3693">
          <v:shape id="_x0000_i1040" type="#_x0000_t75" style="width:60pt;height:39pt" o:ole="">
            <v:imagedata r:id="rId34" o:title=""/>
          </v:shape>
          <o:OLEObject Type="Embed" ProgID="Equation.DSMT4" ShapeID="_x0000_i1040" DrawAspect="Content" ObjectID="_1686661853" r:id="rId35"/>
        </w:object>
      </w:r>
    </w:p>
    <w:p w14:paraId="5DDA31B3" w14:textId="31BB9436" w:rsidR="008F68DE" w:rsidRPr="00DB10AD" w:rsidRDefault="008F68DE"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rPr>
        <w:t>Câu 5:</w:t>
      </w:r>
      <w:r w:rsidRPr="00DB10AD">
        <w:rPr>
          <w:rFonts w:cs="Times New Roman"/>
          <w:color w:val="000000" w:themeColor="text1"/>
          <w:szCs w:val="28"/>
        </w:rPr>
        <w:t xml:space="preserve"> </w:t>
      </w:r>
      <w:r w:rsidRPr="00DB10AD">
        <w:rPr>
          <w:rFonts w:cs="Times New Roman"/>
          <w:bCs/>
          <w:color w:val="000000" w:themeColor="text1"/>
          <w:szCs w:val="28"/>
        </w:rPr>
        <w:t xml:space="preserve">Đơn vị nào sau đây </w:t>
      </w:r>
      <w:r w:rsidRPr="00DB10AD">
        <w:rPr>
          <w:rFonts w:cs="Times New Roman"/>
          <w:b/>
          <w:color w:val="000000" w:themeColor="text1"/>
          <w:szCs w:val="28"/>
          <w:u w:val="single"/>
        </w:rPr>
        <w:t>không phải</w:t>
      </w:r>
      <w:r w:rsidRPr="00DB10AD">
        <w:rPr>
          <w:rFonts w:cs="Times New Roman"/>
          <w:bCs/>
          <w:color w:val="000000" w:themeColor="text1"/>
          <w:szCs w:val="28"/>
        </w:rPr>
        <w:t xml:space="preserve"> là đơn vị của vận tốc?</w:t>
      </w:r>
    </w:p>
    <w:p w14:paraId="16B17B38" w14:textId="77777777" w:rsidR="008F68DE" w:rsidRPr="00DB10AD" w:rsidRDefault="008F68DE" w:rsidP="00DB10AD">
      <w:pPr>
        <w:tabs>
          <w:tab w:val="left" w:pos="1560"/>
          <w:tab w:val="left" w:pos="2552"/>
          <w:tab w:val="left" w:pos="4962"/>
          <w:tab w:val="left" w:pos="7655"/>
        </w:tabs>
        <w:spacing w:after="0" w:line="360" w:lineRule="auto"/>
        <w:jc w:val="both"/>
        <w:rPr>
          <w:rFonts w:cs="Times New Roman"/>
          <w:color w:val="000000" w:themeColor="text1"/>
          <w:szCs w:val="28"/>
        </w:rPr>
      </w:pPr>
      <w:r w:rsidRPr="00DB10AD">
        <w:rPr>
          <w:rFonts w:cs="Times New Roman"/>
          <w:color w:val="000000" w:themeColor="text1"/>
          <w:szCs w:val="28"/>
          <w:lang w:val="vi-VN"/>
        </w:rPr>
        <w:t xml:space="preserve">A. </w:t>
      </w:r>
      <w:r w:rsidRPr="00DB10AD">
        <w:rPr>
          <w:rFonts w:cs="Times New Roman"/>
          <w:color w:val="000000" w:themeColor="text1"/>
          <w:szCs w:val="28"/>
        </w:rPr>
        <w:t>m/s</w:t>
      </w:r>
      <w:r w:rsidRPr="00DB10AD">
        <w:rPr>
          <w:rFonts w:cs="Times New Roman"/>
          <w:color w:val="000000" w:themeColor="text1"/>
          <w:szCs w:val="28"/>
        </w:rPr>
        <w:tab/>
      </w:r>
      <w:r w:rsidRPr="00DB10AD">
        <w:rPr>
          <w:rFonts w:cs="Times New Roman"/>
          <w:color w:val="000000" w:themeColor="text1"/>
          <w:szCs w:val="28"/>
        </w:rPr>
        <w:tab/>
        <w:t>B. km/h</w:t>
      </w:r>
      <w:r w:rsidRPr="00DB10AD">
        <w:rPr>
          <w:rFonts w:cs="Times New Roman"/>
          <w:color w:val="000000" w:themeColor="text1"/>
          <w:szCs w:val="28"/>
        </w:rPr>
        <w:tab/>
        <w:t>C. N</w:t>
      </w:r>
      <w:r w:rsidRPr="00DB10AD">
        <w:rPr>
          <w:rFonts w:cs="Times New Roman"/>
          <w:color w:val="000000" w:themeColor="text1"/>
          <w:szCs w:val="28"/>
        </w:rPr>
        <w:tab/>
        <w:t>D. m/phút</w:t>
      </w:r>
    </w:p>
    <w:p w14:paraId="6AEF6D6E" w14:textId="55C14A27" w:rsidR="008F68DE" w:rsidRPr="00DB10AD" w:rsidRDefault="008F68DE" w:rsidP="00DB10AD">
      <w:pPr>
        <w:tabs>
          <w:tab w:val="left" w:pos="1560"/>
        </w:tabs>
        <w:spacing w:after="0" w:line="360" w:lineRule="auto"/>
        <w:rPr>
          <w:rFonts w:cs="Times New Roman"/>
          <w:bCs/>
          <w:color w:val="000000" w:themeColor="text1"/>
          <w:szCs w:val="28"/>
        </w:rPr>
      </w:pPr>
      <w:r w:rsidRPr="00DB10AD">
        <w:rPr>
          <w:rFonts w:cs="Times New Roman"/>
          <w:b/>
          <w:color w:val="000000" w:themeColor="text1"/>
          <w:szCs w:val="28"/>
        </w:rPr>
        <w:t xml:space="preserve">Câu 6: </w:t>
      </w:r>
      <w:r w:rsidRPr="00DB10AD">
        <w:rPr>
          <w:rFonts w:cs="Times New Roman"/>
          <w:bCs/>
          <w:color w:val="000000" w:themeColor="text1"/>
          <w:szCs w:val="28"/>
        </w:rPr>
        <w:t>Chuyển động và đứng yên có tính tương đối vì</w:t>
      </w:r>
    </w:p>
    <w:p w14:paraId="7E46038D" w14:textId="77777777" w:rsidR="008F68DE" w:rsidRPr="00DB10AD" w:rsidRDefault="008F68DE"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A. một vật đứng yên so với vật này sẽ đứng yên so với vật khác.</w:t>
      </w:r>
    </w:p>
    <w:p w14:paraId="5F033C52" w14:textId="77777777" w:rsidR="008F68DE" w:rsidRPr="00DB10AD" w:rsidRDefault="008F68DE"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B. một vật đứng yên so với vật này nhưng lại chuyển động so với vật khác.</w:t>
      </w:r>
    </w:p>
    <w:p w14:paraId="1A2DF89F" w14:textId="77777777" w:rsidR="008F68DE" w:rsidRPr="00DB10AD" w:rsidRDefault="008F68DE"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D. một vật chuyển động hay đứng yên phụ thuộc vào quỹ đạo chuyển động.</w:t>
      </w:r>
    </w:p>
    <w:p w14:paraId="70A7B5A3" w14:textId="77777777" w:rsidR="008F68DE" w:rsidRPr="00DB10AD" w:rsidRDefault="008F68DE"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C. một vật chuyển động so với vật này sẽ chuyển động so với vật khác.</w:t>
      </w:r>
    </w:p>
    <w:p w14:paraId="4A5164C8" w14:textId="16862C8D"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7: </w:t>
      </w:r>
      <w:r w:rsidRPr="00DB10AD">
        <w:rPr>
          <w:rFonts w:eastAsia="Times New Roman" w:cs="Times New Roman"/>
          <w:color w:val="000000" w:themeColor="text1"/>
          <w:szCs w:val="28"/>
        </w:rPr>
        <w:t>Hình vẽ bên. Câu mô tả nào sau đây đúng</w:t>
      </w:r>
    </w:p>
    <w:p w14:paraId="2F942B97"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cs="Times New Roman"/>
          <w:noProof/>
          <w:color w:val="000000" w:themeColor="text1"/>
          <w:szCs w:val="28"/>
        </w:rPr>
        <w:drawing>
          <wp:inline distT="0" distB="0" distL="0" distR="0" wp14:anchorId="5A44A237" wp14:editId="16100527">
            <wp:extent cx="4038600" cy="1571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38600" cy="1571625"/>
                    </a:xfrm>
                    <a:prstGeom prst="rect">
                      <a:avLst/>
                    </a:prstGeom>
                  </pic:spPr>
                </pic:pic>
              </a:graphicData>
            </a:graphic>
          </wp:inline>
        </w:drawing>
      </w:r>
    </w:p>
    <w:p w14:paraId="62591F03"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F có phương nằm ngang, chiều từ trái sang phải, độ lớn 3N.</w:t>
      </w:r>
    </w:p>
    <w:p w14:paraId="1007AA28"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F có phương nằm ngang, chiều từ phải sang  trái, độ lớn 15N.</w:t>
      </w:r>
    </w:p>
    <w:p w14:paraId="111781DF" w14:textId="77777777" w:rsidR="008F68DE" w:rsidRPr="00DB10AD" w:rsidRDefault="008F68DE"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F có phương nằm ngang, chiều từ  trái sang phải, độ lớn 15N.</w:t>
      </w:r>
    </w:p>
    <w:p w14:paraId="4C2FF0A6" w14:textId="71D3F952" w:rsidR="008F68DE" w:rsidRPr="00DB10AD" w:rsidRDefault="008F68DE"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F có phương nằm ngang, chiều từ trái sang phải, độ lớn 1,5N</w:t>
      </w:r>
      <w:r w:rsidR="009A0B37" w:rsidRPr="00DB10AD">
        <w:rPr>
          <w:rFonts w:eastAsia="Times New Roman" w:cs="Times New Roman"/>
          <w:color w:val="000000" w:themeColor="text1"/>
          <w:szCs w:val="28"/>
        </w:rPr>
        <w:t>.</w:t>
      </w:r>
    </w:p>
    <w:p w14:paraId="1818CD0A"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bookmarkStart w:id="9" w:name="_Hlk75179426"/>
      <w:bookmarkStart w:id="10" w:name="_Hlk75180669"/>
      <w:r w:rsidRPr="00DB10AD">
        <w:rPr>
          <w:b/>
          <w:bCs/>
          <w:color w:val="000000" w:themeColor="text1"/>
          <w:sz w:val="28"/>
          <w:szCs w:val="28"/>
        </w:rPr>
        <w:t xml:space="preserve">Câu 8: </w:t>
      </w:r>
      <w:r w:rsidRPr="00DB10AD">
        <w:rPr>
          <w:color w:val="000000" w:themeColor="text1"/>
          <w:sz w:val="28"/>
          <w:szCs w:val="28"/>
        </w:rPr>
        <w:t>Trong các trường hợp sau đây, trường hợp nào không cần tăng ma sát.</w:t>
      </w:r>
    </w:p>
    <w:p w14:paraId="0A7EA72B"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Phanh xe để xe dừng lại.</w:t>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Khi đi trên nền đất trơn.</w:t>
      </w:r>
    </w:p>
    <w:p w14:paraId="37DFC861"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Khi kéo vật trên mặt đất.</w:t>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Để ô tô vượt qua chỗ lầy</w:t>
      </w:r>
      <w:bookmarkEnd w:id="9"/>
      <w:r w:rsidRPr="00DB10AD">
        <w:rPr>
          <w:color w:val="000000" w:themeColor="text1"/>
          <w:sz w:val="28"/>
          <w:szCs w:val="28"/>
        </w:rPr>
        <w:t>.</w:t>
      </w:r>
    </w:p>
    <w:bookmarkEnd w:id="10"/>
    <w:p w14:paraId="6C10BDF1" w14:textId="157BF037" w:rsidR="009A0B37" w:rsidRPr="00DB10AD" w:rsidRDefault="009A0B37" w:rsidP="00DB10AD">
      <w:pPr>
        <w:spacing w:after="0" w:line="360" w:lineRule="auto"/>
        <w:rPr>
          <w:rFonts w:cs="Times New Roman"/>
          <w:b/>
          <w:bCs/>
          <w:szCs w:val="28"/>
        </w:rPr>
      </w:pPr>
      <w:r w:rsidRPr="00DB10AD">
        <w:rPr>
          <w:rFonts w:cs="Times New Roman"/>
          <w:b/>
          <w:bCs/>
          <w:szCs w:val="28"/>
        </w:rPr>
        <w:t>II. PHẦN TỰ LUẬN (6 điểm)</w:t>
      </w:r>
    </w:p>
    <w:p w14:paraId="076FF504" w14:textId="1A35D43F" w:rsidR="009A0B37" w:rsidRPr="00DB10AD" w:rsidRDefault="009A0B37" w:rsidP="00DB10AD">
      <w:pPr>
        <w:spacing w:after="0" w:line="360" w:lineRule="auto"/>
        <w:jc w:val="both"/>
        <w:rPr>
          <w:rFonts w:cs="Times New Roman"/>
          <w:color w:val="000000" w:themeColor="text1"/>
          <w:szCs w:val="28"/>
        </w:rPr>
      </w:pPr>
      <w:r w:rsidRPr="00DB10AD">
        <w:rPr>
          <w:rFonts w:cs="Times New Roman"/>
          <w:b/>
          <w:bCs/>
          <w:color w:val="000000" w:themeColor="text1"/>
          <w:szCs w:val="28"/>
        </w:rPr>
        <w:lastRenderedPageBreak/>
        <w:t xml:space="preserve">Câu 1: (2 điểm) </w:t>
      </w:r>
      <w:r w:rsidRPr="00DB10AD">
        <w:rPr>
          <w:rFonts w:cs="Times New Roman"/>
          <w:color w:val="000000" w:themeColor="text1"/>
          <w:szCs w:val="28"/>
        </w:rPr>
        <w:t>Trong một bình thông nhau chứa thủy ngân, người ta đổ thêm vào một nhánh axit sunfuaric và nhánh còn lại đổ thêm nước. Khi cột nước trong nhánh thứ hai là 64cm thì mực thủy ngân ở hai nhánh ngang nhau. Hỏi độ cao của cột axit sunfuaric là giá trị nào trong các giá trị sau đây. Biết trọng lượng riêng của axit sunfuaric và của nước lần lượt là d</w:t>
      </w:r>
      <w:r w:rsidRPr="00DB10AD">
        <w:rPr>
          <w:rFonts w:cs="Times New Roman"/>
          <w:color w:val="000000" w:themeColor="text1"/>
          <w:szCs w:val="28"/>
          <w:vertAlign w:val="subscript"/>
        </w:rPr>
        <w:t>1</w:t>
      </w:r>
      <w:r w:rsidRPr="00DB10AD">
        <w:rPr>
          <w:rFonts w:cs="Times New Roman"/>
          <w:color w:val="000000" w:themeColor="text1"/>
          <w:szCs w:val="28"/>
        </w:rPr>
        <w:t xml:space="preserve"> = 18000N/m</w:t>
      </w:r>
      <w:r w:rsidRPr="00DB10AD">
        <w:rPr>
          <w:rFonts w:cs="Times New Roman"/>
          <w:color w:val="000000" w:themeColor="text1"/>
          <w:szCs w:val="28"/>
          <w:vertAlign w:val="superscript"/>
        </w:rPr>
        <w:t>3</w:t>
      </w:r>
      <w:r w:rsidRPr="00DB10AD">
        <w:rPr>
          <w:rFonts w:cs="Times New Roman"/>
          <w:color w:val="000000" w:themeColor="text1"/>
          <w:szCs w:val="28"/>
        </w:rPr>
        <w:t xml:space="preserve"> và d</w:t>
      </w:r>
      <w:r w:rsidRPr="00DB10AD">
        <w:rPr>
          <w:rFonts w:cs="Times New Roman"/>
          <w:color w:val="000000" w:themeColor="text1"/>
          <w:szCs w:val="28"/>
          <w:vertAlign w:val="subscript"/>
        </w:rPr>
        <w:t>2</w:t>
      </w:r>
      <w:r w:rsidRPr="00DB10AD">
        <w:rPr>
          <w:rFonts w:cs="Times New Roman"/>
          <w:color w:val="000000" w:themeColor="text1"/>
          <w:szCs w:val="28"/>
        </w:rPr>
        <w:t xml:space="preserve"> = 10000N/m</w:t>
      </w:r>
      <w:r w:rsidRPr="00DB10AD">
        <w:rPr>
          <w:rFonts w:cs="Times New Roman"/>
          <w:color w:val="000000" w:themeColor="text1"/>
          <w:szCs w:val="28"/>
          <w:vertAlign w:val="superscript"/>
        </w:rPr>
        <w:t>3</w:t>
      </w:r>
      <w:r w:rsidRPr="00DB10AD">
        <w:rPr>
          <w:rFonts w:cs="Times New Roman"/>
          <w:color w:val="000000" w:themeColor="text1"/>
          <w:szCs w:val="28"/>
        </w:rPr>
        <w:t>.</w:t>
      </w:r>
    </w:p>
    <w:p w14:paraId="3DCF1FF9" w14:textId="3C30A7D5" w:rsidR="009A0B37" w:rsidRPr="00DB10AD" w:rsidRDefault="009A0B37"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2 điểm) </w:t>
      </w:r>
      <w:r w:rsidRPr="00DB10AD">
        <w:rPr>
          <w:rFonts w:eastAsia="Times New Roman" w:cs="Times New Roman"/>
          <w:color w:val="000000" w:themeColor="text1"/>
          <w:szCs w:val="28"/>
        </w:rPr>
        <w:t>Đào đi bộ từ nhà tới trường, quãng đường đầu dài 200m Đào đi mất 1 phút 40 giây; quãng đường còn lại dài 300m Đào đi mất 100 giây. Tính vận tốc trung bình của Đào trên mỗi đoạn đường và cả đoạn đường?</w:t>
      </w:r>
    </w:p>
    <w:p w14:paraId="5AB3B61A" w14:textId="666B2222" w:rsidR="009A0B37" w:rsidRPr="00DB10AD" w:rsidRDefault="009A0B37" w:rsidP="00DB10AD">
      <w:pPr>
        <w:shd w:val="clear" w:color="auto" w:fill="FFFFFF"/>
        <w:spacing w:after="0" w:line="360" w:lineRule="auto"/>
        <w:jc w:val="both"/>
        <w:rPr>
          <w:rFonts w:eastAsia="Times New Roman" w:cs="Times New Roman"/>
          <w:color w:val="000000" w:themeColor="text1"/>
          <w:szCs w:val="28"/>
        </w:rPr>
      </w:pPr>
      <w:bookmarkStart w:id="11" w:name="_Hlk75178264"/>
      <w:r w:rsidRPr="00DB10AD">
        <w:rPr>
          <w:rFonts w:eastAsia="Times New Roman" w:cs="Times New Roman"/>
          <w:b/>
          <w:bCs/>
          <w:color w:val="000000" w:themeColor="text1"/>
          <w:szCs w:val="28"/>
        </w:rPr>
        <w:t xml:space="preserve">Câu 3: (1 điểm) </w:t>
      </w:r>
      <w:r w:rsidRPr="00DB10AD">
        <w:rPr>
          <w:rFonts w:eastAsia="Times New Roman" w:cs="Times New Roman"/>
          <w:color w:val="000000" w:themeColor="text1"/>
          <w:szCs w:val="28"/>
        </w:rPr>
        <w:t>Hùng đứng gần 1 vách núi và hét lên một tiếng, sau 2 giây kể từ khi hét Hùng nghe thấy tiếng vọng lại từ vách đá. Hỏi khoảng cách từ Hùng tới vách núi là bao nhiêu? Biết vận tốc của âm thanh trong không khí là 330m/s.</w:t>
      </w:r>
    </w:p>
    <w:bookmarkEnd w:id="11"/>
    <w:p w14:paraId="4EBB31B7" w14:textId="5B6CD399" w:rsidR="009A0B37" w:rsidRPr="00DB10AD" w:rsidRDefault="009A0B37" w:rsidP="00DB10AD">
      <w:pPr>
        <w:spacing w:after="0" w:line="360" w:lineRule="auto"/>
        <w:rPr>
          <w:rFonts w:cs="Times New Roman"/>
          <w:b/>
          <w:bCs/>
          <w:szCs w:val="28"/>
        </w:rPr>
      </w:pPr>
    </w:p>
    <w:p w14:paraId="78FE82E0" w14:textId="56EFB399" w:rsidR="009A0B37" w:rsidRPr="00DB10AD" w:rsidRDefault="009A0B37" w:rsidP="00DB10AD">
      <w:pPr>
        <w:spacing w:after="0" w:line="360" w:lineRule="auto"/>
        <w:rPr>
          <w:rFonts w:cs="Times New Roman"/>
          <w:b/>
          <w:bCs/>
          <w:szCs w:val="28"/>
        </w:rPr>
      </w:pPr>
    </w:p>
    <w:p w14:paraId="44C9E7E6" w14:textId="10D22AF0" w:rsidR="009A0B37" w:rsidRPr="00DB10AD" w:rsidRDefault="009A0B37" w:rsidP="00DB10AD">
      <w:pPr>
        <w:spacing w:after="0" w:line="360" w:lineRule="auto"/>
        <w:rPr>
          <w:rFonts w:cs="Times New Roman"/>
          <w:b/>
          <w:bCs/>
          <w:szCs w:val="28"/>
        </w:rPr>
      </w:pPr>
    </w:p>
    <w:p w14:paraId="69C5FE7E" w14:textId="6BC128A6" w:rsidR="009A0B37" w:rsidRPr="00DB10AD" w:rsidRDefault="009A0B37" w:rsidP="00DB10AD">
      <w:pPr>
        <w:spacing w:after="0" w:line="360" w:lineRule="auto"/>
        <w:rPr>
          <w:rFonts w:cs="Times New Roman"/>
          <w:b/>
          <w:bCs/>
          <w:szCs w:val="28"/>
        </w:rPr>
      </w:pPr>
    </w:p>
    <w:p w14:paraId="6C415253" w14:textId="77F8151D" w:rsidR="009A0B37" w:rsidRPr="00DB10AD" w:rsidRDefault="009A0B37" w:rsidP="00DB10AD">
      <w:pPr>
        <w:spacing w:after="0" w:line="360" w:lineRule="auto"/>
        <w:jc w:val="center"/>
        <w:rPr>
          <w:rFonts w:cs="Times New Roman"/>
          <w:b/>
          <w:bCs/>
          <w:szCs w:val="28"/>
        </w:rPr>
      </w:pPr>
      <w:r w:rsidRPr="00DB10AD">
        <w:rPr>
          <w:rFonts w:cs="Times New Roman"/>
          <w:b/>
          <w:bCs/>
          <w:szCs w:val="28"/>
        </w:rPr>
        <w:t>------------HẾT-----------</w:t>
      </w:r>
    </w:p>
    <w:p w14:paraId="034EE224" w14:textId="04462213" w:rsidR="009A0B37" w:rsidRPr="00DB10AD" w:rsidRDefault="009A0B37" w:rsidP="00DB10AD">
      <w:pPr>
        <w:spacing w:after="0" w:line="360" w:lineRule="auto"/>
        <w:jc w:val="center"/>
        <w:rPr>
          <w:rFonts w:cs="Times New Roman"/>
          <w:b/>
          <w:bCs/>
          <w:szCs w:val="28"/>
        </w:rPr>
      </w:pPr>
    </w:p>
    <w:p w14:paraId="1195DFB7" w14:textId="3DB42B6A" w:rsidR="009A0B37" w:rsidRPr="00DB10AD" w:rsidRDefault="009A0B37"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9A0B37" w:rsidRPr="00DB10AD" w14:paraId="0BBC5BA4" w14:textId="77777777" w:rsidTr="006F01CD">
        <w:trPr>
          <w:trHeight w:val="1315"/>
        </w:trPr>
        <w:tc>
          <w:tcPr>
            <w:tcW w:w="4541" w:type="dxa"/>
          </w:tcPr>
          <w:p w14:paraId="432A2C98" w14:textId="77777777" w:rsidR="009A0B37" w:rsidRPr="00DB10AD" w:rsidRDefault="009A0B37"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43FD8C93" w14:textId="77777777" w:rsidR="009A0B37" w:rsidRPr="00DB10AD" w:rsidRDefault="009A0B37"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67456" behindDoc="0" locked="0" layoutInCell="1" allowOverlap="1" wp14:anchorId="70D6FA3D" wp14:editId="024AF491">
                      <wp:simplePos x="0" y="0"/>
                      <wp:positionH relativeFrom="column">
                        <wp:posOffset>237490</wp:posOffset>
                      </wp:positionH>
                      <wp:positionV relativeFrom="paragraph">
                        <wp:posOffset>283845</wp:posOffset>
                      </wp:positionV>
                      <wp:extent cx="13589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7BD79F3" id="Straight Connector 4"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Bcb8UO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7106B692" w14:textId="77777777" w:rsidR="009A0B37" w:rsidRPr="00DB10AD" w:rsidRDefault="009A0B37"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2996F0B5" w14:textId="77777777" w:rsidR="009A0B37" w:rsidRPr="00DB10AD" w:rsidRDefault="009A0B37"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1E9D185D" w14:textId="77777777" w:rsidR="009A0B37" w:rsidRPr="00DB10AD" w:rsidRDefault="009A0B37"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54144A5D" w14:textId="445E9764" w:rsidR="009A0B37" w:rsidRPr="00DB10AD" w:rsidRDefault="009A0B37"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5</w:t>
      </w:r>
    </w:p>
    <w:p w14:paraId="2975BCEF" w14:textId="42717345"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24DDECED"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60ABDB2B" w14:textId="18AF4222"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 </w:t>
      </w:r>
      <w:r w:rsidRPr="00DB10AD">
        <w:rPr>
          <w:color w:val="000000" w:themeColor="text1"/>
          <w:sz w:val="28"/>
          <w:szCs w:val="28"/>
        </w:rPr>
        <w:t xml:space="preserve">Hãy chọn câu trả lời </w:t>
      </w:r>
      <w:r w:rsidRPr="00DB10AD">
        <w:rPr>
          <w:b/>
          <w:bCs/>
          <w:color w:val="000000" w:themeColor="text1"/>
          <w:sz w:val="28"/>
          <w:szCs w:val="28"/>
        </w:rPr>
        <w:t>đúng</w:t>
      </w:r>
      <w:r w:rsidRPr="00DB10AD">
        <w:rPr>
          <w:color w:val="000000" w:themeColor="text1"/>
          <w:sz w:val="28"/>
          <w:szCs w:val="28"/>
        </w:rPr>
        <w:t>: Một người ngồi trên đoàn tàu đang chạy thấy nhà cửa bên đường chuyển động. Khi ấy người đó đã chọn vật mốc là:</w:t>
      </w:r>
    </w:p>
    <w:p w14:paraId="3C03D943"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Toa tầu.</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Bầu trời.</w:t>
      </w:r>
    </w:p>
    <w:p w14:paraId="7AB2B49B"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ây bên đường.</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Đường ray.</w:t>
      </w:r>
    </w:p>
    <w:p w14:paraId="6D518BAF" w14:textId="1C3ED7F8"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w:t>
      </w:r>
      <w:r w:rsidRPr="00DB10AD">
        <w:rPr>
          <w:rFonts w:eastAsia="Times New Roman" w:cs="Times New Roman"/>
          <w:color w:val="000000" w:themeColor="text1"/>
          <w:szCs w:val="28"/>
        </w:rPr>
        <w:t xml:space="preserve">Khi có lực tác dụng lên một vật thì … Chọn phát biểu </w:t>
      </w:r>
      <w:r w:rsidRPr="00DB10AD">
        <w:rPr>
          <w:rFonts w:eastAsia="Times New Roman" w:cs="Times New Roman"/>
          <w:b/>
          <w:bCs/>
          <w:color w:val="000000" w:themeColor="text1"/>
          <w:szCs w:val="28"/>
        </w:rPr>
        <w:t>đúng</w:t>
      </w:r>
    </w:p>
    <w:p w14:paraId="6C689EC7"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tác dụng lên một vật làm vật chuyển động nhanh lên</w:t>
      </w:r>
    </w:p>
    <w:p w14:paraId="04A01FEC"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tác dụng lên một vật làm vật chuyển động chậm lại</w:t>
      </w:r>
    </w:p>
    <w:p w14:paraId="0DF55C4E"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tác dụng lên một vật làm vật biến dạng và biến đổi chuyển động của vật</w:t>
      </w:r>
    </w:p>
    <w:p w14:paraId="18E2DF53"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tác dụng lên một vật làm biến đổi chuyển động của vật</w:t>
      </w:r>
    </w:p>
    <w:p w14:paraId="712ACCE4" w14:textId="6022538F" w:rsidR="009A0B37" w:rsidRPr="00DB10AD" w:rsidRDefault="009A0B37" w:rsidP="00DB10AD">
      <w:pPr>
        <w:tabs>
          <w:tab w:val="left" w:pos="1560"/>
        </w:tabs>
        <w:spacing w:after="0" w:line="360" w:lineRule="auto"/>
        <w:jc w:val="both"/>
        <w:rPr>
          <w:rFonts w:cs="Times New Roman"/>
          <w:bCs/>
          <w:color w:val="000000" w:themeColor="text1"/>
          <w:szCs w:val="28"/>
        </w:rPr>
      </w:pPr>
      <w:bookmarkStart w:id="12" w:name="_Hlk75186348"/>
      <w:r w:rsidRPr="00DB10AD">
        <w:rPr>
          <w:rFonts w:cs="Times New Roman"/>
          <w:b/>
          <w:color w:val="000000" w:themeColor="text1"/>
          <w:szCs w:val="28"/>
        </w:rPr>
        <w:t xml:space="preserve">Câu 3: </w:t>
      </w:r>
      <w:r w:rsidRPr="00DB10AD">
        <w:rPr>
          <w:rFonts w:cs="Times New Roman"/>
          <w:bCs/>
          <w:color w:val="000000" w:themeColor="text1"/>
          <w:szCs w:val="28"/>
        </w:rPr>
        <w:t>Trên toa xe lửa đang chạy thẳng đều, một chiếc va li đặt trên giá để hàng. Chiếc va li</w:t>
      </w:r>
    </w:p>
    <w:p w14:paraId="12033234" w14:textId="77777777" w:rsidR="009A0B37" w:rsidRPr="00DB10AD" w:rsidRDefault="009A0B37"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A. chuyển động so với thành tàu.</w:t>
      </w:r>
      <w:r w:rsidRPr="00DB10AD">
        <w:rPr>
          <w:rFonts w:cs="Times New Roman"/>
          <w:color w:val="000000" w:themeColor="text1"/>
          <w:szCs w:val="28"/>
        </w:rPr>
        <w:tab/>
      </w:r>
      <w:r w:rsidRPr="00DB10AD">
        <w:rPr>
          <w:rFonts w:cs="Times New Roman"/>
          <w:color w:val="000000" w:themeColor="text1"/>
          <w:szCs w:val="28"/>
        </w:rPr>
        <w:tab/>
        <w:t>B. chuyển động so với đầu máy.</w:t>
      </w:r>
    </w:p>
    <w:p w14:paraId="1FA9B39C" w14:textId="77777777" w:rsidR="009A0B37" w:rsidRPr="00DB10AD" w:rsidRDefault="009A0B37" w:rsidP="00DB10AD">
      <w:pPr>
        <w:spacing w:after="0" w:line="360" w:lineRule="auto"/>
        <w:rPr>
          <w:rFonts w:cs="Times New Roman"/>
          <w:color w:val="000000" w:themeColor="text1"/>
          <w:szCs w:val="28"/>
        </w:rPr>
      </w:pPr>
      <w:r w:rsidRPr="00DB10AD">
        <w:rPr>
          <w:rFonts w:cs="Times New Roman"/>
          <w:color w:val="000000" w:themeColor="text1"/>
          <w:szCs w:val="28"/>
        </w:rPr>
        <w:t>C. chuyển động so với người lái tàu.</w:t>
      </w:r>
      <w:r w:rsidRPr="00DB10AD">
        <w:rPr>
          <w:rFonts w:cs="Times New Roman"/>
          <w:color w:val="000000" w:themeColor="text1"/>
          <w:szCs w:val="28"/>
        </w:rPr>
        <w:tab/>
      </w:r>
      <w:r w:rsidRPr="00DB10AD">
        <w:rPr>
          <w:rFonts w:cs="Times New Roman"/>
          <w:color w:val="000000" w:themeColor="text1"/>
          <w:szCs w:val="28"/>
        </w:rPr>
        <w:tab/>
        <w:t>D. chuyển động so với đường ray.</w:t>
      </w:r>
    </w:p>
    <w:bookmarkEnd w:id="12"/>
    <w:p w14:paraId="1B2F7099"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4: </w:t>
      </w:r>
      <w:r w:rsidRPr="00DB10AD">
        <w:rPr>
          <w:color w:val="000000" w:themeColor="text1"/>
          <w:sz w:val="28"/>
          <w:szCs w:val="28"/>
        </w:rPr>
        <w:t>Một ô tô đỗ trong bến xe, trong các vật mốc sau đây, vật mốc nào thì ô tô xem là chuyển động? Hãy chọn câu đúng:</w:t>
      </w:r>
    </w:p>
    <w:p w14:paraId="05FF51A9"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Bến xe</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Một ô tô khác đang rời bến</w:t>
      </w:r>
    </w:p>
    <w:p w14:paraId="2EEC7D16"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Một ô tô khác đang đậu trong bến     </w:t>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Cột điện trước bến xe</w:t>
      </w:r>
    </w:p>
    <w:p w14:paraId="418793C7"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5: </w:t>
      </w:r>
      <w:r w:rsidRPr="00DB10AD">
        <w:rPr>
          <w:color w:val="000000" w:themeColor="text1"/>
          <w:sz w:val="28"/>
          <w:szCs w:val="28"/>
        </w:rPr>
        <w:t xml:space="preserve">Đơn vị nào sau đây </w:t>
      </w:r>
      <w:r w:rsidRPr="00DB10AD">
        <w:rPr>
          <w:b/>
          <w:bCs/>
          <w:color w:val="000000" w:themeColor="text1"/>
          <w:sz w:val="28"/>
          <w:szCs w:val="28"/>
        </w:rPr>
        <w:t xml:space="preserve">không phải </w:t>
      </w:r>
      <w:r w:rsidRPr="00DB10AD">
        <w:rPr>
          <w:color w:val="000000" w:themeColor="text1"/>
          <w:sz w:val="28"/>
          <w:szCs w:val="28"/>
        </w:rPr>
        <w:t>là đơn vị của vận tốc?</w:t>
      </w:r>
    </w:p>
    <w:p w14:paraId="093D0A85"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m/s</w:t>
      </w:r>
      <w:r w:rsidRPr="00DB10AD">
        <w:rPr>
          <w:color w:val="000000" w:themeColor="text1"/>
          <w:sz w:val="28"/>
          <w:szCs w:val="28"/>
        </w:rPr>
        <w:tab/>
      </w:r>
      <w:r w:rsidRPr="00DB10AD">
        <w:rPr>
          <w:color w:val="000000" w:themeColor="text1"/>
          <w:sz w:val="28"/>
          <w:szCs w:val="28"/>
        </w:rPr>
        <w:tab/>
        <w:t>B. km/h</w:t>
      </w:r>
      <w:r w:rsidRPr="00DB10AD">
        <w:rPr>
          <w:color w:val="000000" w:themeColor="text1"/>
          <w:sz w:val="28"/>
          <w:szCs w:val="28"/>
        </w:rPr>
        <w:tab/>
      </w:r>
      <w:r w:rsidRPr="00DB10AD">
        <w:rPr>
          <w:color w:val="000000" w:themeColor="text1"/>
          <w:sz w:val="28"/>
          <w:szCs w:val="28"/>
        </w:rPr>
        <w:tab/>
        <w:t>C. kg/m</w:t>
      </w:r>
      <w:r w:rsidRPr="00DB10AD">
        <w:rPr>
          <w:color w:val="000000" w:themeColor="text1"/>
          <w:sz w:val="28"/>
          <w:szCs w:val="28"/>
          <w:vertAlign w:val="superscript"/>
        </w:rPr>
        <w:t>3</w:t>
      </w:r>
      <w:r w:rsidRPr="00DB10AD">
        <w:rPr>
          <w:color w:val="000000" w:themeColor="text1"/>
          <w:sz w:val="28"/>
          <w:szCs w:val="28"/>
        </w:rPr>
        <w:tab/>
      </w:r>
      <w:r w:rsidRPr="00DB10AD">
        <w:rPr>
          <w:color w:val="000000" w:themeColor="text1"/>
          <w:sz w:val="28"/>
          <w:szCs w:val="28"/>
        </w:rPr>
        <w:tab/>
        <w:t>D. m/phút</w:t>
      </w:r>
    </w:p>
    <w:p w14:paraId="68E2DC05" w14:textId="50C13ABF" w:rsidR="009A0B37" w:rsidRPr="00DB10AD" w:rsidRDefault="009A0B37" w:rsidP="00DB10AD">
      <w:pPr>
        <w:tabs>
          <w:tab w:val="left" w:pos="1560"/>
        </w:tabs>
        <w:spacing w:after="0" w:line="360" w:lineRule="auto"/>
        <w:jc w:val="both"/>
        <w:rPr>
          <w:rFonts w:cs="Times New Roman"/>
          <w:bCs/>
          <w:color w:val="000000" w:themeColor="text1"/>
          <w:szCs w:val="28"/>
          <w:lang w:val="de-DE"/>
        </w:rPr>
      </w:pPr>
      <w:r w:rsidRPr="00DB10AD">
        <w:rPr>
          <w:rFonts w:cs="Times New Roman"/>
          <w:b/>
          <w:color w:val="000000" w:themeColor="text1"/>
          <w:szCs w:val="28"/>
        </w:rPr>
        <w:t>Câu 6:</w:t>
      </w:r>
      <w:r w:rsidRPr="00DB10AD">
        <w:rPr>
          <w:rFonts w:cs="Times New Roman"/>
          <w:color w:val="000000" w:themeColor="text1"/>
          <w:szCs w:val="28"/>
        </w:rPr>
        <w:t xml:space="preserve"> </w:t>
      </w:r>
      <w:r w:rsidRPr="00DB10AD">
        <w:rPr>
          <w:rFonts w:cs="Times New Roman"/>
          <w:bCs/>
          <w:color w:val="000000" w:themeColor="text1"/>
          <w:szCs w:val="28"/>
          <w:lang w:val="de-DE"/>
        </w:rPr>
        <w:t>Khi xe đang chuyển động, muốn xe đứng lại, người ta dùng phanh xe để</w:t>
      </w:r>
    </w:p>
    <w:p w14:paraId="621F953D" w14:textId="77777777" w:rsidR="009A0B37" w:rsidRPr="00DB10AD" w:rsidRDefault="009A0B37" w:rsidP="00DB10AD">
      <w:pPr>
        <w:tabs>
          <w:tab w:val="left" w:pos="1560"/>
          <w:tab w:val="left" w:pos="3969"/>
          <w:tab w:val="left" w:pos="5040"/>
        </w:tabs>
        <w:spacing w:after="0" w:line="360" w:lineRule="auto"/>
        <w:jc w:val="both"/>
        <w:rPr>
          <w:rFonts w:cs="Times New Roman"/>
          <w:color w:val="000000" w:themeColor="text1"/>
          <w:szCs w:val="28"/>
          <w:lang w:val="de-DE"/>
        </w:rPr>
      </w:pPr>
      <w:r w:rsidRPr="00DB10AD">
        <w:rPr>
          <w:rFonts w:cs="Times New Roman"/>
          <w:color w:val="000000" w:themeColor="text1"/>
          <w:szCs w:val="28"/>
          <w:lang w:val="de-DE"/>
        </w:rPr>
        <w:lastRenderedPageBreak/>
        <w:t>A. tăng ma sát trượt.</w:t>
      </w:r>
      <w:r w:rsidRPr="00DB10AD">
        <w:rPr>
          <w:rFonts w:cs="Times New Roman"/>
          <w:color w:val="000000" w:themeColor="text1"/>
          <w:szCs w:val="28"/>
          <w:lang w:val="de-DE"/>
        </w:rPr>
        <w:tab/>
      </w:r>
      <w:r w:rsidRPr="00DB10AD">
        <w:rPr>
          <w:rFonts w:cs="Times New Roman"/>
          <w:color w:val="000000" w:themeColor="text1"/>
          <w:szCs w:val="28"/>
          <w:lang w:val="de-DE"/>
        </w:rPr>
        <w:tab/>
        <w:t>B. tăng ma sát lăn.</w:t>
      </w:r>
      <w:r w:rsidRPr="00DB10AD">
        <w:rPr>
          <w:rFonts w:cs="Times New Roman"/>
          <w:color w:val="000000" w:themeColor="text1"/>
          <w:szCs w:val="28"/>
          <w:lang w:val="de-DE"/>
        </w:rPr>
        <w:tab/>
      </w:r>
      <w:r w:rsidRPr="00DB10AD">
        <w:rPr>
          <w:rFonts w:cs="Times New Roman"/>
          <w:color w:val="000000" w:themeColor="text1"/>
          <w:szCs w:val="28"/>
          <w:lang w:val="de-DE"/>
        </w:rPr>
        <w:tab/>
      </w:r>
    </w:p>
    <w:p w14:paraId="70AD34CD" w14:textId="77777777" w:rsidR="009A0B37" w:rsidRPr="00DB10AD" w:rsidRDefault="009A0B37" w:rsidP="00DB10AD">
      <w:pPr>
        <w:tabs>
          <w:tab w:val="left" w:pos="5040"/>
          <w:tab w:val="left" w:pos="5130"/>
        </w:tabs>
        <w:spacing w:after="0" w:line="360" w:lineRule="auto"/>
        <w:rPr>
          <w:rFonts w:cs="Times New Roman"/>
          <w:color w:val="000000" w:themeColor="text1"/>
          <w:szCs w:val="28"/>
          <w:lang w:val="de-DE"/>
        </w:rPr>
      </w:pPr>
      <w:r w:rsidRPr="00DB10AD">
        <w:rPr>
          <w:rFonts w:cs="Times New Roman"/>
          <w:color w:val="000000" w:themeColor="text1"/>
          <w:szCs w:val="28"/>
          <w:lang w:val="de-DE"/>
        </w:rPr>
        <w:t>C. tăng ma sát nghỉ.</w:t>
      </w:r>
      <w:r w:rsidRPr="00DB10AD">
        <w:rPr>
          <w:rFonts w:cs="Times New Roman"/>
          <w:color w:val="000000" w:themeColor="text1"/>
          <w:szCs w:val="28"/>
          <w:lang w:val="de-DE"/>
        </w:rPr>
        <w:tab/>
        <w:t>D. tăng quán tính</w:t>
      </w:r>
    </w:p>
    <w:p w14:paraId="43F25816" w14:textId="090CF2AC" w:rsidR="009A0B37" w:rsidRPr="00DB10AD" w:rsidRDefault="009A0B37" w:rsidP="00DB10AD">
      <w:pPr>
        <w:spacing w:after="0" w:line="360" w:lineRule="auto"/>
        <w:jc w:val="both"/>
        <w:rPr>
          <w:rFonts w:cs="Times New Roman"/>
          <w:b/>
          <w:bCs/>
          <w:szCs w:val="28"/>
        </w:rPr>
      </w:pPr>
      <w:r w:rsidRPr="00DB10AD">
        <w:rPr>
          <w:rFonts w:cs="Times New Roman"/>
          <w:b/>
          <w:bCs/>
          <w:szCs w:val="28"/>
        </w:rPr>
        <w:t>II. PHẦN TỰ LUẬN (7 điểm)</w:t>
      </w:r>
    </w:p>
    <w:p w14:paraId="608D6D23" w14:textId="77777777" w:rsidR="009A0B37" w:rsidRPr="00DB10AD" w:rsidRDefault="009A0B37" w:rsidP="00DB10AD">
      <w:pPr>
        <w:tabs>
          <w:tab w:val="left" w:pos="1560"/>
        </w:tabs>
        <w:spacing w:after="0" w:line="360" w:lineRule="auto"/>
        <w:jc w:val="both"/>
        <w:rPr>
          <w:rFonts w:cs="Times New Roman"/>
          <w:b/>
          <w:bCs/>
          <w:color w:val="000000" w:themeColor="text1"/>
          <w:szCs w:val="28"/>
          <w:lang w:val="vi-VN"/>
        </w:rPr>
      </w:pPr>
      <w:bookmarkStart w:id="13" w:name="_Hlk75178250"/>
      <w:r w:rsidRPr="00DB10AD">
        <w:rPr>
          <w:rFonts w:cs="Times New Roman"/>
          <w:b/>
          <w:bCs/>
          <w:color w:val="000000" w:themeColor="text1"/>
          <w:szCs w:val="28"/>
        </w:rPr>
        <w:t>Câu</w:t>
      </w:r>
      <w:r w:rsidRPr="00DB10AD">
        <w:rPr>
          <w:rFonts w:cs="Times New Roman"/>
          <w:b/>
          <w:bCs/>
          <w:color w:val="000000" w:themeColor="text1"/>
          <w:szCs w:val="28"/>
          <w:lang w:val="vi-VN"/>
        </w:rPr>
        <w:t xml:space="preserve"> </w:t>
      </w:r>
      <w:r w:rsidRPr="00DB10AD">
        <w:rPr>
          <w:rFonts w:cs="Times New Roman"/>
          <w:b/>
          <w:bCs/>
          <w:color w:val="000000" w:themeColor="text1"/>
          <w:szCs w:val="28"/>
        </w:rPr>
        <w:t xml:space="preserve">1: </w:t>
      </w:r>
      <w:r w:rsidRPr="00DB10AD">
        <w:rPr>
          <w:rFonts w:cs="Times New Roman"/>
          <w:b/>
          <w:bCs/>
          <w:color w:val="000000" w:themeColor="text1"/>
          <w:szCs w:val="28"/>
          <w:lang w:val="vi-VN"/>
        </w:rPr>
        <w:t>(3 điểm)</w:t>
      </w:r>
    </w:p>
    <w:p w14:paraId="2CA0C3FD" w14:textId="77777777" w:rsidR="009A0B37" w:rsidRPr="00DB10AD" w:rsidRDefault="009A0B37" w:rsidP="00DB10AD">
      <w:pPr>
        <w:tabs>
          <w:tab w:val="left" w:pos="1560"/>
        </w:tabs>
        <w:spacing w:after="0" w:line="360" w:lineRule="auto"/>
        <w:jc w:val="both"/>
        <w:rPr>
          <w:rFonts w:cs="Times New Roman"/>
          <w:bCs/>
          <w:color w:val="000000" w:themeColor="text1"/>
          <w:szCs w:val="28"/>
        </w:rPr>
      </w:pPr>
      <w:r w:rsidRPr="00DB10AD">
        <w:rPr>
          <w:rFonts w:cs="Times New Roman"/>
          <w:bCs/>
          <w:color w:val="000000" w:themeColor="text1"/>
          <w:szCs w:val="28"/>
        </w:rPr>
        <w:t>a. Hãy biểu diễn trọng lực tác dụng lên vật có khối lượng 1 kg với tỉ lệ xích tùy ý.</w:t>
      </w:r>
    </w:p>
    <w:p w14:paraId="2E8B8672" w14:textId="77777777" w:rsidR="009A0B37" w:rsidRPr="00DB10AD" w:rsidRDefault="009A0B37"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b</w:t>
      </w:r>
      <w:r w:rsidRPr="00DB10AD">
        <w:rPr>
          <w:rFonts w:cs="Times New Roman"/>
          <w:color w:val="000000" w:themeColor="text1"/>
          <w:szCs w:val="28"/>
          <w:lang w:val="vi-VN"/>
        </w:rPr>
        <w:t xml:space="preserve">. </w:t>
      </w:r>
      <w:r w:rsidRPr="00DB10AD">
        <w:rPr>
          <w:rFonts w:cs="Times New Roman"/>
          <w:color w:val="000000" w:themeColor="text1"/>
          <w:szCs w:val="28"/>
        </w:rPr>
        <w:t>Hãy diễn tả bằng lời các yếu tố của các lực vẽ ở hình sau:</w:t>
      </w:r>
    </w:p>
    <w:p w14:paraId="39B18C78" w14:textId="77777777" w:rsidR="009A0B37" w:rsidRPr="00DB10AD" w:rsidRDefault="009A0B37" w:rsidP="00DB10AD">
      <w:pPr>
        <w:tabs>
          <w:tab w:val="left" w:pos="1560"/>
        </w:tabs>
        <w:spacing w:after="0" w:line="360" w:lineRule="auto"/>
        <w:jc w:val="center"/>
        <w:rPr>
          <w:rFonts w:cs="Times New Roman"/>
          <w:color w:val="000000" w:themeColor="text1"/>
          <w:szCs w:val="28"/>
        </w:rPr>
      </w:pPr>
      <w:r w:rsidRPr="00DB10AD">
        <w:rPr>
          <w:rFonts w:cs="Times New Roman"/>
          <w:noProof/>
          <w:color w:val="000000" w:themeColor="text1"/>
          <w:szCs w:val="28"/>
        </w:rPr>
        <w:drawing>
          <wp:inline distT="0" distB="0" distL="0" distR="0" wp14:anchorId="448144FB" wp14:editId="2E402508">
            <wp:extent cx="1169035" cy="1565910"/>
            <wp:effectExtent l="0" t="0" r="0" b="0"/>
            <wp:docPr id="5"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69035" cy="1565910"/>
                    </a:xfrm>
                    <a:prstGeom prst="rect">
                      <a:avLst/>
                    </a:prstGeom>
                    <a:noFill/>
                    <a:ln>
                      <a:noFill/>
                    </a:ln>
                  </pic:spPr>
                </pic:pic>
              </a:graphicData>
            </a:graphic>
          </wp:inline>
        </w:drawing>
      </w:r>
    </w:p>
    <w:bookmarkEnd w:id="13"/>
    <w:p w14:paraId="6B66B540" w14:textId="77777777" w:rsidR="009A0B37" w:rsidRPr="00DB10AD" w:rsidRDefault="009A0B37" w:rsidP="00DB10AD">
      <w:pPr>
        <w:tabs>
          <w:tab w:val="left" w:pos="1560"/>
        </w:tabs>
        <w:spacing w:after="0" w:line="360" w:lineRule="auto"/>
        <w:jc w:val="both"/>
        <w:rPr>
          <w:rFonts w:cs="Times New Roman"/>
          <w:color w:val="000000" w:themeColor="text1"/>
          <w:szCs w:val="28"/>
        </w:rPr>
      </w:pPr>
      <w:r w:rsidRPr="00DB10AD">
        <w:rPr>
          <w:rFonts w:cs="Times New Roman"/>
          <w:b/>
          <w:bCs/>
          <w:color w:val="000000" w:themeColor="text1"/>
          <w:szCs w:val="28"/>
        </w:rPr>
        <w:t>Câu 2: ( 2 điểm)</w:t>
      </w:r>
      <w:r w:rsidRPr="00DB10AD">
        <w:rPr>
          <w:rFonts w:cs="Times New Roman"/>
          <w:color w:val="000000" w:themeColor="text1"/>
          <w:szCs w:val="28"/>
        </w:rPr>
        <w:t xml:space="preserve"> Điền vào chỗ trống để đổi được đúng đơn vị:</w:t>
      </w:r>
    </w:p>
    <w:p w14:paraId="5E445A66" w14:textId="77777777" w:rsidR="009A0B37" w:rsidRPr="00DB10AD" w:rsidRDefault="009A0B37"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a) 15 m/s = …… km/h</w:t>
      </w:r>
    </w:p>
    <w:p w14:paraId="7F4CE885" w14:textId="77777777" w:rsidR="009A0B37" w:rsidRPr="00DB10AD" w:rsidRDefault="009A0B37"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b) 72km/h = ….. m/s</w:t>
      </w:r>
    </w:p>
    <w:p w14:paraId="50C66D07" w14:textId="15866AF3" w:rsidR="009A0B37" w:rsidRPr="00DB10AD" w:rsidRDefault="009A0B37" w:rsidP="00DB10AD">
      <w:pPr>
        <w:spacing w:after="0" w:line="360" w:lineRule="auto"/>
        <w:jc w:val="both"/>
        <w:rPr>
          <w:rFonts w:cs="Times New Roman"/>
          <w:color w:val="000000" w:themeColor="text1"/>
          <w:szCs w:val="28"/>
        </w:rPr>
      </w:pPr>
      <w:r w:rsidRPr="00DB10AD">
        <w:rPr>
          <w:rFonts w:cs="Times New Roman"/>
          <w:b/>
          <w:bCs/>
          <w:color w:val="000000" w:themeColor="text1"/>
          <w:szCs w:val="28"/>
        </w:rPr>
        <w:t xml:space="preserve">Câu 3: (2 điểm) </w:t>
      </w:r>
      <w:r w:rsidRPr="00DB10AD">
        <w:rPr>
          <w:rFonts w:cs="Times New Roman"/>
          <w:color w:val="000000" w:themeColor="text1"/>
          <w:szCs w:val="28"/>
        </w:rPr>
        <w:t>Một xe ô tô đang chuyển động thẳng thì đột ngột dừng lại. Hành khách trên xe sẽ như thế nào? Hãy giải thích.</w:t>
      </w:r>
    </w:p>
    <w:p w14:paraId="60C1B2EF" w14:textId="01FA5FAF" w:rsidR="009A0B37" w:rsidRPr="00DB10AD" w:rsidRDefault="009A0B37" w:rsidP="00DB10AD">
      <w:pPr>
        <w:spacing w:after="0" w:line="360" w:lineRule="auto"/>
        <w:jc w:val="both"/>
        <w:rPr>
          <w:rFonts w:cs="Times New Roman"/>
          <w:color w:val="000000" w:themeColor="text1"/>
          <w:szCs w:val="28"/>
        </w:rPr>
      </w:pPr>
    </w:p>
    <w:p w14:paraId="7D355C6A" w14:textId="03275649" w:rsidR="009A0B37" w:rsidRPr="00DB10AD" w:rsidRDefault="009A0B37" w:rsidP="00DB10AD">
      <w:pPr>
        <w:spacing w:after="0" w:line="360" w:lineRule="auto"/>
        <w:jc w:val="both"/>
        <w:rPr>
          <w:rFonts w:cs="Times New Roman"/>
          <w:color w:val="000000" w:themeColor="text1"/>
          <w:szCs w:val="28"/>
        </w:rPr>
      </w:pPr>
    </w:p>
    <w:p w14:paraId="1725D7CF" w14:textId="52CE178E" w:rsidR="009A0B37" w:rsidRPr="00DB10AD" w:rsidRDefault="009A0B37" w:rsidP="00DB10AD">
      <w:pPr>
        <w:spacing w:after="0" w:line="360" w:lineRule="auto"/>
        <w:jc w:val="center"/>
        <w:rPr>
          <w:rFonts w:cs="Times New Roman"/>
          <w:color w:val="000000" w:themeColor="text1"/>
          <w:szCs w:val="28"/>
        </w:rPr>
      </w:pPr>
      <w:r w:rsidRPr="00DB10AD">
        <w:rPr>
          <w:rFonts w:cs="Times New Roman"/>
          <w:color w:val="000000" w:themeColor="text1"/>
          <w:szCs w:val="28"/>
        </w:rPr>
        <w:t>---------HẾT----------</w:t>
      </w:r>
    </w:p>
    <w:p w14:paraId="476A71EF" w14:textId="59A1C560" w:rsidR="009A0B37" w:rsidRPr="00DB10AD" w:rsidRDefault="009A0B37" w:rsidP="00DB10AD">
      <w:pPr>
        <w:spacing w:after="0" w:line="360" w:lineRule="auto"/>
        <w:jc w:val="both"/>
        <w:rPr>
          <w:rFonts w:cs="Times New Roman"/>
          <w:color w:val="000000" w:themeColor="text1"/>
          <w:szCs w:val="28"/>
        </w:rPr>
      </w:pPr>
    </w:p>
    <w:p w14:paraId="2E1DCEC4" w14:textId="4891F557" w:rsidR="009A0B37" w:rsidRPr="00DB10AD" w:rsidRDefault="009A0B37"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9A0B37" w:rsidRPr="00DB10AD" w14:paraId="5FCB5310" w14:textId="77777777" w:rsidTr="006F01CD">
        <w:trPr>
          <w:trHeight w:val="1315"/>
        </w:trPr>
        <w:tc>
          <w:tcPr>
            <w:tcW w:w="4541" w:type="dxa"/>
          </w:tcPr>
          <w:p w14:paraId="5B0D3139" w14:textId="77777777" w:rsidR="009A0B37" w:rsidRPr="00DB10AD" w:rsidRDefault="009A0B37"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242633CC" w14:textId="77777777" w:rsidR="009A0B37" w:rsidRPr="00DB10AD" w:rsidRDefault="009A0B37"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69504" behindDoc="0" locked="0" layoutInCell="1" allowOverlap="1" wp14:anchorId="6C6CFB8E" wp14:editId="2BFB5C0A">
                      <wp:simplePos x="0" y="0"/>
                      <wp:positionH relativeFrom="column">
                        <wp:posOffset>237490</wp:posOffset>
                      </wp:positionH>
                      <wp:positionV relativeFrom="paragraph">
                        <wp:posOffset>283845</wp:posOffset>
                      </wp:positionV>
                      <wp:extent cx="1358900" cy="0"/>
                      <wp:effectExtent l="0" t="0" r="12700" b="12700"/>
                      <wp:wrapNone/>
                      <wp:docPr id="6" name="Straight Connector 6"/>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7BE74E5" id="Straight Connector 6"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ChOQM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689DD5A6" w14:textId="77777777" w:rsidR="009A0B37" w:rsidRPr="00DB10AD" w:rsidRDefault="009A0B37"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0A1A3885" w14:textId="77777777" w:rsidR="009A0B37" w:rsidRPr="00DB10AD" w:rsidRDefault="009A0B37"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2AF6F96B" w14:textId="77777777" w:rsidR="009A0B37" w:rsidRPr="00DB10AD" w:rsidRDefault="009A0B37"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163E7ACF" w14:textId="4F820840" w:rsidR="009A0B37" w:rsidRPr="00DB10AD" w:rsidRDefault="009A0B37"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6</w:t>
      </w:r>
    </w:p>
    <w:p w14:paraId="75FA238C"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1832B596" w14:textId="77777777" w:rsidR="009A0B37" w:rsidRPr="00DB10AD" w:rsidRDefault="009A0B3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51D2EB2F" w14:textId="34830FFC" w:rsidR="009A0B37" w:rsidRPr="00DB10AD" w:rsidRDefault="009A0B37"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 xml:space="preserve">Câu </w:t>
      </w:r>
      <w:r w:rsidR="00F51A67" w:rsidRPr="00DB10AD">
        <w:rPr>
          <w:b/>
          <w:bCs/>
          <w:color w:val="000000" w:themeColor="text1"/>
          <w:sz w:val="28"/>
          <w:szCs w:val="28"/>
        </w:rPr>
        <w:t>1</w:t>
      </w:r>
      <w:r w:rsidRPr="00DB10AD">
        <w:rPr>
          <w:b/>
          <w:bCs/>
          <w:color w:val="000000" w:themeColor="text1"/>
          <w:sz w:val="28"/>
          <w:szCs w:val="28"/>
        </w:rPr>
        <w:t>:</w:t>
      </w:r>
      <w:r w:rsidRPr="00DB10AD">
        <w:rPr>
          <w:color w:val="000000" w:themeColor="text1"/>
          <w:sz w:val="28"/>
          <w:szCs w:val="28"/>
        </w:rPr>
        <w:t> </w:t>
      </w:r>
      <w:r w:rsidRPr="00DB10AD">
        <w:rPr>
          <w:bCs/>
          <w:color w:val="000000" w:themeColor="text1"/>
          <w:sz w:val="28"/>
          <w:szCs w:val="28"/>
        </w:rPr>
        <w:t>Một ô tô chở khách chạy trên đường, người phụ lái đi soát vé cùa hành khách trên xe. Nếu chọn người lái xe làm vật mốc thì trường hợp nào dưới đây đúng?</w:t>
      </w:r>
    </w:p>
    <w:p w14:paraId="23953B73" w14:textId="77777777" w:rsidR="009A0B37" w:rsidRPr="00DB10AD" w:rsidRDefault="009A0B37"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Người phụ lái đứng yên.    </w:t>
      </w:r>
      <w:r w:rsidRPr="00DB10AD">
        <w:rPr>
          <w:color w:val="000000" w:themeColor="text1"/>
          <w:sz w:val="28"/>
          <w:szCs w:val="28"/>
        </w:rPr>
        <w:tab/>
        <w:t>B. Ô tô đứng yên.</w:t>
      </w:r>
    </w:p>
    <w:p w14:paraId="2F16684B" w14:textId="77777777" w:rsidR="009A0B37" w:rsidRPr="00DB10AD" w:rsidRDefault="009A0B37"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Cột đèn bên đường đứng yên.    </w:t>
      </w:r>
      <w:r w:rsidRPr="00DB10AD">
        <w:rPr>
          <w:color w:val="000000" w:themeColor="text1"/>
          <w:sz w:val="28"/>
          <w:szCs w:val="28"/>
        </w:rPr>
        <w:tab/>
        <w:t>D. Mặt đường đứng yên.</w:t>
      </w:r>
    </w:p>
    <w:p w14:paraId="09ABE3F6" w14:textId="2C64E78C"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bookmarkStart w:id="14" w:name="_Hlk75186574"/>
      <w:r w:rsidRPr="00DB10AD">
        <w:rPr>
          <w:b/>
          <w:bCs/>
          <w:color w:val="000000" w:themeColor="text1"/>
          <w:sz w:val="28"/>
          <w:szCs w:val="28"/>
        </w:rPr>
        <w:t xml:space="preserve">Câu </w:t>
      </w:r>
      <w:r w:rsidR="00F51A67" w:rsidRPr="00DB10AD">
        <w:rPr>
          <w:b/>
          <w:bCs/>
          <w:color w:val="000000" w:themeColor="text1"/>
          <w:sz w:val="28"/>
          <w:szCs w:val="28"/>
        </w:rPr>
        <w:t>2</w:t>
      </w:r>
      <w:r w:rsidRPr="00DB10AD">
        <w:rPr>
          <w:b/>
          <w:bCs/>
          <w:color w:val="000000" w:themeColor="text1"/>
          <w:sz w:val="28"/>
          <w:szCs w:val="28"/>
        </w:rPr>
        <w:t xml:space="preserve">: </w:t>
      </w:r>
      <w:r w:rsidRPr="00DB10AD">
        <w:rPr>
          <w:color w:val="000000" w:themeColor="text1"/>
          <w:sz w:val="28"/>
          <w:szCs w:val="28"/>
        </w:rPr>
        <w:t>Tính chất giữ nguyên vận tốc của vật là:</w:t>
      </w:r>
    </w:p>
    <w:p w14:paraId="2254F843"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Hai lực không cân bằng</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Hai lực cân bằng</w:t>
      </w:r>
    </w:p>
    <w:p w14:paraId="30C4D60B" w14:textId="77777777" w:rsidR="009A0B37" w:rsidRPr="00DB10AD" w:rsidRDefault="009A0B3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Quán tính</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Khối lượng</w:t>
      </w:r>
    </w:p>
    <w:p w14:paraId="0BF06CA4" w14:textId="2A165C98" w:rsidR="009A0B37" w:rsidRPr="00DB10AD" w:rsidRDefault="009A0B37" w:rsidP="00DB10AD">
      <w:pPr>
        <w:tabs>
          <w:tab w:val="left" w:pos="1560"/>
        </w:tabs>
        <w:spacing w:after="0" w:line="360" w:lineRule="auto"/>
        <w:jc w:val="both"/>
        <w:rPr>
          <w:rFonts w:cs="Times New Roman"/>
          <w:bCs/>
          <w:color w:val="000000" w:themeColor="text1"/>
          <w:szCs w:val="28"/>
        </w:rPr>
      </w:pPr>
      <w:bookmarkStart w:id="15" w:name="_Hlk75186633"/>
      <w:bookmarkEnd w:id="14"/>
      <w:r w:rsidRPr="00DB10AD">
        <w:rPr>
          <w:rFonts w:cs="Times New Roman"/>
          <w:b/>
          <w:color w:val="000000" w:themeColor="text1"/>
          <w:szCs w:val="28"/>
        </w:rPr>
        <w:t xml:space="preserve">Câu </w:t>
      </w:r>
      <w:r w:rsidR="00F51A67" w:rsidRPr="00DB10AD">
        <w:rPr>
          <w:rFonts w:cs="Times New Roman"/>
          <w:b/>
          <w:color w:val="000000" w:themeColor="text1"/>
          <w:szCs w:val="28"/>
        </w:rPr>
        <w:t>3</w:t>
      </w:r>
      <w:r w:rsidRPr="00DB10AD">
        <w:rPr>
          <w:rFonts w:cs="Times New Roman"/>
          <w:b/>
          <w:color w:val="000000" w:themeColor="text1"/>
          <w:szCs w:val="28"/>
        </w:rPr>
        <w:t xml:space="preserve">: </w:t>
      </w:r>
      <w:r w:rsidRPr="00DB10AD">
        <w:rPr>
          <w:rFonts w:cs="Times New Roman"/>
          <w:bCs/>
          <w:color w:val="000000" w:themeColor="text1"/>
          <w:szCs w:val="28"/>
        </w:rPr>
        <w:t>Công thức tính vận tốc trung bình trên quãng đường gồm 2 đoạn s</w:t>
      </w:r>
      <w:r w:rsidRPr="00DB10AD">
        <w:rPr>
          <w:rFonts w:cs="Times New Roman"/>
          <w:bCs/>
          <w:color w:val="000000" w:themeColor="text1"/>
          <w:szCs w:val="28"/>
          <w:vertAlign w:val="subscript"/>
        </w:rPr>
        <w:t>1</w:t>
      </w:r>
      <w:r w:rsidRPr="00DB10AD">
        <w:rPr>
          <w:rFonts w:cs="Times New Roman"/>
          <w:bCs/>
          <w:color w:val="000000" w:themeColor="text1"/>
          <w:szCs w:val="28"/>
        </w:rPr>
        <w:t xml:space="preserve"> và s</w:t>
      </w:r>
      <w:r w:rsidRPr="00DB10AD">
        <w:rPr>
          <w:rFonts w:cs="Times New Roman"/>
          <w:bCs/>
          <w:color w:val="000000" w:themeColor="text1"/>
          <w:szCs w:val="28"/>
          <w:vertAlign w:val="subscript"/>
        </w:rPr>
        <w:t>2</w:t>
      </w:r>
      <w:r w:rsidRPr="00DB10AD">
        <w:rPr>
          <w:rFonts w:cs="Times New Roman"/>
          <w:bCs/>
          <w:color w:val="000000" w:themeColor="text1"/>
          <w:szCs w:val="28"/>
        </w:rPr>
        <w:t xml:space="preserve"> là</w:t>
      </w:r>
    </w:p>
    <w:p w14:paraId="218487A1" w14:textId="77777777" w:rsidR="009A0B37" w:rsidRPr="00DB10AD" w:rsidRDefault="009A0B37" w:rsidP="00DB10AD">
      <w:pPr>
        <w:tabs>
          <w:tab w:val="left" w:pos="1560"/>
          <w:tab w:val="left" w:pos="2552"/>
          <w:tab w:val="left" w:pos="4962"/>
          <w:tab w:val="left" w:pos="7655"/>
        </w:tabs>
        <w:spacing w:after="0" w:line="360" w:lineRule="auto"/>
        <w:jc w:val="both"/>
        <w:rPr>
          <w:rFonts w:cs="Times New Roman"/>
          <w:color w:val="000000" w:themeColor="text1"/>
          <w:szCs w:val="28"/>
        </w:rPr>
      </w:pPr>
      <w:r w:rsidRPr="00DB10AD">
        <w:rPr>
          <w:rFonts w:cs="Times New Roman"/>
          <w:color w:val="000000" w:themeColor="text1"/>
          <w:szCs w:val="28"/>
        </w:rPr>
        <w:t xml:space="preserve">A. </w:t>
      </w:r>
      <w:r w:rsidRPr="00DB10AD">
        <w:rPr>
          <w:rFonts w:cs="Times New Roman"/>
          <w:noProof/>
          <w:color w:val="000000" w:themeColor="text1"/>
          <w:position w:val="-34"/>
          <w:szCs w:val="28"/>
        </w:rPr>
        <w:object w:dxaOrig="1520" w:dyaOrig="780" w14:anchorId="0BA742F3">
          <v:shape id="_x0000_i1041" type="#_x0000_t75" style="width:75.6pt;height:39pt" o:ole="">
            <v:imagedata r:id="rId28" o:title=""/>
          </v:shape>
          <o:OLEObject Type="Embed" ProgID="Equation.DSMT4" ShapeID="_x0000_i1041" DrawAspect="Content" ObjectID="_1686661854" r:id="rId38"/>
        </w:object>
      </w:r>
      <w:r w:rsidRPr="00DB10AD">
        <w:rPr>
          <w:rFonts w:cs="Times New Roman"/>
          <w:color w:val="000000" w:themeColor="text1"/>
          <w:szCs w:val="28"/>
        </w:rPr>
        <w:tab/>
        <w:t xml:space="preserve">B. </w:t>
      </w:r>
      <w:r w:rsidRPr="00DB10AD">
        <w:rPr>
          <w:rFonts w:cs="Times New Roman"/>
          <w:noProof/>
          <w:color w:val="000000" w:themeColor="text1"/>
          <w:position w:val="-34"/>
          <w:szCs w:val="28"/>
        </w:rPr>
        <w:object w:dxaOrig="1520" w:dyaOrig="780" w14:anchorId="2AC0246B">
          <v:shape id="_x0000_i1042" type="#_x0000_t75" style="width:75.6pt;height:39pt" o:ole="">
            <v:imagedata r:id="rId30" o:title=""/>
          </v:shape>
          <o:OLEObject Type="Embed" ProgID="Equation.DSMT4" ShapeID="_x0000_i1042" DrawAspect="Content" ObjectID="_1686661855" r:id="rId39"/>
        </w:object>
      </w:r>
      <w:r w:rsidRPr="00DB10AD">
        <w:rPr>
          <w:rFonts w:cs="Times New Roman"/>
          <w:color w:val="000000" w:themeColor="text1"/>
          <w:szCs w:val="28"/>
        </w:rPr>
        <w:tab/>
        <w:t xml:space="preserve">C. </w:t>
      </w:r>
      <w:r w:rsidRPr="00DB10AD">
        <w:rPr>
          <w:rFonts w:cs="Times New Roman"/>
          <w:noProof/>
          <w:color w:val="000000" w:themeColor="text1"/>
          <w:position w:val="-26"/>
          <w:szCs w:val="28"/>
        </w:rPr>
        <w:object w:dxaOrig="2240" w:dyaOrig="700" w14:anchorId="2841E2EE">
          <v:shape id="_x0000_i1043" type="#_x0000_t75" style="width:112.2pt;height:34.8pt" o:ole="">
            <v:imagedata r:id="rId32" o:title=""/>
          </v:shape>
          <o:OLEObject Type="Embed" ProgID="Equation.DSMT4" ShapeID="_x0000_i1043" DrawAspect="Content" ObjectID="_1686661856" r:id="rId40"/>
        </w:object>
      </w:r>
      <w:r w:rsidRPr="00DB10AD">
        <w:rPr>
          <w:rFonts w:cs="Times New Roman"/>
          <w:color w:val="000000" w:themeColor="text1"/>
          <w:szCs w:val="28"/>
        </w:rPr>
        <w:tab/>
        <w:t xml:space="preserve">D. </w:t>
      </w:r>
      <w:r w:rsidRPr="00DB10AD">
        <w:rPr>
          <w:rFonts w:cs="Times New Roman"/>
          <w:noProof/>
          <w:color w:val="000000" w:themeColor="text1"/>
          <w:position w:val="-34"/>
          <w:szCs w:val="28"/>
        </w:rPr>
        <w:object w:dxaOrig="1200" w:dyaOrig="780" w14:anchorId="02AB97EF">
          <v:shape id="_x0000_i1044" type="#_x0000_t75" style="width:60pt;height:39pt" o:ole="">
            <v:imagedata r:id="rId34" o:title=""/>
          </v:shape>
          <o:OLEObject Type="Embed" ProgID="Equation.DSMT4" ShapeID="_x0000_i1044" DrawAspect="Content" ObjectID="_1686661857" r:id="rId41"/>
        </w:object>
      </w:r>
    </w:p>
    <w:bookmarkEnd w:id="15"/>
    <w:p w14:paraId="7453F0DC" w14:textId="71F0AF29" w:rsidR="009A0B37" w:rsidRPr="00DB10AD" w:rsidRDefault="009A0B37" w:rsidP="00DB10AD">
      <w:pPr>
        <w:tabs>
          <w:tab w:val="left" w:pos="1560"/>
        </w:tabs>
        <w:spacing w:after="0" w:line="360" w:lineRule="auto"/>
        <w:jc w:val="both"/>
        <w:rPr>
          <w:rFonts w:cs="Times New Roman"/>
          <w:bCs/>
          <w:color w:val="000000" w:themeColor="text1"/>
          <w:szCs w:val="28"/>
          <w:lang w:val="de-DE"/>
        </w:rPr>
      </w:pPr>
      <w:r w:rsidRPr="00DB10AD">
        <w:rPr>
          <w:rFonts w:cs="Times New Roman"/>
          <w:b/>
          <w:color w:val="000000" w:themeColor="text1"/>
          <w:szCs w:val="28"/>
          <w:lang w:val="de-DE"/>
        </w:rPr>
        <w:t xml:space="preserve">Câu </w:t>
      </w:r>
      <w:r w:rsidR="00F51A67" w:rsidRPr="00DB10AD">
        <w:rPr>
          <w:rFonts w:cs="Times New Roman"/>
          <w:b/>
          <w:color w:val="000000" w:themeColor="text1"/>
          <w:szCs w:val="28"/>
          <w:lang w:val="de-DE"/>
        </w:rPr>
        <w:t>4</w:t>
      </w:r>
      <w:r w:rsidRPr="00DB10AD">
        <w:rPr>
          <w:rFonts w:cs="Times New Roman"/>
          <w:b/>
          <w:color w:val="000000" w:themeColor="text1"/>
          <w:szCs w:val="28"/>
          <w:lang w:val="de-DE"/>
        </w:rPr>
        <w:t>:</w:t>
      </w:r>
      <w:r w:rsidRPr="00DB10AD">
        <w:rPr>
          <w:rFonts w:cs="Times New Roman"/>
          <w:color w:val="000000" w:themeColor="text1"/>
          <w:szCs w:val="28"/>
          <w:lang w:val="de-DE"/>
        </w:rPr>
        <w:t xml:space="preserve"> </w:t>
      </w:r>
      <w:r w:rsidRPr="00DB10AD">
        <w:rPr>
          <w:rFonts w:cs="Times New Roman"/>
          <w:bCs/>
          <w:color w:val="000000" w:themeColor="text1"/>
          <w:szCs w:val="28"/>
          <w:lang w:val="de-DE"/>
        </w:rPr>
        <w:t>Áp suất phụ thuộc vào</w:t>
      </w:r>
    </w:p>
    <w:p w14:paraId="534C2085" w14:textId="77777777" w:rsidR="009A0B37" w:rsidRPr="00DB10AD" w:rsidRDefault="009A0B37" w:rsidP="00DB10AD">
      <w:pPr>
        <w:tabs>
          <w:tab w:val="left" w:pos="1560"/>
        </w:tabs>
        <w:spacing w:after="0" w:line="360" w:lineRule="auto"/>
        <w:jc w:val="both"/>
        <w:rPr>
          <w:rFonts w:cs="Times New Roman"/>
          <w:color w:val="000000" w:themeColor="text1"/>
          <w:szCs w:val="28"/>
          <w:lang w:val="de-DE"/>
        </w:rPr>
      </w:pPr>
      <w:r w:rsidRPr="00DB10AD">
        <w:rPr>
          <w:rFonts w:cs="Times New Roman"/>
          <w:color w:val="000000" w:themeColor="text1"/>
          <w:szCs w:val="28"/>
        </w:rPr>
        <w:t>A. p</w:t>
      </w:r>
      <w:r w:rsidRPr="00DB10AD">
        <w:rPr>
          <w:rFonts w:cs="Times New Roman"/>
          <w:color w:val="000000" w:themeColor="text1"/>
          <w:szCs w:val="28"/>
          <w:lang w:val="de-DE"/>
        </w:rPr>
        <w:t>hương của lực.</w:t>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rPr>
        <w:t>B. c</w:t>
      </w:r>
      <w:r w:rsidRPr="00DB10AD">
        <w:rPr>
          <w:rFonts w:cs="Times New Roman"/>
          <w:color w:val="000000" w:themeColor="text1"/>
          <w:szCs w:val="28"/>
          <w:lang w:val="de-DE"/>
        </w:rPr>
        <w:t>hiều của lực.</w:t>
      </w:r>
      <w:r w:rsidRPr="00DB10AD">
        <w:rPr>
          <w:rFonts w:cs="Times New Roman"/>
          <w:color w:val="000000" w:themeColor="text1"/>
          <w:szCs w:val="28"/>
          <w:lang w:val="de-DE"/>
        </w:rPr>
        <w:tab/>
      </w:r>
      <w:r w:rsidRPr="00DB10AD">
        <w:rPr>
          <w:rFonts w:cs="Times New Roman"/>
          <w:color w:val="000000" w:themeColor="text1"/>
          <w:szCs w:val="28"/>
          <w:lang w:val="de-DE"/>
        </w:rPr>
        <w:tab/>
      </w:r>
    </w:p>
    <w:p w14:paraId="2A886276" w14:textId="77777777" w:rsidR="009A0B37" w:rsidRPr="00DB10AD" w:rsidRDefault="009A0B37" w:rsidP="00DB10AD">
      <w:pPr>
        <w:tabs>
          <w:tab w:val="left" w:pos="1560"/>
          <w:tab w:val="left" w:pos="3969"/>
        </w:tabs>
        <w:spacing w:after="0" w:line="360" w:lineRule="auto"/>
        <w:jc w:val="both"/>
        <w:rPr>
          <w:rFonts w:cs="Times New Roman"/>
          <w:color w:val="000000" w:themeColor="text1"/>
          <w:szCs w:val="28"/>
          <w:lang w:val="de-DE"/>
        </w:rPr>
      </w:pPr>
      <w:r w:rsidRPr="00DB10AD">
        <w:rPr>
          <w:rFonts w:cs="Times New Roman"/>
          <w:color w:val="000000" w:themeColor="text1"/>
          <w:szCs w:val="28"/>
        </w:rPr>
        <w:t>C. đ</w:t>
      </w:r>
      <w:r w:rsidRPr="00DB10AD">
        <w:rPr>
          <w:rFonts w:cs="Times New Roman"/>
          <w:color w:val="000000" w:themeColor="text1"/>
          <w:szCs w:val="28"/>
          <w:lang w:val="de-DE"/>
        </w:rPr>
        <w:t>iểm đặt của lực.</w:t>
      </w:r>
      <w:r w:rsidRPr="00DB10AD">
        <w:rPr>
          <w:rFonts w:cs="Times New Roman"/>
          <w:color w:val="000000" w:themeColor="text1"/>
          <w:szCs w:val="28"/>
          <w:lang w:val="de-DE"/>
        </w:rPr>
        <w:tab/>
      </w:r>
      <w:r w:rsidRPr="00DB10AD">
        <w:rPr>
          <w:rFonts w:cs="Times New Roman"/>
          <w:color w:val="000000" w:themeColor="text1"/>
          <w:szCs w:val="28"/>
          <w:lang w:val="de-DE"/>
        </w:rPr>
        <w:tab/>
        <w:t>D. độ lớn của áp lực và diện tích mặt bị ép.</w:t>
      </w:r>
    </w:p>
    <w:p w14:paraId="08CF0F42" w14:textId="01B4FD24" w:rsidR="00F51A67" w:rsidRPr="00DB10AD" w:rsidRDefault="00F51A67" w:rsidP="00DB10AD">
      <w:pPr>
        <w:spacing w:after="0" w:line="360" w:lineRule="auto"/>
        <w:rPr>
          <w:rFonts w:cs="Times New Roman"/>
          <w:color w:val="000000" w:themeColor="text1"/>
          <w:szCs w:val="28"/>
        </w:rPr>
      </w:pPr>
      <w:bookmarkStart w:id="16" w:name="_Hlk75186625"/>
      <w:r w:rsidRPr="00DB10AD">
        <w:rPr>
          <w:rFonts w:cs="Times New Roman"/>
          <w:b/>
          <w:bCs/>
          <w:color w:val="000000" w:themeColor="text1"/>
          <w:szCs w:val="28"/>
        </w:rPr>
        <w:t xml:space="preserve">Câu 5: </w:t>
      </w:r>
      <w:r w:rsidRPr="00DB10AD">
        <w:rPr>
          <w:rFonts w:cs="Times New Roman"/>
          <w:color w:val="000000" w:themeColor="text1"/>
          <w:szCs w:val="28"/>
        </w:rPr>
        <w:t xml:space="preserve">Chọn phát biểu </w:t>
      </w:r>
      <w:r w:rsidRPr="00DB10AD">
        <w:rPr>
          <w:rFonts w:cs="Times New Roman"/>
          <w:b/>
          <w:bCs/>
          <w:color w:val="000000" w:themeColor="text1"/>
          <w:szCs w:val="28"/>
        </w:rPr>
        <w:t xml:space="preserve">đúng </w:t>
      </w:r>
      <w:r w:rsidRPr="00DB10AD">
        <w:rPr>
          <w:rFonts w:cs="Times New Roman"/>
          <w:color w:val="000000" w:themeColor="text1"/>
          <w:szCs w:val="28"/>
        </w:rPr>
        <w:t>về tính tương đối của chuyển động:</w:t>
      </w:r>
    </w:p>
    <w:p w14:paraId="0A8919E4" w14:textId="77777777" w:rsidR="00F51A67" w:rsidRPr="00DB10AD" w:rsidRDefault="00F51A67"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huyển động và đứng yên có tính tương đối vì một vật đứng yên so với vật này sẽ đứng yên so với vật khác.</w:t>
      </w:r>
    </w:p>
    <w:p w14:paraId="48B2FB2C" w14:textId="77777777" w:rsidR="00F51A67" w:rsidRPr="00DB10AD" w:rsidRDefault="00F51A67"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huyển động và đứng yên có tính tương đối vì một vật đứng yên so với vật này nhưng lại chuyển động so với vật khác.</w:t>
      </w:r>
    </w:p>
    <w:p w14:paraId="155A9B6E" w14:textId="77777777" w:rsidR="00F51A67" w:rsidRPr="00DB10AD" w:rsidRDefault="00F51A67"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uyển động và đứng yên có tính tương đối vì một vật chuyển động hay đứng yên phụ thuộc vào quỹ đạo chuyển động.</w:t>
      </w:r>
    </w:p>
    <w:p w14:paraId="500999A3" w14:textId="77777777" w:rsidR="00F51A67" w:rsidRPr="00DB10AD" w:rsidRDefault="00F51A67"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lastRenderedPageBreak/>
        <w:t>D. </w:t>
      </w:r>
      <w:r w:rsidRPr="00DB10AD">
        <w:rPr>
          <w:rFonts w:eastAsia="Times New Roman" w:cs="Times New Roman"/>
          <w:color w:val="000000" w:themeColor="text1"/>
          <w:szCs w:val="28"/>
        </w:rPr>
        <w:t>Chuyển động và đứng yên có tính tương đối vì một vật chuyển động so với vật này sẽ chuyển động so với vật khác.</w:t>
      </w:r>
    </w:p>
    <w:bookmarkEnd w:id="16"/>
    <w:p w14:paraId="2A1D98FE" w14:textId="77777777" w:rsidR="00F51A67" w:rsidRPr="00DB10AD" w:rsidRDefault="00F51A67"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6: </w:t>
      </w:r>
      <w:r w:rsidRPr="00DB10AD">
        <w:rPr>
          <w:color w:val="000000" w:themeColor="text1"/>
          <w:sz w:val="28"/>
          <w:szCs w:val="28"/>
        </w:rPr>
        <w:t>Trong các trường hợp sau trường hợp nào vận tốc của vật không thay đổi? Hãy chọn câu đúng nhất?</w:t>
      </w:r>
    </w:p>
    <w:p w14:paraId="4C83239C" w14:textId="77777777" w:rsidR="00F51A67" w:rsidRPr="00DB10AD" w:rsidRDefault="00F51A6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Khi có một lực tác dụng</w:t>
      </w:r>
    </w:p>
    <w:p w14:paraId="5DFA019E" w14:textId="77777777" w:rsidR="00F51A67" w:rsidRPr="00DB10AD" w:rsidRDefault="00F51A6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Khi có hai lực tác dụng với độ lớn khác nhau</w:t>
      </w:r>
    </w:p>
    <w:p w14:paraId="5B1D0475" w14:textId="77777777" w:rsidR="00F51A67" w:rsidRPr="00DB10AD" w:rsidRDefault="00F51A6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Khi có các lực tác dụng lên vật cân bằng</w:t>
      </w:r>
    </w:p>
    <w:p w14:paraId="0340D23A" w14:textId="77777777" w:rsidR="00F51A67" w:rsidRPr="00DB10AD" w:rsidRDefault="00F51A67"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Khi có các lực tác dụng lên vật không cân bằng</w:t>
      </w:r>
    </w:p>
    <w:p w14:paraId="227DF707" w14:textId="5CCF80A3" w:rsidR="009A0B37" w:rsidRPr="00DB10AD" w:rsidRDefault="00F51A67" w:rsidP="00DB10AD">
      <w:pPr>
        <w:spacing w:after="0" w:line="360" w:lineRule="auto"/>
        <w:jc w:val="both"/>
        <w:rPr>
          <w:rFonts w:cs="Times New Roman"/>
          <w:b/>
          <w:bCs/>
          <w:szCs w:val="28"/>
        </w:rPr>
      </w:pPr>
      <w:r w:rsidRPr="00DB10AD">
        <w:rPr>
          <w:rFonts w:cs="Times New Roman"/>
          <w:b/>
          <w:bCs/>
          <w:szCs w:val="28"/>
        </w:rPr>
        <w:t>II. PHẦN TỰ LUẬN (7 điểm)</w:t>
      </w:r>
    </w:p>
    <w:p w14:paraId="0A7DC593" w14:textId="26F9F5E3" w:rsidR="00F51A67" w:rsidRPr="00DB10AD" w:rsidRDefault="00F51A67" w:rsidP="00DB10AD">
      <w:pPr>
        <w:shd w:val="clear" w:color="auto" w:fill="FFFFFF"/>
        <w:spacing w:after="0" w:line="360" w:lineRule="auto"/>
        <w:jc w:val="both"/>
        <w:rPr>
          <w:rFonts w:eastAsia="Calibri" w:cs="Times New Roman"/>
          <w:szCs w:val="28"/>
        </w:rPr>
      </w:pPr>
      <w:r w:rsidRPr="00DB10AD">
        <w:rPr>
          <w:rFonts w:eastAsia="Calibri" w:cs="Times New Roman"/>
          <w:b/>
          <w:bCs/>
          <w:szCs w:val="28"/>
        </w:rPr>
        <w:t>Câu 1: (3 điểm)</w:t>
      </w:r>
      <w:r w:rsidRPr="00DB10AD">
        <w:rPr>
          <w:rFonts w:eastAsia="Calibri" w:cs="Times New Roman"/>
          <w:szCs w:val="28"/>
        </w:rPr>
        <w:t xml:space="preserve"> </w:t>
      </w:r>
      <w:r w:rsidRPr="00DB10AD">
        <w:rPr>
          <w:rFonts w:eastAsia="Calibri" w:cs="Times New Roman"/>
          <w:b/>
          <w:bCs/>
          <w:szCs w:val="28"/>
        </w:rPr>
        <w:t xml:space="preserve"> </w:t>
      </w:r>
      <w:r w:rsidRPr="00DB10AD">
        <w:rPr>
          <w:rFonts w:eastAsia="Calibri" w:cs="Times New Roman"/>
          <w:szCs w:val="28"/>
        </w:rPr>
        <w:t>Một người đi xe máy trên đoạn đường ABC. Biết trên đoạn đường AB người đó đi với vận tốc 16km/h, trong thời gian t</w:t>
      </w:r>
      <w:r w:rsidRPr="00DB10AD">
        <w:rPr>
          <w:rFonts w:eastAsia="Calibri" w:cs="Times New Roman"/>
          <w:szCs w:val="28"/>
          <w:vertAlign w:val="subscript"/>
        </w:rPr>
        <w:t>1</w:t>
      </w:r>
      <w:r w:rsidRPr="00DB10AD">
        <w:rPr>
          <w:rFonts w:eastAsia="Calibri" w:cs="Times New Roman"/>
          <w:szCs w:val="28"/>
        </w:rPr>
        <w:t xml:space="preserve"> = 15 phút; trên đoạn đường BC người đó đi với vận tốc 24km/h, trong thời gian t</w:t>
      </w:r>
      <w:r w:rsidRPr="00DB10AD">
        <w:rPr>
          <w:rFonts w:eastAsia="Calibri" w:cs="Times New Roman"/>
          <w:szCs w:val="28"/>
          <w:vertAlign w:val="subscript"/>
        </w:rPr>
        <w:t>2</w:t>
      </w:r>
      <w:r w:rsidRPr="00DB10AD">
        <w:rPr>
          <w:rFonts w:eastAsia="Calibri" w:cs="Times New Roman"/>
          <w:szCs w:val="28"/>
        </w:rPr>
        <w:t xml:space="preserve"> = 25 phút. Vận tốc trung bình của người đó trên đoạn đường ABC là bao nhiêu?</w:t>
      </w:r>
    </w:p>
    <w:p w14:paraId="319B7CC6" w14:textId="77777777" w:rsidR="00F51A67" w:rsidRPr="00DB10AD" w:rsidRDefault="00F51A67" w:rsidP="00DB10AD">
      <w:pPr>
        <w:shd w:val="clear" w:color="auto" w:fill="FFFFFF"/>
        <w:spacing w:after="0" w:line="360" w:lineRule="auto"/>
        <w:jc w:val="both"/>
        <w:rPr>
          <w:rFonts w:eastAsia="Times New Roman" w:cs="Times New Roman"/>
          <w:color w:val="000000"/>
          <w:szCs w:val="28"/>
        </w:rPr>
      </w:pPr>
      <w:r w:rsidRPr="00DB10AD">
        <w:rPr>
          <w:rFonts w:eastAsia="Times New Roman" w:cs="Times New Roman"/>
          <w:b/>
          <w:bCs/>
          <w:color w:val="000000"/>
          <w:szCs w:val="28"/>
        </w:rPr>
        <w:t xml:space="preserve">Câu 2: </w:t>
      </w:r>
      <w:r w:rsidRPr="00DB10AD">
        <w:rPr>
          <w:rFonts w:eastAsia="Calibri" w:cs="Times New Roman"/>
          <w:b/>
          <w:bCs/>
          <w:szCs w:val="28"/>
        </w:rPr>
        <w:t>(2 điểm)</w:t>
      </w:r>
      <w:r w:rsidRPr="00DB10AD">
        <w:rPr>
          <w:rFonts w:eastAsia="Calibri" w:cs="Times New Roman"/>
          <w:szCs w:val="28"/>
        </w:rPr>
        <w:t xml:space="preserve"> </w:t>
      </w:r>
      <w:r w:rsidRPr="00DB10AD">
        <w:rPr>
          <w:rFonts w:eastAsia="Times New Roman" w:cs="Times New Roman"/>
          <w:color w:val="000000"/>
          <w:szCs w:val="28"/>
        </w:rPr>
        <w:t>Một hình hộp chữ nhật có kích thước 20cm x 10cm x 5cm được đặt trên bàn nằm ngang. Biết trọng lượng riêng của chất làm nên vật là d = 2.10</w:t>
      </w:r>
      <w:r w:rsidRPr="00DB10AD">
        <w:rPr>
          <w:rFonts w:eastAsia="Times New Roman" w:cs="Times New Roman"/>
          <w:color w:val="000000"/>
          <w:szCs w:val="28"/>
          <w:vertAlign w:val="superscript"/>
        </w:rPr>
        <w:t>4</w:t>
      </w:r>
      <w:r w:rsidRPr="00DB10AD">
        <w:rPr>
          <w:rFonts w:eastAsia="Times New Roman" w:cs="Times New Roman"/>
          <w:color w:val="000000"/>
          <w:szCs w:val="28"/>
        </w:rPr>
        <w:t xml:space="preserve"> N/m</w:t>
      </w:r>
      <w:r w:rsidRPr="00DB10AD">
        <w:rPr>
          <w:rFonts w:eastAsia="Times New Roman" w:cs="Times New Roman"/>
          <w:color w:val="000000"/>
          <w:szCs w:val="28"/>
          <w:vertAlign w:val="superscript"/>
        </w:rPr>
        <w:t>3</w:t>
      </w:r>
      <w:r w:rsidRPr="00DB10AD">
        <w:rPr>
          <w:rFonts w:eastAsia="Times New Roman" w:cs="Times New Roman"/>
          <w:color w:val="000000"/>
          <w:szCs w:val="28"/>
        </w:rPr>
        <w:t>. Áp suất lớn nhất và nhỏ nhất tác dụng lên mặt bàn là bao nhiêu? Lấy g = 10m/s</w:t>
      </w:r>
      <w:r w:rsidRPr="00DB10AD">
        <w:rPr>
          <w:rFonts w:eastAsia="Times New Roman" w:cs="Times New Roman"/>
          <w:color w:val="000000"/>
          <w:szCs w:val="28"/>
          <w:vertAlign w:val="superscript"/>
        </w:rPr>
        <w:t>2</w:t>
      </w:r>
      <w:r w:rsidRPr="00DB10AD">
        <w:rPr>
          <w:rFonts w:eastAsia="Times New Roman" w:cs="Times New Roman"/>
          <w:color w:val="000000"/>
          <w:szCs w:val="28"/>
        </w:rPr>
        <w:t>.</w:t>
      </w:r>
    </w:p>
    <w:p w14:paraId="0712B13F" w14:textId="5CC8A0F1" w:rsidR="00F51A67" w:rsidRPr="00DB10AD" w:rsidRDefault="00F51A6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3: </w:t>
      </w:r>
      <w:r w:rsidRPr="00DB10AD">
        <w:rPr>
          <w:rFonts w:eastAsia="Calibri" w:cs="Times New Roman"/>
          <w:b/>
          <w:bCs/>
          <w:szCs w:val="28"/>
        </w:rPr>
        <w:t>(2 điểm)</w:t>
      </w:r>
      <w:r w:rsidRPr="00DB10AD">
        <w:rPr>
          <w:rFonts w:eastAsia="Calibri" w:cs="Times New Roman"/>
          <w:szCs w:val="28"/>
        </w:rPr>
        <w:t xml:space="preserve"> </w:t>
      </w:r>
      <w:r w:rsidRPr="00DB10AD">
        <w:rPr>
          <w:rFonts w:eastAsia="Times New Roman" w:cs="Times New Roman"/>
          <w:color w:val="000000" w:themeColor="text1"/>
          <w:szCs w:val="28"/>
        </w:rPr>
        <w:t>Đào đi bộ từ nhà tới trường, quãng đường đầu dài 200m Đào đi mất 1 phút 40 giây; quãng đường còn lại dài 300m Đào đi mất 100 giây. Tính vận tốc trung bình của Đào trên mỗi đoạn đường và cả đoạn đường?</w:t>
      </w:r>
    </w:p>
    <w:p w14:paraId="1F86D6A4" w14:textId="4928538F" w:rsidR="00F51A67" w:rsidRPr="00DB10AD" w:rsidRDefault="00F51A67" w:rsidP="00DB10AD">
      <w:pPr>
        <w:spacing w:after="0" w:line="360" w:lineRule="auto"/>
        <w:jc w:val="both"/>
        <w:rPr>
          <w:rFonts w:cs="Times New Roman"/>
          <w:b/>
          <w:bCs/>
          <w:szCs w:val="28"/>
        </w:rPr>
      </w:pPr>
    </w:p>
    <w:p w14:paraId="2B1A7A2E" w14:textId="31CDF966" w:rsidR="00F51A67" w:rsidRPr="00DB10AD" w:rsidRDefault="00F51A67" w:rsidP="00DB10AD">
      <w:pPr>
        <w:spacing w:after="0" w:line="360" w:lineRule="auto"/>
        <w:jc w:val="both"/>
        <w:rPr>
          <w:rFonts w:cs="Times New Roman"/>
          <w:b/>
          <w:bCs/>
          <w:szCs w:val="28"/>
        </w:rPr>
      </w:pPr>
    </w:p>
    <w:p w14:paraId="45E58ADB" w14:textId="22063857" w:rsidR="00F51A67" w:rsidRPr="00DB10AD" w:rsidRDefault="00F51A67" w:rsidP="00DB10AD">
      <w:pPr>
        <w:spacing w:after="0" w:line="360" w:lineRule="auto"/>
        <w:jc w:val="center"/>
        <w:rPr>
          <w:rFonts w:cs="Times New Roman"/>
          <w:b/>
          <w:bCs/>
          <w:szCs w:val="28"/>
        </w:rPr>
      </w:pPr>
      <w:r w:rsidRPr="00DB10AD">
        <w:rPr>
          <w:rFonts w:cs="Times New Roman"/>
          <w:b/>
          <w:bCs/>
          <w:szCs w:val="28"/>
        </w:rPr>
        <w:t>-----------HẾT-----------</w:t>
      </w:r>
    </w:p>
    <w:p w14:paraId="63AC342D" w14:textId="605A82A1" w:rsidR="00F51A67" w:rsidRPr="00DB10AD" w:rsidRDefault="00F51A67" w:rsidP="00DB10AD">
      <w:pPr>
        <w:spacing w:after="0" w:line="360" w:lineRule="auto"/>
        <w:jc w:val="center"/>
        <w:rPr>
          <w:rFonts w:cs="Times New Roman"/>
          <w:b/>
          <w:bCs/>
          <w:szCs w:val="28"/>
        </w:rPr>
      </w:pPr>
    </w:p>
    <w:p w14:paraId="0B5243FE" w14:textId="6E071128" w:rsidR="00F51A67" w:rsidRPr="00DB10AD" w:rsidRDefault="00F51A67" w:rsidP="00DB10AD">
      <w:pPr>
        <w:spacing w:after="0" w:line="360" w:lineRule="auto"/>
        <w:jc w:val="center"/>
        <w:rPr>
          <w:rFonts w:cs="Times New Roman"/>
          <w:b/>
          <w:bCs/>
          <w:szCs w:val="28"/>
        </w:rPr>
      </w:pPr>
    </w:p>
    <w:p w14:paraId="202A19FA" w14:textId="77777777" w:rsidR="00F51A67" w:rsidRPr="00DB10AD" w:rsidRDefault="00F51A67" w:rsidP="00DB10AD">
      <w:pPr>
        <w:spacing w:after="0" w:line="360" w:lineRule="auto"/>
        <w:jc w:val="center"/>
        <w:rPr>
          <w:rFonts w:cs="Times New Roman"/>
          <w:b/>
          <w:bCs/>
          <w:szCs w:val="28"/>
        </w:rPr>
      </w:pPr>
    </w:p>
    <w:tbl>
      <w:tblPr>
        <w:tblW w:w="10456" w:type="dxa"/>
        <w:tblInd w:w="-540" w:type="dxa"/>
        <w:tblLook w:val="0000" w:firstRow="0" w:lastRow="0" w:firstColumn="0" w:lastColumn="0" w:noHBand="0" w:noVBand="0"/>
      </w:tblPr>
      <w:tblGrid>
        <w:gridCol w:w="4541"/>
        <w:gridCol w:w="5915"/>
      </w:tblGrid>
      <w:tr w:rsidR="00F51A67" w:rsidRPr="00DB10AD" w14:paraId="63B9730A" w14:textId="77777777" w:rsidTr="006F01CD">
        <w:trPr>
          <w:trHeight w:val="1315"/>
        </w:trPr>
        <w:tc>
          <w:tcPr>
            <w:tcW w:w="4541" w:type="dxa"/>
          </w:tcPr>
          <w:p w14:paraId="5205C7E6" w14:textId="77777777" w:rsidR="00F51A67" w:rsidRPr="00DB10AD" w:rsidRDefault="00F51A67"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42D29474" w14:textId="77777777" w:rsidR="00F51A67" w:rsidRPr="00DB10AD" w:rsidRDefault="00F51A67"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71552" behindDoc="0" locked="0" layoutInCell="1" allowOverlap="1" wp14:anchorId="2F668194" wp14:editId="0A85D6F9">
                      <wp:simplePos x="0" y="0"/>
                      <wp:positionH relativeFrom="column">
                        <wp:posOffset>237490</wp:posOffset>
                      </wp:positionH>
                      <wp:positionV relativeFrom="paragraph">
                        <wp:posOffset>283845</wp:posOffset>
                      </wp:positionV>
                      <wp:extent cx="1358900" cy="0"/>
                      <wp:effectExtent l="0" t="0" r="12700" b="12700"/>
                      <wp:wrapNone/>
                      <wp:docPr id="7" name="Straight Connector 7"/>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0ADB3E7" id="Straight Connector 7"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CtcfQN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2395EE13" w14:textId="77777777" w:rsidR="00F51A67" w:rsidRPr="00DB10AD" w:rsidRDefault="00F51A67"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9DB10C4" w14:textId="77777777" w:rsidR="00F51A67" w:rsidRPr="00DB10AD" w:rsidRDefault="00F51A67"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41EFC14" w14:textId="77777777" w:rsidR="00F51A67" w:rsidRPr="00DB10AD" w:rsidRDefault="00F51A67"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5C7F3680" w14:textId="23513179" w:rsidR="00F51A67" w:rsidRPr="00DB10AD" w:rsidRDefault="00F51A67"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7</w:t>
      </w:r>
    </w:p>
    <w:p w14:paraId="175AAD9C" w14:textId="49253115" w:rsidR="00F51A67" w:rsidRPr="00DB10AD" w:rsidRDefault="00F51A6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4 điểm)</w:t>
      </w:r>
    </w:p>
    <w:p w14:paraId="0CC2FCBC" w14:textId="77777777" w:rsidR="00F51A67" w:rsidRPr="00DB10AD" w:rsidRDefault="00F51A67"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423497CB" w14:textId="20B2A907" w:rsidR="00F51A67" w:rsidRPr="00DB10AD" w:rsidRDefault="00F51A67" w:rsidP="00DB10AD">
      <w:pPr>
        <w:pStyle w:val="NormalWeb"/>
        <w:shd w:val="clear" w:color="auto" w:fill="FFFFFF"/>
        <w:spacing w:before="0" w:beforeAutospacing="0" w:after="0" w:afterAutospacing="0" w:line="360" w:lineRule="auto"/>
        <w:rPr>
          <w:sz w:val="28"/>
          <w:szCs w:val="28"/>
        </w:rPr>
      </w:pPr>
      <w:r w:rsidRPr="00DB10AD">
        <w:rPr>
          <w:b/>
          <w:bCs/>
          <w:sz w:val="28"/>
          <w:szCs w:val="28"/>
        </w:rPr>
        <w:t xml:space="preserve">Câu </w:t>
      </w:r>
      <w:r w:rsidR="00B36265" w:rsidRPr="00DB10AD">
        <w:rPr>
          <w:b/>
          <w:bCs/>
          <w:sz w:val="28"/>
          <w:szCs w:val="28"/>
        </w:rPr>
        <w:t>1</w:t>
      </w:r>
      <w:r w:rsidRPr="00DB10AD">
        <w:rPr>
          <w:b/>
          <w:bCs/>
          <w:sz w:val="28"/>
          <w:szCs w:val="28"/>
        </w:rPr>
        <w:t xml:space="preserve">: </w:t>
      </w:r>
      <w:r w:rsidRPr="00DB10AD">
        <w:rPr>
          <w:sz w:val="28"/>
          <w:szCs w:val="28"/>
        </w:rPr>
        <w:t>Khi có lực tác dụng, mọi vật đều không thể thay đổi vận tốc đột ngột được vì mọi vật đều có:</w:t>
      </w:r>
    </w:p>
    <w:p w14:paraId="76B01172" w14:textId="77777777" w:rsidR="00F51A67" w:rsidRPr="00DB10AD" w:rsidRDefault="00F51A67"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ma sát</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B. </w:t>
      </w:r>
      <w:r w:rsidRPr="00DB10AD">
        <w:rPr>
          <w:color w:val="000000"/>
          <w:sz w:val="28"/>
          <w:szCs w:val="28"/>
        </w:rPr>
        <w:t>trọng lực</w:t>
      </w:r>
    </w:p>
    <w:p w14:paraId="5B9A4649" w14:textId="77777777" w:rsidR="00F51A67" w:rsidRPr="00DB10AD" w:rsidRDefault="00F51A67"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quán tính</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D. </w:t>
      </w:r>
      <w:r w:rsidRPr="00DB10AD">
        <w:rPr>
          <w:color w:val="000000"/>
          <w:sz w:val="28"/>
          <w:szCs w:val="28"/>
        </w:rPr>
        <w:t>đàn hồi</w:t>
      </w:r>
    </w:p>
    <w:p w14:paraId="754642E6" w14:textId="2513716B" w:rsidR="00F51A67" w:rsidRPr="00DB10AD" w:rsidRDefault="00F51A67"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lang w:val="de-DE"/>
        </w:rPr>
        <w:t xml:space="preserve">Câu </w:t>
      </w:r>
      <w:r w:rsidR="00B36265" w:rsidRPr="00DB10AD">
        <w:rPr>
          <w:rFonts w:cs="Times New Roman"/>
          <w:b/>
          <w:color w:val="000000" w:themeColor="text1"/>
          <w:szCs w:val="28"/>
          <w:lang w:val="de-DE"/>
        </w:rPr>
        <w:t>2</w:t>
      </w:r>
      <w:r w:rsidRPr="00DB10AD">
        <w:rPr>
          <w:rFonts w:cs="Times New Roman"/>
          <w:b/>
          <w:color w:val="000000" w:themeColor="text1"/>
          <w:szCs w:val="28"/>
          <w:lang w:val="de-DE"/>
        </w:rPr>
        <w:t>:</w:t>
      </w:r>
      <w:r w:rsidRPr="00DB10AD">
        <w:rPr>
          <w:rFonts w:cs="Times New Roman"/>
          <w:color w:val="000000" w:themeColor="text1"/>
          <w:szCs w:val="28"/>
          <w:lang w:val="de-DE"/>
        </w:rPr>
        <w:t xml:space="preserve"> </w:t>
      </w:r>
      <w:r w:rsidRPr="00DB10AD">
        <w:rPr>
          <w:rFonts w:cs="Times New Roman"/>
          <w:bCs/>
          <w:color w:val="000000" w:themeColor="text1"/>
          <w:szCs w:val="28"/>
        </w:rPr>
        <w:t>Trong các chuyển động dưới đây chuyển động nào do tác dụng của trọng lực?</w:t>
      </w:r>
    </w:p>
    <w:p w14:paraId="23817535" w14:textId="77777777" w:rsidR="00F51A67" w:rsidRPr="00DB10AD" w:rsidRDefault="00F51A67" w:rsidP="00DB10AD">
      <w:pPr>
        <w:numPr>
          <w:ilvl w:val="0"/>
          <w:numId w:val="3"/>
        </w:num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Xe đi trên đường.</w:t>
      </w:r>
      <w:r w:rsidRPr="00DB10AD">
        <w:rPr>
          <w:rFonts w:cs="Times New Roman"/>
          <w:color w:val="000000" w:themeColor="text1"/>
          <w:szCs w:val="28"/>
        </w:rPr>
        <w:tab/>
        <w:t>B. Thác nước đổ từ trên cao xuống.</w:t>
      </w:r>
    </w:p>
    <w:p w14:paraId="387A2B46" w14:textId="77777777" w:rsidR="00F51A67" w:rsidRPr="00DB10AD" w:rsidRDefault="00F51A67" w:rsidP="00DB10AD">
      <w:p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C. Mũi tên bắn ra từ cánh cung.</w:t>
      </w:r>
      <w:r w:rsidRPr="00DB10AD">
        <w:rPr>
          <w:rFonts w:cs="Times New Roman"/>
          <w:color w:val="000000" w:themeColor="text1"/>
          <w:szCs w:val="28"/>
        </w:rPr>
        <w:tab/>
        <w:t>D. Quả bóng bị nảy bật lên khi chạm đất.</w:t>
      </w:r>
    </w:p>
    <w:p w14:paraId="2C58BC44" w14:textId="02C942F8" w:rsidR="00F51A67" w:rsidRPr="00DB10AD" w:rsidRDefault="00F51A67"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w:t>
      </w:r>
      <w:r w:rsidR="00B36265" w:rsidRPr="00DB10AD">
        <w:rPr>
          <w:rFonts w:cs="Times New Roman"/>
          <w:b/>
          <w:bCs/>
          <w:color w:val="000000" w:themeColor="text1"/>
          <w:szCs w:val="28"/>
        </w:rPr>
        <w:t>3</w:t>
      </w:r>
      <w:r w:rsidRPr="00DB10AD">
        <w:rPr>
          <w:rFonts w:cs="Times New Roman"/>
          <w:b/>
          <w:bCs/>
          <w:color w:val="000000" w:themeColor="text1"/>
          <w:szCs w:val="28"/>
        </w:rPr>
        <w:t xml:space="preserve">: </w:t>
      </w:r>
      <w:r w:rsidRPr="00DB10AD">
        <w:rPr>
          <w:rFonts w:cs="Times New Roman"/>
          <w:color w:val="000000" w:themeColor="text1"/>
          <w:szCs w:val="28"/>
        </w:rPr>
        <w:t>Áp lực là:</w:t>
      </w:r>
    </w:p>
    <w:p w14:paraId="633B47DB"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ép có phương vuông góc với mặt bị ép</w:t>
      </w:r>
    </w:p>
    <w:p w14:paraId="74407D83"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ép có phương song song với mặt bị ép</w:t>
      </w:r>
    </w:p>
    <w:p w14:paraId="691C0C70"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ép có phương tạo với mặt vị ép một góc bất kì</w:t>
      </w:r>
    </w:p>
    <w:p w14:paraId="74161CA5"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ép có phương trùng với mặt bị ép</w:t>
      </w:r>
    </w:p>
    <w:p w14:paraId="1BC1A8D4" w14:textId="66375470" w:rsidR="00F51A67" w:rsidRPr="00DB10AD" w:rsidRDefault="00F51A67" w:rsidP="00DB10AD">
      <w:pPr>
        <w:shd w:val="clear" w:color="auto" w:fill="FFFFFF"/>
        <w:spacing w:after="0" w:line="360" w:lineRule="auto"/>
        <w:rPr>
          <w:rFonts w:cs="Times New Roman"/>
          <w:szCs w:val="28"/>
        </w:rPr>
      </w:pPr>
      <w:r w:rsidRPr="00DB10AD">
        <w:rPr>
          <w:rFonts w:cs="Times New Roman"/>
          <w:b/>
          <w:bCs/>
          <w:szCs w:val="28"/>
        </w:rPr>
        <w:t xml:space="preserve">Câu </w:t>
      </w:r>
      <w:r w:rsidR="00B36265" w:rsidRPr="00DB10AD">
        <w:rPr>
          <w:rFonts w:cs="Times New Roman"/>
          <w:b/>
          <w:bCs/>
          <w:szCs w:val="28"/>
        </w:rPr>
        <w:t>4</w:t>
      </w:r>
      <w:r w:rsidRPr="00DB10AD">
        <w:rPr>
          <w:rFonts w:cs="Times New Roman"/>
          <w:b/>
          <w:bCs/>
          <w:szCs w:val="28"/>
        </w:rPr>
        <w:t xml:space="preserve">: </w:t>
      </w:r>
      <w:r w:rsidRPr="00DB10AD">
        <w:rPr>
          <w:rFonts w:cs="Times New Roman"/>
          <w:szCs w:val="28"/>
        </w:rPr>
        <w:t xml:space="preserve">Khi chỉ có một lực tác dụng lên vật thì vận tốc của vật đó sẽ như thế nào? Chọn câu trả lời </w:t>
      </w:r>
      <w:r w:rsidRPr="00DB10AD">
        <w:rPr>
          <w:rFonts w:cs="Times New Roman"/>
          <w:b/>
          <w:bCs/>
          <w:szCs w:val="28"/>
        </w:rPr>
        <w:t>đúng</w:t>
      </w:r>
      <w:r w:rsidRPr="00DB10AD">
        <w:rPr>
          <w:rFonts w:cs="Times New Roman"/>
          <w:szCs w:val="28"/>
        </w:rPr>
        <w:t>.</w:t>
      </w:r>
    </w:p>
    <w:p w14:paraId="6F7680A3" w14:textId="77777777" w:rsidR="00F51A67" w:rsidRPr="00DB10AD" w:rsidRDefault="00F51A67"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Vận tốc không thay đổi</w:t>
      </w:r>
    </w:p>
    <w:p w14:paraId="3031F330" w14:textId="77777777" w:rsidR="00F51A67" w:rsidRPr="00DB10AD" w:rsidRDefault="00F51A67"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Vận tốc tăng dần</w:t>
      </w:r>
    </w:p>
    <w:p w14:paraId="074B4997" w14:textId="77777777" w:rsidR="00F51A67" w:rsidRPr="00DB10AD" w:rsidRDefault="00F51A67"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Vận tốc giảm dần</w:t>
      </w:r>
    </w:p>
    <w:p w14:paraId="6E52CE77" w14:textId="77777777" w:rsidR="00F51A67" w:rsidRPr="00DB10AD" w:rsidRDefault="00F51A67"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Có thể tăng dần và cũng có thể giảm dần.</w:t>
      </w:r>
    </w:p>
    <w:p w14:paraId="291DEC7D" w14:textId="22688F14" w:rsidR="00F51A67" w:rsidRPr="00DB10AD" w:rsidRDefault="00F51A67" w:rsidP="00DB10AD">
      <w:pPr>
        <w:tabs>
          <w:tab w:val="left" w:pos="1560"/>
        </w:tabs>
        <w:spacing w:after="0" w:line="360" w:lineRule="auto"/>
        <w:jc w:val="both"/>
        <w:rPr>
          <w:rFonts w:cs="Times New Roman"/>
          <w:bCs/>
          <w:color w:val="000000" w:themeColor="text1"/>
          <w:szCs w:val="28"/>
        </w:rPr>
      </w:pPr>
      <w:r w:rsidRPr="00DB10AD">
        <w:rPr>
          <w:rFonts w:cs="Times New Roman"/>
          <w:b/>
          <w:bCs/>
          <w:color w:val="000000" w:themeColor="text1"/>
          <w:szCs w:val="28"/>
        </w:rPr>
        <w:t xml:space="preserve">Câu </w:t>
      </w:r>
      <w:r w:rsidR="00B36265" w:rsidRPr="00DB10AD">
        <w:rPr>
          <w:rFonts w:cs="Times New Roman"/>
          <w:b/>
          <w:bCs/>
          <w:color w:val="000000" w:themeColor="text1"/>
          <w:szCs w:val="28"/>
        </w:rPr>
        <w:t>5</w:t>
      </w:r>
      <w:r w:rsidRPr="00DB10AD">
        <w:rPr>
          <w:rFonts w:cs="Times New Roman"/>
          <w:b/>
          <w:bCs/>
          <w:color w:val="000000" w:themeColor="text1"/>
          <w:szCs w:val="28"/>
        </w:rPr>
        <w:t>:</w:t>
      </w:r>
      <w:r w:rsidRPr="00DB10AD">
        <w:rPr>
          <w:rFonts w:cs="Times New Roman"/>
          <w:color w:val="000000" w:themeColor="text1"/>
          <w:szCs w:val="28"/>
        </w:rPr>
        <w:t xml:space="preserve"> </w:t>
      </w:r>
      <w:r w:rsidRPr="00DB10AD">
        <w:rPr>
          <w:rFonts w:cs="Times New Roman"/>
          <w:bCs/>
          <w:color w:val="000000" w:themeColor="text1"/>
          <w:szCs w:val="28"/>
        </w:rPr>
        <w:t>Muốn biểu diễn một véc tơ lực chúng ta cần phải biết các yếu tố</w:t>
      </w:r>
    </w:p>
    <w:p w14:paraId="7C0635E6" w14:textId="77777777" w:rsidR="00F51A67" w:rsidRPr="00DB10AD" w:rsidRDefault="00F51A67"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lastRenderedPageBreak/>
        <w:t>A. phương, chiều.</w:t>
      </w:r>
      <w:r w:rsidRPr="00DB10AD">
        <w:rPr>
          <w:rFonts w:cs="Times New Roman"/>
          <w:color w:val="000000" w:themeColor="text1"/>
          <w:szCs w:val="28"/>
        </w:rPr>
        <w:tab/>
        <w:t>B. điểm đặt, phương, chiều.</w:t>
      </w:r>
    </w:p>
    <w:p w14:paraId="154EA521" w14:textId="77777777" w:rsidR="00F51A67" w:rsidRPr="00DB10AD" w:rsidRDefault="00F51A67"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C. điểm đặt, phương, độ lớn.</w:t>
      </w:r>
      <w:r w:rsidRPr="00DB10AD">
        <w:rPr>
          <w:rFonts w:cs="Times New Roman"/>
          <w:color w:val="000000" w:themeColor="text1"/>
          <w:szCs w:val="28"/>
        </w:rPr>
        <w:tab/>
        <w:t>D. điểm đặt, phương, chiều và độ lớn.</w:t>
      </w:r>
    </w:p>
    <w:p w14:paraId="05219E1C" w14:textId="2CCBA67D" w:rsidR="00F51A67" w:rsidRPr="00DB10AD" w:rsidRDefault="00F51A67"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w:t>
      </w:r>
      <w:r w:rsidR="00B36265" w:rsidRPr="00DB10AD">
        <w:rPr>
          <w:rFonts w:cs="Times New Roman"/>
          <w:b/>
          <w:bCs/>
          <w:color w:val="000000" w:themeColor="text1"/>
          <w:szCs w:val="28"/>
        </w:rPr>
        <w:t>6</w:t>
      </w:r>
      <w:r w:rsidRPr="00DB10AD">
        <w:rPr>
          <w:rFonts w:cs="Times New Roman"/>
          <w:b/>
          <w:bCs/>
          <w:color w:val="000000" w:themeColor="text1"/>
          <w:szCs w:val="28"/>
        </w:rPr>
        <w:t xml:space="preserve">: </w:t>
      </w:r>
      <w:r w:rsidRPr="00DB10AD">
        <w:rPr>
          <w:rFonts w:cs="Times New Roman"/>
          <w:color w:val="000000" w:themeColor="text1"/>
          <w:szCs w:val="28"/>
        </w:rPr>
        <w:t>Lực tác dụng lên vật làm cho vận tốc của vật…..</w:t>
      </w:r>
    </w:p>
    <w:p w14:paraId="75BB57B5"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bằng 0</w:t>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ăng</w:t>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giảm</w:t>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đổi</w:t>
      </w:r>
    </w:p>
    <w:p w14:paraId="2AC2B65C"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7: </w:t>
      </w:r>
      <w:r w:rsidRPr="00DB10AD">
        <w:rPr>
          <w:rFonts w:cs="Times New Roman"/>
          <w:color w:val="000000" w:themeColor="text1"/>
          <w:szCs w:val="28"/>
        </w:rPr>
        <w:t>Đơn vị của áp lực là:</w:t>
      </w:r>
    </w:p>
    <w:p w14:paraId="0ADAB786" w14:textId="77777777" w:rsidR="00F51A67" w:rsidRPr="00DB10AD" w:rsidRDefault="00F51A67" w:rsidP="00DB10AD">
      <w:pPr>
        <w:shd w:val="clear" w:color="auto" w:fill="FFFFFF"/>
        <w:spacing w:after="0" w:line="360" w:lineRule="auto"/>
        <w:rPr>
          <w:rFonts w:cs="Times New Roman"/>
          <w:color w:val="000000" w:themeColor="text1"/>
          <w:szCs w:val="28"/>
        </w:rPr>
      </w:pPr>
      <w:r w:rsidRPr="00DB10AD">
        <w:rPr>
          <w:rFonts w:cs="Times New Roman"/>
          <w:color w:val="000000" w:themeColor="text1"/>
          <w:szCs w:val="28"/>
        </w:rPr>
        <w:t>A. N/m</w:t>
      </w:r>
      <w:r w:rsidRPr="00DB10AD">
        <w:rPr>
          <w:rFonts w:cs="Times New Roman"/>
          <w:color w:val="000000" w:themeColor="text1"/>
          <w:szCs w:val="28"/>
          <w:vertAlign w:val="superscript"/>
        </w:rPr>
        <w:t>2</w:t>
      </w:r>
      <w:r w:rsidRPr="00DB10AD">
        <w:rPr>
          <w:rFonts w:cs="Times New Roman"/>
          <w:color w:val="000000" w:themeColor="text1"/>
          <w:szCs w:val="28"/>
        </w:rPr>
        <w:tab/>
      </w:r>
      <w:r w:rsidRPr="00DB10AD">
        <w:rPr>
          <w:rFonts w:cs="Times New Roman"/>
          <w:color w:val="000000" w:themeColor="text1"/>
          <w:szCs w:val="28"/>
        </w:rPr>
        <w:tab/>
        <w:t>B. Pa</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C. N</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D. N/cm</w:t>
      </w:r>
      <w:r w:rsidRPr="00DB10AD">
        <w:rPr>
          <w:rFonts w:cs="Times New Roman"/>
          <w:color w:val="000000" w:themeColor="text1"/>
          <w:szCs w:val="28"/>
          <w:vertAlign w:val="superscript"/>
        </w:rPr>
        <w:t>2</w:t>
      </w:r>
    </w:p>
    <w:p w14:paraId="34E79F8D" w14:textId="01834992" w:rsidR="00F51A67" w:rsidRPr="00DB10AD" w:rsidRDefault="00F51A67"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 xml:space="preserve">Câu </w:t>
      </w:r>
      <w:r w:rsidR="00B36265" w:rsidRPr="00DB10AD">
        <w:rPr>
          <w:b/>
          <w:bCs/>
          <w:color w:val="000000" w:themeColor="text1"/>
          <w:sz w:val="28"/>
          <w:szCs w:val="28"/>
        </w:rPr>
        <w:t>8</w:t>
      </w:r>
      <w:r w:rsidRPr="00DB10AD">
        <w:rPr>
          <w:b/>
          <w:bCs/>
          <w:color w:val="000000" w:themeColor="text1"/>
          <w:sz w:val="28"/>
          <w:szCs w:val="28"/>
        </w:rPr>
        <w:t>:</w:t>
      </w:r>
      <w:r w:rsidRPr="00DB10AD">
        <w:rPr>
          <w:color w:val="000000" w:themeColor="text1"/>
          <w:sz w:val="28"/>
          <w:szCs w:val="28"/>
        </w:rPr>
        <w:t> </w:t>
      </w:r>
      <w:r w:rsidRPr="00DB10AD">
        <w:rPr>
          <w:bCs/>
          <w:color w:val="000000" w:themeColor="text1"/>
          <w:sz w:val="28"/>
          <w:szCs w:val="28"/>
        </w:rPr>
        <w:t>Một người đi bộ từ nhà ra công viên trên đoạn đường dài 1km, trong thời gian 30 phút. Vận tốc trung bình của người đó là</w:t>
      </w:r>
    </w:p>
    <w:p w14:paraId="34E0AD6E" w14:textId="77777777" w:rsidR="00F51A67" w:rsidRPr="00DB10AD" w:rsidRDefault="00F51A67" w:rsidP="00DB10AD">
      <w:pPr>
        <w:pStyle w:val="NormalWeb"/>
        <w:tabs>
          <w:tab w:val="left" w:pos="540"/>
          <w:tab w:val="left" w:pos="1560"/>
          <w:tab w:val="left" w:pos="2694"/>
          <w:tab w:val="left" w:pos="5529"/>
          <w:tab w:val="left" w:pos="7938"/>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5 km/h    </w:t>
      </w:r>
      <w:r w:rsidRPr="00DB10AD">
        <w:rPr>
          <w:color w:val="000000" w:themeColor="text1"/>
          <w:sz w:val="28"/>
          <w:szCs w:val="28"/>
        </w:rPr>
        <w:tab/>
      </w:r>
      <w:r w:rsidRPr="00DB10AD">
        <w:rPr>
          <w:color w:val="000000" w:themeColor="text1"/>
          <w:sz w:val="28"/>
          <w:szCs w:val="28"/>
        </w:rPr>
        <w:tab/>
        <w:t>B. 15 km/h   </w:t>
      </w:r>
      <w:r w:rsidRPr="00DB10AD">
        <w:rPr>
          <w:color w:val="000000" w:themeColor="text1"/>
          <w:sz w:val="28"/>
          <w:szCs w:val="28"/>
        </w:rPr>
        <w:tab/>
        <w:t>C. 2 km/h    </w:t>
      </w:r>
      <w:r w:rsidRPr="00DB10AD">
        <w:rPr>
          <w:color w:val="000000" w:themeColor="text1"/>
          <w:sz w:val="28"/>
          <w:szCs w:val="28"/>
        </w:rPr>
        <w:tab/>
        <w:t>D. 2/3 km/h</w:t>
      </w:r>
    </w:p>
    <w:p w14:paraId="42CD25D8" w14:textId="3E20CCE1" w:rsidR="00F51A67" w:rsidRPr="00DB10AD" w:rsidRDefault="00F51A67" w:rsidP="00DB10AD">
      <w:pPr>
        <w:spacing w:after="0" w:line="360" w:lineRule="auto"/>
        <w:jc w:val="both"/>
        <w:rPr>
          <w:rFonts w:cs="Times New Roman"/>
          <w:b/>
          <w:bCs/>
          <w:szCs w:val="28"/>
        </w:rPr>
      </w:pPr>
      <w:r w:rsidRPr="00DB10AD">
        <w:rPr>
          <w:rFonts w:cs="Times New Roman"/>
          <w:b/>
          <w:bCs/>
          <w:szCs w:val="28"/>
        </w:rPr>
        <w:t>II. PHẦN TỰ LUẬN (6 điểm)</w:t>
      </w:r>
    </w:p>
    <w:p w14:paraId="088C4C5F" w14:textId="35C07477" w:rsidR="00876653" w:rsidRPr="00DB10AD" w:rsidRDefault="00876653" w:rsidP="00DB10AD">
      <w:pPr>
        <w:spacing w:after="0" w:line="360" w:lineRule="auto"/>
        <w:jc w:val="both"/>
        <w:rPr>
          <w:rFonts w:cs="Times New Roman"/>
          <w:color w:val="333333"/>
          <w:szCs w:val="28"/>
          <w:shd w:val="clear" w:color="auto" w:fill="FFFFFF"/>
        </w:rPr>
      </w:pPr>
      <w:r w:rsidRPr="00DB10AD">
        <w:rPr>
          <w:rFonts w:cs="Times New Roman"/>
          <w:b/>
          <w:bCs/>
          <w:szCs w:val="28"/>
        </w:rPr>
        <w:t>Câu 1.</w:t>
      </w:r>
      <w:r w:rsidRPr="00DB10AD">
        <w:rPr>
          <w:rFonts w:cs="Times New Roman"/>
          <w:szCs w:val="28"/>
        </w:rPr>
        <w:t xml:space="preserve"> </w:t>
      </w:r>
      <w:r w:rsidRPr="00DB10AD">
        <w:rPr>
          <w:rFonts w:cs="Times New Roman"/>
          <w:b/>
          <w:bCs/>
          <w:szCs w:val="28"/>
        </w:rPr>
        <w:t>(2 điểm)</w:t>
      </w:r>
      <w:r w:rsidRPr="00DB10AD">
        <w:rPr>
          <w:rFonts w:cs="Times New Roman"/>
          <w:szCs w:val="28"/>
        </w:rPr>
        <w:t xml:space="preserve"> Một xe tăng có trọng lượng 340 000N. Tính áp suất của xe tăng lên </w:t>
      </w:r>
      <w:r w:rsidRPr="00DB10AD">
        <w:rPr>
          <w:rFonts w:cs="Times New Roman"/>
          <w:color w:val="333333"/>
          <w:szCs w:val="28"/>
          <w:shd w:val="clear" w:color="auto" w:fill="FFFFFF"/>
        </w:rPr>
        <w:t>mặt đường nằm ngang, biết rằng diện tích tiếp xúc của các bản xích với đất là 1,5 m</w:t>
      </w:r>
      <w:r w:rsidRPr="00DB10AD">
        <w:rPr>
          <w:rFonts w:cs="Times New Roman"/>
          <w:color w:val="333333"/>
          <w:szCs w:val="28"/>
          <w:shd w:val="clear" w:color="auto" w:fill="FFFFFF"/>
          <w:vertAlign w:val="superscript"/>
        </w:rPr>
        <w:t>2</w:t>
      </w:r>
      <w:r w:rsidRPr="00DB10AD">
        <w:rPr>
          <w:rFonts w:cs="Times New Roman"/>
          <w:color w:val="333333"/>
          <w:szCs w:val="28"/>
          <w:shd w:val="clear" w:color="auto" w:fill="FFFFFF"/>
        </w:rPr>
        <w:t xml:space="preserve"> . Hãy so sánh áp suất đó với áp suất của 1 ô tô nặng 2000N có diện tích các bánh xe tiếp xúc với mặt đất nằm ngang là 250 cm</w:t>
      </w:r>
      <w:r w:rsidRPr="00DB10AD">
        <w:rPr>
          <w:rFonts w:cs="Times New Roman"/>
          <w:color w:val="333333"/>
          <w:szCs w:val="28"/>
          <w:shd w:val="clear" w:color="auto" w:fill="FFFFFF"/>
          <w:vertAlign w:val="superscript"/>
        </w:rPr>
        <w:t>2</w:t>
      </w:r>
      <w:r w:rsidRPr="00DB10AD">
        <w:rPr>
          <w:rFonts w:cs="Times New Roman"/>
          <w:color w:val="333333"/>
          <w:szCs w:val="28"/>
          <w:shd w:val="clear" w:color="auto" w:fill="FFFFFF"/>
        </w:rPr>
        <w:t>.</w:t>
      </w:r>
    </w:p>
    <w:p w14:paraId="71A23B9D" w14:textId="5A471BB1" w:rsidR="00876653" w:rsidRPr="00DB10AD" w:rsidRDefault="00876653" w:rsidP="00DB10AD">
      <w:pPr>
        <w:spacing w:after="0" w:line="360" w:lineRule="auto"/>
        <w:jc w:val="both"/>
        <w:rPr>
          <w:rFonts w:cs="Times New Roman"/>
          <w:szCs w:val="28"/>
        </w:rPr>
      </w:pPr>
      <w:r w:rsidRPr="00DB10AD">
        <w:rPr>
          <w:rFonts w:cs="Times New Roman"/>
          <w:b/>
          <w:bCs/>
          <w:szCs w:val="28"/>
        </w:rPr>
        <w:t>Câu 2. (2 điểm)</w:t>
      </w:r>
      <w:r w:rsidRPr="00DB10AD">
        <w:rPr>
          <w:rFonts w:cs="Times New Roman"/>
          <w:szCs w:val="28"/>
        </w:rPr>
        <w:t xml:space="preserve"> Một người đi bộ với vận tốc 4km/h. Tìm khoảng cách từ nhà đến nơi làm việc, biết thời gian cần để người đó đi từ nhà đến nơi làm việc là 30 phút.</w:t>
      </w:r>
    </w:p>
    <w:p w14:paraId="65741DFE" w14:textId="638BF171" w:rsidR="00876653" w:rsidRPr="00DB10AD" w:rsidRDefault="00876653" w:rsidP="00DB10AD">
      <w:pPr>
        <w:spacing w:after="0" w:line="360" w:lineRule="auto"/>
        <w:jc w:val="both"/>
        <w:rPr>
          <w:rFonts w:cs="Times New Roman"/>
          <w:szCs w:val="28"/>
          <w:shd w:val="clear" w:color="auto" w:fill="FFFFFF"/>
        </w:rPr>
      </w:pPr>
      <w:r w:rsidRPr="00DB10AD">
        <w:rPr>
          <w:rStyle w:val="Strong"/>
          <w:rFonts w:cs="Times New Roman"/>
          <w:szCs w:val="28"/>
          <w:bdr w:val="none" w:sz="0" w:space="0" w:color="auto" w:frame="1"/>
          <w:shd w:val="clear" w:color="auto" w:fill="FFFFFF"/>
        </w:rPr>
        <w:t>Câu 3.</w:t>
      </w:r>
      <w:r w:rsidRPr="00DB10AD">
        <w:rPr>
          <w:rFonts w:cs="Times New Roman"/>
          <w:szCs w:val="28"/>
          <w:shd w:val="clear" w:color="auto" w:fill="FFFFFF"/>
        </w:rPr>
        <w:t> </w:t>
      </w:r>
      <w:r w:rsidRPr="00DB10AD">
        <w:rPr>
          <w:rFonts w:cs="Times New Roman"/>
          <w:b/>
          <w:bCs/>
          <w:szCs w:val="28"/>
        </w:rPr>
        <w:t>(2 điểm)</w:t>
      </w:r>
      <w:r w:rsidRPr="00DB10AD">
        <w:rPr>
          <w:rFonts w:cs="Times New Roman"/>
          <w:szCs w:val="28"/>
        </w:rPr>
        <w:t xml:space="preserve"> </w:t>
      </w:r>
      <w:r w:rsidRPr="00DB10AD">
        <w:rPr>
          <w:rFonts w:cs="Times New Roman"/>
          <w:szCs w:val="28"/>
          <w:shd w:val="clear" w:color="auto" w:fill="FFFFFF"/>
        </w:rPr>
        <w:t>Hãy nêu hai ví dụ cho thấy một vật đứng yên so với vật này, nhưng lại chuyển động so với vật khác.</w:t>
      </w:r>
    </w:p>
    <w:p w14:paraId="0B609F7F" w14:textId="77777777" w:rsidR="00F51A67" w:rsidRPr="00DB10AD" w:rsidRDefault="00F51A67" w:rsidP="00DB10AD">
      <w:pPr>
        <w:spacing w:after="0" w:line="360" w:lineRule="auto"/>
        <w:jc w:val="both"/>
        <w:rPr>
          <w:rFonts w:cs="Times New Roman"/>
          <w:b/>
          <w:bCs/>
          <w:szCs w:val="28"/>
        </w:rPr>
      </w:pPr>
    </w:p>
    <w:p w14:paraId="437BC3B6" w14:textId="7E0FE4E5" w:rsidR="00F51A67" w:rsidRPr="00DB10AD" w:rsidRDefault="00F51A67" w:rsidP="00DB10AD">
      <w:pPr>
        <w:spacing w:after="0" w:line="360" w:lineRule="auto"/>
        <w:jc w:val="center"/>
        <w:rPr>
          <w:rFonts w:cs="Times New Roman"/>
          <w:b/>
          <w:bCs/>
          <w:szCs w:val="28"/>
        </w:rPr>
      </w:pPr>
      <w:r w:rsidRPr="00DB10AD">
        <w:rPr>
          <w:rFonts w:cs="Times New Roman"/>
          <w:b/>
          <w:bCs/>
          <w:szCs w:val="28"/>
        </w:rPr>
        <w:t>-----------HẾT-----------</w:t>
      </w:r>
    </w:p>
    <w:p w14:paraId="113BE7B4" w14:textId="1FF5B76A" w:rsidR="00F51A67" w:rsidRPr="00DB10AD" w:rsidRDefault="00F51A67" w:rsidP="00DB10AD">
      <w:pPr>
        <w:spacing w:after="0" w:line="360" w:lineRule="auto"/>
        <w:jc w:val="both"/>
        <w:rPr>
          <w:rFonts w:cs="Times New Roman"/>
          <w:b/>
          <w:bCs/>
          <w:szCs w:val="28"/>
        </w:rPr>
      </w:pPr>
    </w:p>
    <w:p w14:paraId="308A2AD6" w14:textId="3F9A189A" w:rsidR="00B36265" w:rsidRPr="00DB10AD" w:rsidRDefault="00B36265" w:rsidP="00DB10AD">
      <w:pPr>
        <w:spacing w:after="0" w:line="360" w:lineRule="auto"/>
        <w:jc w:val="both"/>
        <w:rPr>
          <w:rFonts w:cs="Times New Roman"/>
          <w:b/>
          <w:bCs/>
          <w:szCs w:val="28"/>
        </w:rPr>
      </w:pPr>
    </w:p>
    <w:p w14:paraId="15AEA304" w14:textId="67B08679" w:rsidR="00B36265" w:rsidRPr="00DB10AD" w:rsidRDefault="00B36265"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B36265" w:rsidRPr="00DB10AD" w14:paraId="67DA208D" w14:textId="77777777" w:rsidTr="006F01CD">
        <w:trPr>
          <w:trHeight w:val="1315"/>
        </w:trPr>
        <w:tc>
          <w:tcPr>
            <w:tcW w:w="4541" w:type="dxa"/>
          </w:tcPr>
          <w:p w14:paraId="4ABEE906" w14:textId="77777777" w:rsidR="00B36265" w:rsidRPr="00DB10AD" w:rsidRDefault="00B3626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18FE6638" w14:textId="77777777" w:rsidR="00B36265" w:rsidRPr="00DB10AD" w:rsidRDefault="00B3626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73600" behindDoc="0" locked="0" layoutInCell="1" allowOverlap="1" wp14:anchorId="53362451" wp14:editId="5F1C07D3">
                      <wp:simplePos x="0" y="0"/>
                      <wp:positionH relativeFrom="column">
                        <wp:posOffset>237490</wp:posOffset>
                      </wp:positionH>
                      <wp:positionV relativeFrom="paragraph">
                        <wp:posOffset>283845</wp:posOffset>
                      </wp:positionV>
                      <wp:extent cx="1358900" cy="0"/>
                      <wp:effectExtent l="0" t="0" r="12700" b="12700"/>
                      <wp:wrapNone/>
                      <wp:docPr id="8" name="Straight Connector 8"/>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998B3C1" id="Straight Connector 8"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72A4406B" w14:textId="77777777" w:rsidR="00B36265" w:rsidRPr="00DB10AD" w:rsidRDefault="00B3626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22482D0D" w14:textId="77777777" w:rsidR="00B36265" w:rsidRPr="00DB10AD" w:rsidRDefault="00B3626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45F52004" w14:textId="77777777" w:rsidR="00B36265" w:rsidRPr="00DB10AD" w:rsidRDefault="00B3626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361FBF07" w14:textId="2AB1310B" w:rsidR="00B36265" w:rsidRPr="00DB10AD" w:rsidRDefault="00B3626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8</w:t>
      </w:r>
    </w:p>
    <w:p w14:paraId="7AF04868"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4 điểm)</w:t>
      </w:r>
    </w:p>
    <w:p w14:paraId="6F16A7F4"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2C2DE5AA" w14:textId="58FFAA5B"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w:t>
      </w:r>
      <w:r w:rsidRPr="00DB10AD">
        <w:rPr>
          <w:rFonts w:eastAsia="Times New Roman" w:cs="Times New Roman"/>
          <w:color w:val="000000" w:themeColor="text1"/>
          <w:szCs w:val="28"/>
        </w:rPr>
        <w:t>Độ lớn của vận tốc cho biết:</w:t>
      </w:r>
    </w:p>
    <w:p w14:paraId="77D07EF9"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Quỹ đạo của chuyển động</w:t>
      </w:r>
    </w:p>
    <w:p w14:paraId="14A41CF5"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Mức độ nhanh hay chậm của chuyển động</w:t>
      </w:r>
    </w:p>
    <w:p w14:paraId="76F79846"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Mức độ nhanh hay chậm của vận tốc</w:t>
      </w:r>
    </w:p>
    <w:p w14:paraId="1399BB41"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Dạng đường đi của chuyển động</w:t>
      </w:r>
    </w:p>
    <w:p w14:paraId="25DD7F0A" w14:textId="5BC7D474" w:rsidR="00B36265" w:rsidRPr="00DB10AD" w:rsidRDefault="00B3626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2: </w:t>
      </w:r>
      <w:r w:rsidRPr="00DB10AD">
        <w:rPr>
          <w:rFonts w:cs="Times New Roman"/>
          <w:color w:val="000000" w:themeColor="text1"/>
          <w:szCs w:val="28"/>
        </w:rPr>
        <w:t>Áp suất khí quyển bằng 76 cmHg đổi ra là:</w:t>
      </w:r>
    </w:p>
    <w:p w14:paraId="3D5F5CB4"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A. 76 N/m</w:t>
      </w:r>
      <w:r w:rsidRPr="00DB10AD">
        <w:rPr>
          <w:rFonts w:cs="Times New Roman"/>
          <w:color w:val="000000" w:themeColor="text1"/>
          <w:szCs w:val="28"/>
          <w:vertAlign w:val="superscript"/>
        </w:rPr>
        <w:t>2</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B. 760 N/m</w:t>
      </w:r>
      <w:r w:rsidRPr="00DB10AD">
        <w:rPr>
          <w:rFonts w:cs="Times New Roman"/>
          <w:color w:val="000000" w:themeColor="text1"/>
          <w:szCs w:val="28"/>
          <w:vertAlign w:val="superscript"/>
        </w:rPr>
        <w:t>2</w:t>
      </w:r>
    </w:p>
    <w:p w14:paraId="0E743677"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C. 103360 N/m</w:t>
      </w:r>
      <w:r w:rsidRPr="00DB10AD">
        <w:rPr>
          <w:rFonts w:cs="Times New Roman"/>
          <w:color w:val="000000" w:themeColor="text1"/>
          <w:szCs w:val="28"/>
          <w:vertAlign w:val="superscript"/>
        </w:rPr>
        <w:t>2</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D. 10336000 N/m</w:t>
      </w:r>
      <w:r w:rsidRPr="00DB10AD">
        <w:rPr>
          <w:rFonts w:cs="Times New Roman"/>
          <w:color w:val="000000" w:themeColor="text1"/>
          <w:szCs w:val="28"/>
          <w:vertAlign w:val="superscript"/>
        </w:rPr>
        <w:t>2</w:t>
      </w:r>
    </w:p>
    <w:p w14:paraId="2E9EDA86" w14:textId="39AC0011" w:rsidR="00B36265" w:rsidRPr="00DB10AD" w:rsidRDefault="00B3626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3: </w:t>
      </w:r>
      <w:r w:rsidRPr="00DB10AD">
        <w:rPr>
          <w:rFonts w:cs="Times New Roman"/>
          <w:color w:val="000000" w:themeColor="text1"/>
          <w:szCs w:val="28"/>
        </w:rPr>
        <w:t>Đổ nước đầy một cốc bằng thủy tinh sau đó đậy kín bằng tờ bìa không thấm nước, lộn ngược lại thì nước không chảy ra. Hiện tượng này liên quan đến kiến thức vật lí nào?</w:t>
      </w:r>
    </w:p>
    <w:p w14:paraId="1F32016D"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Áp suất của chất lỏng.</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Áp suất của chất khí.</w:t>
      </w:r>
    </w:p>
    <w:p w14:paraId="5C6D75A8"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Áp suất khí quyển.</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Áp suất cơ học.</w:t>
      </w:r>
    </w:p>
    <w:p w14:paraId="4946C157" w14:textId="7AB63190" w:rsidR="00B36265" w:rsidRPr="00DB10AD" w:rsidRDefault="00B36265" w:rsidP="00DB10AD">
      <w:pPr>
        <w:tabs>
          <w:tab w:val="left" w:pos="1560"/>
        </w:tabs>
        <w:spacing w:after="0" w:line="360" w:lineRule="auto"/>
        <w:jc w:val="both"/>
        <w:rPr>
          <w:rFonts w:cs="Times New Roman"/>
          <w:bCs/>
          <w:color w:val="000000" w:themeColor="text1"/>
          <w:szCs w:val="28"/>
        </w:rPr>
      </w:pPr>
      <w:bookmarkStart w:id="17" w:name="_Hlk75179453"/>
      <w:r w:rsidRPr="00DB10AD">
        <w:rPr>
          <w:rFonts w:cs="Times New Roman"/>
          <w:b/>
          <w:bCs/>
          <w:color w:val="000000" w:themeColor="text1"/>
          <w:szCs w:val="28"/>
        </w:rPr>
        <w:t>Câu 4:</w:t>
      </w:r>
      <w:r w:rsidRPr="00DB10AD">
        <w:rPr>
          <w:rFonts w:cs="Times New Roman"/>
          <w:color w:val="000000" w:themeColor="text1"/>
          <w:szCs w:val="28"/>
        </w:rPr>
        <w:t xml:space="preserve"> </w:t>
      </w:r>
      <w:r w:rsidRPr="00DB10AD">
        <w:rPr>
          <w:rFonts w:cs="Times New Roman"/>
          <w:bCs/>
          <w:color w:val="000000" w:themeColor="text1"/>
          <w:szCs w:val="28"/>
        </w:rPr>
        <w:t>Muốn biểu diễn một véc tơ lực chúng ta cần phải biết các yếu tố</w:t>
      </w:r>
    </w:p>
    <w:p w14:paraId="3A73F73B" w14:textId="77777777" w:rsidR="00B36265" w:rsidRPr="00DB10AD" w:rsidRDefault="00B36265"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A. phương, chiều.</w:t>
      </w:r>
      <w:r w:rsidRPr="00DB10AD">
        <w:rPr>
          <w:rFonts w:cs="Times New Roman"/>
          <w:color w:val="000000" w:themeColor="text1"/>
          <w:szCs w:val="28"/>
        </w:rPr>
        <w:tab/>
        <w:t>B. điểm đặt, phương, chiều.</w:t>
      </w:r>
    </w:p>
    <w:p w14:paraId="0DE056FF" w14:textId="77777777" w:rsidR="00B36265" w:rsidRPr="00DB10AD" w:rsidRDefault="00B36265"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C. điểm đặt, phương, độ lớn.</w:t>
      </w:r>
      <w:r w:rsidRPr="00DB10AD">
        <w:rPr>
          <w:rFonts w:cs="Times New Roman"/>
          <w:color w:val="000000" w:themeColor="text1"/>
          <w:szCs w:val="28"/>
        </w:rPr>
        <w:tab/>
        <w:t>D. điểm đặt, phương, chiều và độ lớn.</w:t>
      </w:r>
    </w:p>
    <w:p w14:paraId="72762FD4" w14:textId="048E235C" w:rsidR="00B36265" w:rsidRPr="00DB10AD" w:rsidRDefault="00B36265" w:rsidP="00DB10AD">
      <w:pPr>
        <w:tabs>
          <w:tab w:val="left" w:pos="1560"/>
        </w:tabs>
        <w:spacing w:after="0" w:line="360" w:lineRule="auto"/>
        <w:jc w:val="both"/>
        <w:rPr>
          <w:rFonts w:cs="Times New Roman"/>
          <w:bCs/>
          <w:color w:val="000000" w:themeColor="text1"/>
          <w:szCs w:val="28"/>
        </w:rPr>
      </w:pPr>
      <w:bookmarkStart w:id="18" w:name="_Hlk75187726"/>
      <w:bookmarkEnd w:id="17"/>
      <w:r w:rsidRPr="00DB10AD">
        <w:rPr>
          <w:rFonts w:cs="Times New Roman"/>
          <w:b/>
          <w:color w:val="000000" w:themeColor="text1"/>
          <w:szCs w:val="28"/>
          <w:lang w:val="de-DE"/>
        </w:rPr>
        <w:t>Câu 5:</w:t>
      </w:r>
      <w:r w:rsidRPr="00DB10AD">
        <w:rPr>
          <w:rFonts w:cs="Times New Roman"/>
          <w:color w:val="000000" w:themeColor="text1"/>
          <w:szCs w:val="28"/>
          <w:lang w:val="de-DE"/>
        </w:rPr>
        <w:t xml:space="preserve"> </w:t>
      </w:r>
      <w:r w:rsidRPr="00DB10AD">
        <w:rPr>
          <w:rFonts w:cs="Times New Roman"/>
          <w:bCs/>
          <w:color w:val="000000" w:themeColor="text1"/>
          <w:szCs w:val="28"/>
        </w:rPr>
        <w:t>Trong các chuyển động dưới đây chuyển động nào do tác dụng của trọng lực?</w:t>
      </w:r>
    </w:p>
    <w:p w14:paraId="3B15C4E3" w14:textId="77777777" w:rsidR="00B36265" w:rsidRPr="00DB10AD" w:rsidRDefault="00B36265" w:rsidP="00DB10AD">
      <w:pPr>
        <w:numPr>
          <w:ilvl w:val="0"/>
          <w:numId w:val="3"/>
        </w:num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Xe đi trên đường.</w:t>
      </w:r>
      <w:r w:rsidRPr="00DB10AD">
        <w:rPr>
          <w:rFonts w:cs="Times New Roman"/>
          <w:color w:val="000000" w:themeColor="text1"/>
          <w:szCs w:val="28"/>
        </w:rPr>
        <w:tab/>
        <w:t>B. Thác nước đổ từ trên cao xuống.</w:t>
      </w:r>
    </w:p>
    <w:p w14:paraId="4D2F0F75" w14:textId="77777777" w:rsidR="00B36265" w:rsidRPr="00DB10AD" w:rsidRDefault="00B36265" w:rsidP="00DB10AD">
      <w:p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C. Mũi tên bắn ra từ cánh cung.</w:t>
      </w:r>
      <w:r w:rsidRPr="00DB10AD">
        <w:rPr>
          <w:rFonts w:cs="Times New Roman"/>
          <w:color w:val="000000" w:themeColor="text1"/>
          <w:szCs w:val="28"/>
        </w:rPr>
        <w:tab/>
        <w:t>D. Quả bóng bị nảy bật lên khi chạm đất.</w:t>
      </w:r>
    </w:p>
    <w:bookmarkEnd w:id="18"/>
    <w:p w14:paraId="481A0726" w14:textId="3AA2CA3C" w:rsidR="00B36265" w:rsidRPr="00DB10AD" w:rsidRDefault="00B36265" w:rsidP="00DB10AD">
      <w:pPr>
        <w:spacing w:after="0" w:line="360" w:lineRule="auto"/>
        <w:rPr>
          <w:rFonts w:cs="Times New Roman"/>
          <w:color w:val="000000" w:themeColor="text1"/>
          <w:szCs w:val="28"/>
        </w:rPr>
      </w:pPr>
      <w:r w:rsidRPr="00DB10AD">
        <w:rPr>
          <w:rFonts w:cs="Times New Roman"/>
          <w:b/>
          <w:bCs/>
          <w:color w:val="000000" w:themeColor="text1"/>
          <w:szCs w:val="28"/>
        </w:rPr>
        <w:lastRenderedPageBreak/>
        <w:t xml:space="preserve">Câu 6: </w:t>
      </w:r>
      <w:r w:rsidRPr="00DB10AD">
        <w:rPr>
          <w:rFonts w:cs="Times New Roman"/>
          <w:color w:val="000000" w:themeColor="text1"/>
          <w:szCs w:val="28"/>
        </w:rPr>
        <w:t xml:space="preserve">Kết luận nào sau đây </w:t>
      </w:r>
      <w:r w:rsidRPr="00DB10AD">
        <w:rPr>
          <w:rFonts w:cs="Times New Roman"/>
          <w:b/>
          <w:bCs/>
          <w:color w:val="000000" w:themeColor="text1"/>
          <w:szCs w:val="28"/>
        </w:rPr>
        <w:t>ĐÚNG</w:t>
      </w:r>
      <w:r w:rsidRPr="00DB10AD">
        <w:rPr>
          <w:rFonts w:cs="Times New Roman"/>
          <w:color w:val="000000" w:themeColor="text1"/>
          <w:szCs w:val="28"/>
        </w:rPr>
        <w:t>:</w:t>
      </w:r>
    </w:p>
    <w:p w14:paraId="2991149F"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àng lên cao áp suất khí quyển càng giảm vì bề dày của khí quyển tính từ điểm đo áp suất càng giảm.</w:t>
      </w:r>
    </w:p>
    <w:p w14:paraId="3DD0ED1B"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àng lên cao áp suất khí quyển càng giảm vì mật độ khí quyển càng giảm.</w:t>
      </w:r>
    </w:p>
    <w:p w14:paraId="1324FA61"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àng lên cao áp suất khí quyển càng giảm vì lực hút của Trái Đất lên các phân tử không khí càng giảm.</w:t>
      </w:r>
    </w:p>
    <w:p w14:paraId="0CA61F5A"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ất cả đáp án trên.</w:t>
      </w:r>
    </w:p>
    <w:p w14:paraId="0910CA69" w14:textId="2066A314" w:rsidR="00B36265" w:rsidRPr="00DB10AD" w:rsidRDefault="00B3626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7: </w:t>
      </w:r>
      <w:r w:rsidRPr="00DB10AD">
        <w:rPr>
          <w:rFonts w:cs="Times New Roman"/>
          <w:color w:val="000000" w:themeColor="text1"/>
          <w:szCs w:val="28"/>
        </w:rPr>
        <w:t>Trong phép biến đổi sau, phép biến đổi nào là sai?</w:t>
      </w:r>
    </w:p>
    <w:p w14:paraId="6431D058"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A. 760mmHg = 103360 N/m</w:t>
      </w:r>
      <w:r w:rsidRPr="00DB10AD">
        <w:rPr>
          <w:rFonts w:cs="Times New Roman"/>
          <w:color w:val="000000" w:themeColor="text1"/>
          <w:szCs w:val="28"/>
          <w:vertAlign w:val="superscript"/>
        </w:rPr>
        <w:t>2</w:t>
      </w:r>
    </w:p>
    <w:p w14:paraId="6612B4A1"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B. 750mmHg = 10336 N/m</w:t>
      </w:r>
      <w:r w:rsidRPr="00DB10AD">
        <w:rPr>
          <w:rFonts w:cs="Times New Roman"/>
          <w:color w:val="000000" w:themeColor="text1"/>
          <w:szCs w:val="28"/>
          <w:vertAlign w:val="superscript"/>
        </w:rPr>
        <w:t>2</w:t>
      </w:r>
    </w:p>
    <w:p w14:paraId="76A87D92"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C. 100640 N/m</w:t>
      </w:r>
      <w:r w:rsidRPr="00DB10AD">
        <w:rPr>
          <w:rFonts w:cs="Times New Roman"/>
          <w:color w:val="000000" w:themeColor="text1"/>
          <w:szCs w:val="28"/>
          <w:vertAlign w:val="superscript"/>
        </w:rPr>
        <w:t xml:space="preserve">2 </w:t>
      </w:r>
      <w:r w:rsidRPr="00DB10AD">
        <w:rPr>
          <w:rFonts w:cs="Times New Roman"/>
          <w:color w:val="000000" w:themeColor="text1"/>
          <w:szCs w:val="28"/>
        </w:rPr>
        <w:t>= 74cmHg</w:t>
      </w:r>
    </w:p>
    <w:p w14:paraId="38E63842" w14:textId="77777777" w:rsidR="00B36265" w:rsidRPr="00DB10AD" w:rsidRDefault="00B36265" w:rsidP="00DB10AD">
      <w:pPr>
        <w:spacing w:after="0" w:line="360" w:lineRule="auto"/>
        <w:rPr>
          <w:rFonts w:cs="Times New Roman"/>
          <w:color w:val="000000" w:themeColor="text1"/>
          <w:szCs w:val="28"/>
        </w:rPr>
      </w:pPr>
      <w:r w:rsidRPr="00DB10AD">
        <w:rPr>
          <w:rFonts w:cs="Times New Roman"/>
          <w:color w:val="000000" w:themeColor="text1"/>
          <w:szCs w:val="28"/>
        </w:rPr>
        <w:t>D. 700 mmHg = 95200 N/m</w:t>
      </w:r>
      <w:r w:rsidRPr="00DB10AD">
        <w:rPr>
          <w:rFonts w:cs="Times New Roman"/>
          <w:color w:val="000000" w:themeColor="text1"/>
          <w:szCs w:val="28"/>
          <w:vertAlign w:val="superscript"/>
        </w:rPr>
        <w:t>2</w:t>
      </w:r>
    </w:p>
    <w:p w14:paraId="3C63668B" w14:textId="18586E25" w:rsidR="00B36265" w:rsidRPr="00DB10AD" w:rsidRDefault="00B3626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Câu 8:</w:t>
      </w:r>
      <w:r w:rsidRPr="00DB10AD">
        <w:rPr>
          <w:color w:val="000000" w:themeColor="text1"/>
          <w:sz w:val="28"/>
          <w:szCs w:val="28"/>
        </w:rPr>
        <w:t xml:space="preserve"> </w:t>
      </w:r>
      <w:r w:rsidRPr="00DB10AD">
        <w:rPr>
          <w:bCs/>
          <w:color w:val="000000" w:themeColor="text1"/>
          <w:sz w:val="28"/>
          <w:szCs w:val="28"/>
        </w:rPr>
        <w:t>Phương án nào sau đây</w:t>
      </w:r>
      <w:r w:rsidRPr="00DB10AD">
        <w:rPr>
          <w:b/>
          <w:color w:val="000000" w:themeColor="text1"/>
          <w:sz w:val="28"/>
          <w:szCs w:val="28"/>
        </w:rPr>
        <w:t xml:space="preserve"> </w:t>
      </w:r>
      <w:r w:rsidRPr="00DB10AD">
        <w:rPr>
          <w:b/>
          <w:color w:val="000000" w:themeColor="text1"/>
          <w:sz w:val="28"/>
          <w:szCs w:val="28"/>
          <w:u w:val="single"/>
        </w:rPr>
        <w:t>không đúng</w:t>
      </w:r>
      <w:r w:rsidRPr="00DB10AD">
        <w:rPr>
          <w:b/>
          <w:color w:val="000000" w:themeColor="text1"/>
          <w:sz w:val="28"/>
          <w:szCs w:val="28"/>
        </w:rPr>
        <w:t xml:space="preserve"> </w:t>
      </w:r>
      <w:r w:rsidRPr="00DB10AD">
        <w:rPr>
          <w:bCs/>
          <w:color w:val="000000" w:themeColor="text1"/>
          <w:sz w:val="28"/>
          <w:szCs w:val="28"/>
        </w:rPr>
        <w:t>với tình huống:</w:t>
      </w:r>
      <w:r w:rsidRPr="00DB10AD">
        <w:rPr>
          <w:color w:val="000000" w:themeColor="text1"/>
          <w:sz w:val="28"/>
          <w:szCs w:val="28"/>
        </w:rPr>
        <w:t xml:space="preserve"> Một </w:t>
      </w:r>
      <w:r w:rsidRPr="00DB10AD">
        <w:rPr>
          <w:color w:val="000000" w:themeColor="text1"/>
          <w:sz w:val="28"/>
          <w:szCs w:val="28"/>
          <w:lang w:val="vi-VN"/>
        </w:rPr>
        <w:t>con tàu</w:t>
      </w:r>
      <w:r w:rsidRPr="00DB10AD">
        <w:rPr>
          <w:color w:val="000000" w:themeColor="text1"/>
          <w:sz w:val="28"/>
          <w:szCs w:val="28"/>
        </w:rPr>
        <w:t xml:space="preserve"> đang lướt sóng trên biển.</w:t>
      </w:r>
    </w:p>
    <w:p w14:paraId="4C61B7D7" w14:textId="77777777" w:rsidR="00B36265" w:rsidRPr="00DB10AD" w:rsidRDefault="00B3626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Tàu đang đứng yên so với hành khách trên tàu.</w:t>
      </w:r>
    </w:p>
    <w:p w14:paraId="5BD688AC" w14:textId="77777777" w:rsidR="00B36265" w:rsidRPr="00DB10AD" w:rsidRDefault="00B3626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B. Tàu đang chuyển động so với mặt nước.</w:t>
      </w:r>
    </w:p>
    <w:p w14:paraId="504618F5" w14:textId="77777777" w:rsidR="00B36265" w:rsidRPr="00DB10AD" w:rsidRDefault="00B3626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Tàu đang chuyển động so với chiếc tàu đánh cá đang chạy ngược chiều trên biển.</w:t>
      </w:r>
    </w:p>
    <w:p w14:paraId="2C384D1E" w14:textId="77777777" w:rsidR="00B36265" w:rsidRPr="00DB10AD" w:rsidRDefault="00B3626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D. Tàu đang chuyển động so với người lái tàu.</w:t>
      </w:r>
    </w:p>
    <w:p w14:paraId="7A23CEBC" w14:textId="681216A3" w:rsidR="00B36265" w:rsidRPr="00DB10AD" w:rsidRDefault="00B36265" w:rsidP="00DB10AD">
      <w:pPr>
        <w:spacing w:after="0" w:line="360" w:lineRule="auto"/>
        <w:jc w:val="both"/>
        <w:rPr>
          <w:rFonts w:cs="Times New Roman"/>
          <w:b/>
          <w:bCs/>
          <w:szCs w:val="28"/>
        </w:rPr>
      </w:pPr>
      <w:r w:rsidRPr="00DB10AD">
        <w:rPr>
          <w:rFonts w:cs="Times New Roman"/>
          <w:b/>
          <w:bCs/>
          <w:szCs w:val="28"/>
        </w:rPr>
        <w:t>II. PHẦN TỰ LUẬN (6 điểm)</w:t>
      </w:r>
    </w:p>
    <w:p w14:paraId="71721DCA" w14:textId="382143E4" w:rsidR="00B36265" w:rsidRPr="00DB10AD" w:rsidRDefault="00B3626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rStyle w:val="Strong"/>
          <w:color w:val="000000" w:themeColor="text1"/>
          <w:sz w:val="28"/>
          <w:szCs w:val="28"/>
          <w:bdr w:val="none" w:sz="0" w:space="0" w:color="auto" w:frame="1"/>
        </w:rPr>
        <w:t>Câu 1: (2 điểm)</w:t>
      </w:r>
    </w:p>
    <w:p w14:paraId="41EDCE49" w14:textId="77777777" w:rsidR="00B36265" w:rsidRPr="00DB10AD" w:rsidRDefault="00B3626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color w:val="000000" w:themeColor="text1"/>
          <w:sz w:val="28"/>
          <w:szCs w:val="28"/>
        </w:rPr>
        <w:t>a/ Một vật đang chuyển động chịu tác dụng của hai lực cân bằng thì vật đó sẽ chuyển động như thế nào?</w:t>
      </w:r>
    </w:p>
    <w:p w14:paraId="5B0FA2C1" w14:textId="77777777" w:rsidR="00B36265" w:rsidRPr="00DB10AD" w:rsidRDefault="00B36265"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color w:val="000000" w:themeColor="text1"/>
          <w:sz w:val="28"/>
          <w:szCs w:val="28"/>
        </w:rPr>
        <w:t>b/ Biểu diễn lực kéo 150 000 N theo phương nằm ngang, chiều từ trái sang phải (Tỉ xích 1cm ứng với 50 000N).</w:t>
      </w:r>
    </w:p>
    <w:p w14:paraId="17EE9D9D" w14:textId="32EDA7FD" w:rsidR="00B36265" w:rsidRPr="00DB10AD" w:rsidRDefault="00B36265"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w:t>
      </w:r>
      <w:r w:rsidRPr="00DB10AD">
        <w:rPr>
          <w:rFonts w:cs="Times New Roman"/>
          <w:b/>
          <w:bCs/>
          <w:szCs w:val="28"/>
        </w:rPr>
        <w:t>(2 điểm)</w:t>
      </w:r>
      <w:r w:rsidRPr="00DB10AD">
        <w:rPr>
          <w:rFonts w:cs="Times New Roman"/>
          <w:szCs w:val="28"/>
        </w:rPr>
        <w:t xml:space="preserve"> </w:t>
      </w:r>
      <w:r w:rsidRPr="00DB10AD">
        <w:rPr>
          <w:rFonts w:eastAsia="Times New Roman" w:cs="Times New Roman"/>
          <w:color w:val="000000" w:themeColor="text1"/>
          <w:szCs w:val="28"/>
        </w:rPr>
        <w:t>Đặt một bao gạo 60kg lên một ghết 4 chân có khối lượng 4kg. Diện tích tiếp xúc với mặt đất của mỗi chân ghế là 8cm</w:t>
      </w:r>
      <w:r w:rsidRPr="00DB10AD">
        <w:rPr>
          <w:rFonts w:eastAsia="Times New Roman" w:cs="Times New Roman"/>
          <w:color w:val="000000" w:themeColor="text1"/>
          <w:szCs w:val="28"/>
          <w:vertAlign w:val="superscript"/>
        </w:rPr>
        <w:t>2</w:t>
      </w:r>
      <w:r w:rsidRPr="00DB10AD">
        <w:rPr>
          <w:rFonts w:eastAsia="Times New Roman" w:cs="Times New Roman"/>
          <w:color w:val="000000" w:themeColor="text1"/>
          <w:szCs w:val="28"/>
        </w:rPr>
        <w:t>. Áp suất mà gạo và ghế tác dụng lên mặt đất là bao nhiêu?</w:t>
      </w:r>
    </w:p>
    <w:p w14:paraId="037972AF" w14:textId="0CD1CB8F" w:rsidR="00B36265" w:rsidRPr="00DB10AD" w:rsidRDefault="00B36265" w:rsidP="00DB10AD">
      <w:pPr>
        <w:shd w:val="clear" w:color="auto" w:fill="FFFFFF"/>
        <w:spacing w:after="0" w:line="360" w:lineRule="auto"/>
        <w:jc w:val="both"/>
        <w:rPr>
          <w:rFonts w:cs="Times New Roman"/>
          <w:szCs w:val="28"/>
        </w:rPr>
      </w:pPr>
      <w:r w:rsidRPr="00DB10AD">
        <w:rPr>
          <w:rFonts w:cs="Times New Roman"/>
          <w:b/>
          <w:bCs/>
          <w:szCs w:val="28"/>
        </w:rPr>
        <w:lastRenderedPageBreak/>
        <w:t>Câu 3: (2 điểm)</w:t>
      </w:r>
      <w:r w:rsidRPr="00DB10AD">
        <w:rPr>
          <w:rFonts w:cs="Times New Roman"/>
          <w:szCs w:val="28"/>
        </w:rPr>
        <w:t xml:space="preserve"> Một người đi nửa đoạn đường đầu với vận tốc 12km/h. Biết vận tốc trung bình cả đoạn đường là 8km/h. Vận tốc người đó đi nửa đoạn đường sau là bao nhiêu?</w:t>
      </w:r>
    </w:p>
    <w:p w14:paraId="18FB5A56" w14:textId="677AE119" w:rsidR="00B36265" w:rsidRPr="00DB10AD" w:rsidRDefault="00B36265" w:rsidP="00DB10AD">
      <w:pPr>
        <w:spacing w:after="0" w:line="360" w:lineRule="auto"/>
        <w:jc w:val="both"/>
        <w:rPr>
          <w:rFonts w:cs="Times New Roman"/>
          <w:b/>
          <w:bCs/>
          <w:szCs w:val="28"/>
        </w:rPr>
      </w:pPr>
    </w:p>
    <w:p w14:paraId="701A661A" w14:textId="3FCBF479" w:rsidR="00B36265" w:rsidRPr="00DB10AD" w:rsidRDefault="00B36265" w:rsidP="00DB10AD">
      <w:pPr>
        <w:spacing w:after="0" w:line="360" w:lineRule="auto"/>
        <w:jc w:val="both"/>
        <w:rPr>
          <w:rFonts w:cs="Times New Roman"/>
          <w:b/>
          <w:bCs/>
          <w:szCs w:val="28"/>
        </w:rPr>
      </w:pPr>
    </w:p>
    <w:p w14:paraId="0E6E97B5" w14:textId="43BEB4C0" w:rsidR="00B36265" w:rsidRPr="00DB10AD" w:rsidRDefault="00B36265" w:rsidP="00DB10AD">
      <w:pPr>
        <w:spacing w:after="0" w:line="360" w:lineRule="auto"/>
        <w:jc w:val="both"/>
        <w:rPr>
          <w:rFonts w:cs="Times New Roman"/>
          <w:b/>
          <w:bCs/>
          <w:szCs w:val="28"/>
        </w:rPr>
      </w:pPr>
    </w:p>
    <w:p w14:paraId="0628F3DC" w14:textId="33FB2655" w:rsidR="00B36265" w:rsidRPr="00DB10AD" w:rsidRDefault="00B36265" w:rsidP="00DB10AD">
      <w:pPr>
        <w:spacing w:after="0" w:line="360" w:lineRule="auto"/>
        <w:jc w:val="center"/>
        <w:rPr>
          <w:rFonts w:cs="Times New Roman"/>
          <w:b/>
          <w:bCs/>
          <w:szCs w:val="28"/>
        </w:rPr>
      </w:pPr>
      <w:r w:rsidRPr="00DB10AD">
        <w:rPr>
          <w:rFonts w:cs="Times New Roman"/>
          <w:b/>
          <w:bCs/>
          <w:szCs w:val="28"/>
        </w:rPr>
        <w:t>---------HẾT----------</w:t>
      </w:r>
    </w:p>
    <w:p w14:paraId="44FA6312" w14:textId="54B77B5C" w:rsidR="00B36265" w:rsidRPr="00DB10AD" w:rsidRDefault="00B36265" w:rsidP="00DB10AD">
      <w:pPr>
        <w:spacing w:after="0" w:line="360" w:lineRule="auto"/>
        <w:jc w:val="center"/>
        <w:rPr>
          <w:rFonts w:cs="Times New Roman"/>
          <w:b/>
          <w:bCs/>
          <w:szCs w:val="28"/>
        </w:rPr>
      </w:pPr>
    </w:p>
    <w:p w14:paraId="1E045FC0" w14:textId="28DA0EBC" w:rsidR="00B36265" w:rsidRPr="00DB10AD" w:rsidRDefault="00B36265" w:rsidP="00DB10AD">
      <w:pPr>
        <w:spacing w:after="0" w:line="360" w:lineRule="auto"/>
        <w:jc w:val="center"/>
        <w:rPr>
          <w:rFonts w:cs="Times New Roman"/>
          <w:b/>
          <w:bCs/>
          <w:szCs w:val="28"/>
        </w:rPr>
      </w:pPr>
    </w:p>
    <w:p w14:paraId="50740ECC" w14:textId="25BAB766" w:rsidR="00B36265" w:rsidRPr="00DB10AD" w:rsidRDefault="00B36265"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B36265" w:rsidRPr="00DB10AD" w14:paraId="6273C448" w14:textId="77777777" w:rsidTr="006F01CD">
        <w:trPr>
          <w:trHeight w:val="1315"/>
        </w:trPr>
        <w:tc>
          <w:tcPr>
            <w:tcW w:w="4541" w:type="dxa"/>
          </w:tcPr>
          <w:p w14:paraId="1E8DA0E4" w14:textId="77777777" w:rsidR="00B36265" w:rsidRPr="00DB10AD" w:rsidRDefault="00B3626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3A61FF81" w14:textId="77777777" w:rsidR="00B36265" w:rsidRPr="00DB10AD" w:rsidRDefault="00B3626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75648" behindDoc="0" locked="0" layoutInCell="1" allowOverlap="1" wp14:anchorId="38763086" wp14:editId="29304F9C">
                      <wp:simplePos x="0" y="0"/>
                      <wp:positionH relativeFrom="column">
                        <wp:posOffset>237490</wp:posOffset>
                      </wp:positionH>
                      <wp:positionV relativeFrom="paragraph">
                        <wp:posOffset>283845</wp:posOffset>
                      </wp:positionV>
                      <wp:extent cx="1358900" cy="0"/>
                      <wp:effectExtent l="0" t="0" r="12700" b="12700"/>
                      <wp:wrapNone/>
                      <wp:docPr id="9" name="Straight Connector 9"/>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31057BE" id="Straight Connector 9"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34RED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5C93C5F0" w14:textId="77777777" w:rsidR="00B36265" w:rsidRPr="00DB10AD" w:rsidRDefault="00B3626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2C1D6C5E" w14:textId="77777777" w:rsidR="00B36265" w:rsidRPr="00DB10AD" w:rsidRDefault="00B3626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FD3265D" w14:textId="77777777" w:rsidR="00B36265" w:rsidRPr="00DB10AD" w:rsidRDefault="00B3626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0E3DD9CC" w14:textId="4815A40F" w:rsidR="00B36265" w:rsidRPr="00DB10AD" w:rsidRDefault="00B3626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9</w:t>
      </w:r>
    </w:p>
    <w:p w14:paraId="75D92034"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4 điểm)</w:t>
      </w:r>
    </w:p>
    <w:p w14:paraId="25B55477" w14:textId="77777777" w:rsidR="00B36265" w:rsidRPr="00DB10AD" w:rsidRDefault="00B3626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4B73DA95" w14:textId="77777777" w:rsidR="00B36265" w:rsidRPr="00DB10AD" w:rsidRDefault="00B36265"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1: </w:t>
      </w:r>
      <w:r w:rsidRPr="00DB10AD">
        <w:rPr>
          <w:rFonts w:eastAsia="Times New Roman" w:cs="Times New Roman"/>
          <w:color w:val="000000"/>
          <w:szCs w:val="28"/>
        </w:rPr>
        <w:t>Cùng một lực như nhau tác dụng lên hai vật khác nhau. Diện tích tác dụng của lực lên vật A lớn gấp bốn lần diện tích lực tác dụng lên vật B.</w:t>
      </w:r>
    </w:p>
    <w:p w14:paraId="36956331" w14:textId="77777777" w:rsidR="00B36265" w:rsidRPr="00DB10AD" w:rsidRDefault="00B3626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Áp suất tác dụng lên vật A lớn gấp bốn lần áp suất tác dụng lên vật B</w:t>
      </w:r>
    </w:p>
    <w:p w14:paraId="1C0B1935" w14:textId="77777777" w:rsidR="00B36265" w:rsidRPr="00DB10AD" w:rsidRDefault="00B3626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B. </w:t>
      </w:r>
      <w:r w:rsidRPr="00DB10AD">
        <w:rPr>
          <w:rFonts w:eastAsia="Times New Roman" w:cs="Times New Roman"/>
          <w:color w:val="000000"/>
          <w:szCs w:val="28"/>
        </w:rPr>
        <w:t>Áp suất tác dụng lên vật B lớn gấp đôi áp suất tác dụng lên vật A</w:t>
      </w:r>
    </w:p>
    <w:p w14:paraId="70D2C7E3" w14:textId="77777777" w:rsidR="00B36265" w:rsidRPr="00DB10AD" w:rsidRDefault="00B3626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Áp suất tác dụng lên hai vật như nhau</w:t>
      </w:r>
    </w:p>
    <w:p w14:paraId="614B5429" w14:textId="77777777" w:rsidR="00B36265" w:rsidRPr="00DB10AD" w:rsidRDefault="00B3626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Áp suất tác dụng lên vật B lớn gấp bốn lần áp suất tác dụng lên vật A</w:t>
      </w:r>
    </w:p>
    <w:p w14:paraId="144C55E2" w14:textId="35278D9B" w:rsidR="00B36265" w:rsidRPr="00DB10AD" w:rsidRDefault="00B3626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w:t>
      </w:r>
      <w:r w:rsidR="005974FC" w:rsidRPr="00DB10AD">
        <w:rPr>
          <w:rFonts w:cs="Times New Roman"/>
          <w:b/>
          <w:bCs/>
          <w:color w:val="000000" w:themeColor="text1"/>
          <w:szCs w:val="28"/>
        </w:rPr>
        <w:t>2:</w:t>
      </w:r>
      <w:r w:rsidRPr="00DB10AD">
        <w:rPr>
          <w:rFonts w:cs="Times New Roman"/>
          <w:b/>
          <w:bCs/>
          <w:color w:val="000000" w:themeColor="text1"/>
          <w:szCs w:val="28"/>
        </w:rPr>
        <w:t xml:space="preserve"> </w:t>
      </w:r>
      <w:r w:rsidRPr="00DB10AD">
        <w:rPr>
          <w:rFonts w:cs="Times New Roman"/>
          <w:color w:val="000000" w:themeColor="text1"/>
          <w:szCs w:val="28"/>
        </w:rPr>
        <w:t xml:space="preserve">Trong các hiện tượng sau đây, hiện tượng nào </w:t>
      </w:r>
      <w:r w:rsidRPr="00DB10AD">
        <w:rPr>
          <w:rFonts w:cs="Times New Roman"/>
          <w:b/>
          <w:bCs/>
          <w:color w:val="000000" w:themeColor="text1"/>
          <w:szCs w:val="28"/>
        </w:rPr>
        <w:t xml:space="preserve">KHÔNG </w:t>
      </w:r>
      <w:r w:rsidRPr="00DB10AD">
        <w:rPr>
          <w:rFonts w:cs="Times New Roman"/>
          <w:color w:val="000000" w:themeColor="text1"/>
          <w:szCs w:val="28"/>
        </w:rPr>
        <w:t>do áp suất khí quyển gây ra.</w:t>
      </w:r>
    </w:p>
    <w:p w14:paraId="4F877D11"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Một cốc đựng đầy nước được đậy bằng miếng bìa khi lộn ngược cốc thì nước không chảy ra ngoài.</w:t>
      </w:r>
    </w:p>
    <w:p w14:paraId="1BD5D756"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on người có thể hít không khí vào phổi</w:t>
      </w:r>
    </w:p>
    <w:p w14:paraId="75B2AFC4"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úng ta khó rút chân ra khỏi bùn</w:t>
      </w:r>
    </w:p>
    <w:p w14:paraId="630DF4E0" w14:textId="77777777" w:rsidR="00B36265" w:rsidRPr="00DB10AD" w:rsidRDefault="00B3626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Vật rơi từ trên cao xuống</w:t>
      </w:r>
    </w:p>
    <w:p w14:paraId="36EA2132" w14:textId="6EAFA5AB"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3: </w:t>
      </w:r>
      <w:r w:rsidRPr="00DB10AD">
        <w:rPr>
          <w:rFonts w:eastAsia="Times New Roman" w:cs="Times New Roman"/>
          <w:color w:val="000000"/>
          <w:szCs w:val="28"/>
        </w:rPr>
        <w:t>Trong hình vẽ dưới đây, đặc điểm của lực là:</w:t>
      </w:r>
    </w:p>
    <w:p w14:paraId="4F084B1D" w14:textId="77777777"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cs="Times New Roman"/>
          <w:noProof/>
          <w:szCs w:val="28"/>
        </w:rPr>
        <w:drawing>
          <wp:inline distT="0" distB="0" distL="0" distR="0" wp14:anchorId="5972E347" wp14:editId="278610F5">
            <wp:extent cx="2114550" cy="1171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14550" cy="1171575"/>
                    </a:xfrm>
                    <a:prstGeom prst="rect">
                      <a:avLst/>
                    </a:prstGeom>
                  </pic:spPr>
                </pic:pic>
              </a:graphicData>
            </a:graphic>
          </wp:inline>
        </w:drawing>
      </w:r>
    </w:p>
    <w:p w14:paraId="0C366A1C" w14:textId="77777777"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có điểm đặt tại vật, cường độ 20N.</w:t>
      </w:r>
    </w:p>
    <w:p w14:paraId="1E916E18" w14:textId="77777777"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lastRenderedPageBreak/>
        <w:t>B. </w:t>
      </w:r>
      <w:r w:rsidRPr="00DB10AD">
        <w:rPr>
          <w:rFonts w:eastAsia="Times New Roman" w:cs="Times New Roman"/>
          <w:color w:val="000000" w:themeColor="text1"/>
          <w:szCs w:val="28"/>
        </w:rPr>
        <w:t>Lực có phương ngang, chiều từ phải sang trái, cường độ 20N.</w:t>
      </w:r>
    </w:p>
    <w:p w14:paraId="4C3951DB" w14:textId="77777777"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có phương không đổi, chiều từ trái sang phải, cường độ 20N.</w:t>
      </w:r>
    </w:p>
    <w:p w14:paraId="4E060ECE" w14:textId="77777777" w:rsidR="005974FC" w:rsidRPr="00DB10AD" w:rsidRDefault="005974FC"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có phương ngang, chiều từ trái sang phải, cường độ 20N, có điểm đặt tại vật.</w:t>
      </w:r>
    </w:p>
    <w:p w14:paraId="069091A2" w14:textId="633093C2" w:rsidR="005974FC" w:rsidRPr="00DB10AD" w:rsidRDefault="005974FC" w:rsidP="00DB10AD">
      <w:pPr>
        <w:shd w:val="clear" w:color="auto" w:fill="FFFFFF"/>
        <w:spacing w:after="0" w:line="360" w:lineRule="auto"/>
        <w:rPr>
          <w:rFonts w:cs="Times New Roman"/>
          <w:szCs w:val="28"/>
        </w:rPr>
      </w:pPr>
      <w:r w:rsidRPr="00DB10AD">
        <w:rPr>
          <w:rFonts w:cs="Times New Roman"/>
          <w:b/>
          <w:bCs/>
          <w:szCs w:val="28"/>
        </w:rPr>
        <w:t xml:space="preserve">Câu 4: </w:t>
      </w:r>
      <w:r w:rsidRPr="00DB10AD">
        <w:rPr>
          <w:rFonts w:cs="Times New Roman"/>
          <w:szCs w:val="28"/>
        </w:rPr>
        <w:t>Dùng cụm từ thích hợp nhất để điền vào chỗ trống:</w:t>
      </w:r>
    </w:p>
    <w:p w14:paraId="732F9DE2" w14:textId="77777777" w:rsidR="005974FC" w:rsidRPr="00DB10AD" w:rsidRDefault="005974FC" w:rsidP="00DB10AD">
      <w:pPr>
        <w:shd w:val="clear" w:color="auto" w:fill="FFFFFF"/>
        <w:spacing w:after="0" w:line="360" w:lineRule="auto"/>
        <w:rPr>
          <w:rFonts w:cs="Times New Roman"/>
          <w:szCs w:val="28"/>
        </w:rPr>
      </w:pPr>
      <w:r w:rsidRPr="00DB10AD">
        <w:rPr>
          <w:rFonts w:cs="Times New Roman"/>
          <w:szCs w:val="28"/>
        </w:rPr>
        <w:t>Lực là nguyên nhân làm … vận tốc của chuyển động.</w:t>
      </w:r>
    </w:p>
    <w:p w14:paraId="04C8E37D"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ăng</w:t>
      </w:r>
    </w:p>
    <w:p w14:paraId="29CBD39B"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Không đổi</w:t>
      </w:r>
    </w:p>
    <w:p w14:paraId="0B81A6B2"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Giảm</w:t>
      </w:r>
    </w:p>
    <w:p w14:paraId="07E4B5C9"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đổi</w:t>
      </w:r>
    </w:p>
    <w:p w14:paraId="0E2ABED8" w14:textId="7318EA50" w:rsidR="005974FC" w:rsidRPr="00DB10AD" w:rsidRDefault="005974FC" w:rsidP="00DB10AD">
      <w:pPr>
        <w:shd w:val="clear" w:color="auto" w:fill="FFFFFF"/>
        <w:spacing w:after="0" w:line="360" w:lineRule="auto"/>
        <w:rPr>
          <w:rFonts w:cs="Times New Roman"/>
          <w:szCs w:val="28"/>
        </w:rPr>
      </w:pPr>
      <w:r w:rsidRPr="00DB10AD">
        <w:rPr>
          <w:rFonts w:cs="Times New Roman"/>
          <w:b/>
          <w:bCs/>
          <w:szCs w:val="28"/>
        </w:rPr>
        <w:t xml:space="preserve">Câu 5: </w:t>
      </w:r>
      <w:r w:rsidRPr="00DB10AD">
        <w:rPr>
          <w:rFonts w:cs="Times New Roman"/>
          <w:szCs w:val="28"/>
        </w:rPr>
        <w:t xml:space="preserve">Tác dụng của áp lực phụ thuộc vào: </w:t>
      </w:r>
    </w:p>
    <w:p w14:paraId="18E8206A"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phương của lực</w:t>
      </w:r>
      <w:r w:rsidRPr="00DB10AD">
        <w:rPr>
          <w:rFonts w:cs="Times New Roman"/>
          <w:szCs w:val="28"/>
        </w:rPr>
        <w:tab/>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hiều của lực</w:t>
      </w:r>
    </w:p>
    <w:p w14:paraId="1C3041F9"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điểm đặt của lực</w:t>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độ lớn của áp lực và diện tích mặt bị ép</w:t>
      </w:r>
    </w:p>
    <w:p w14:paraId="025FC188" w14:textId="7F10E7CB" w:rsidR="005974FC" w:rsidRPr="00DB10AD" w:rsidRDefault="005974FC"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b/>
          <w:bCs/>
          <w:color w:val="000000"/>
          <w:szCs w:val="28"/>
          <w:bdr w:val="none" w:sz="0" w:space="0" w:color="auto" w:frame="1"/>
        </w:rPr>
        <w:t xml:space="preserve">Câu 6: </w:t>
      </w:r>
      <w:r w:rsidRPr="00DB10AD">
        <w:rPr>
          <w:rFonts w:eastAsia="Times New Roman" w:cs="Times New Roman"/>
          <w:color w:val="000000"/>
          <w:szCs w:val="28"/>
          <w:bdr w:val="none" w:sz="0" w:space="0" w:color="auto" w:frame="1"/>
        </w:rPr>
        <w:t>Một ô tô chuyển động đều, lực kéo của động cơ là 1000N. Độ lớn của lực ma sát là:</w:t>
      </w:r>
    </w:p>
    <w:p w14:paraId="2E902A3E" w14:textId="77777777" w:rsidR="005974FC" w:rsidRPr="00DB10AD" w:rsidRDefault="005974FC"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A. </w:t>
      </w:r>
      <w:r w:rsidRPr="00DB10AD">
        <w:rPr>
          <w:rFonts w:eastAsia="Times New Roman" w:cs="Times New Roman"/>
          <w:color w:val="000000"/>
          <w:szCs w:val="28"/>
          <w:bdr w:val="none" w:sz="0" w:space="0" w:color="auto" w:frame="1"/>
        </w:rPr>
        <w:t>1000N</w:t>
      </w:r>
      <w:r w:rsidRPr="00DB10AD">
        <w:rPr>
          <w:rFonts w:eastAsia="Times New Roman" w:cs="Times New Roman"/>
          <w:color w:val="000000"/>
          <w:szCs w:val="28"/>
          <w:bdr w:val="none" w:sz="0" w:space="0" w:color="auto" w:frame="1"/>
        </w:rPr>
        <w:tab/>
      </w:r>
      <w:r w:rsidRPr="00DB10AD">
        <w:rPr>
          <w:rFonts w:eastAsia="Times New Roman" w:cs="Times New Roman"/>
          <w:color w:val="000000"/>
          <w:szCs w:val="28"/>
          <w:bdr w:val="none" w:sz="0" w:space="0" w:color="auto" w:frame="1"/>
        </w:rPr>
        <w:tab/>
      </w:r>
      <w:r w:rsidRPr="00DB10AD">
        <w:rPr>
          <w:rFonts w:eastAsia="Times New Roman" w:cs="Times New Roman"/>
          <w:color w:val="000000"/>
          <w:szCs w:val="28"/>
          <w:bdr w:val="none" w:sz="0" w:space="0" w:color="auto" w:frame="1"/>
        </w:rPr>
        <w:tab/>
      </w:r>
      <w:r w:rsidRPr="00DB10AD">
        <w:rPr>
          <w:rFonts w:eastAsia="Times New Roman" w:cs="Times New Roman"/>
          <w:color w:val="000000"/>
          <w:szCs w:val="28"/>
          <w:bdr w:val="none" w:sz="0" w:space="0" w:color="auto" w:frame="1"/>
        </w:rPr>
        <w:tab/>
      </w:r>
      <w:r w:rsidRPr="00DB10AD">
        <w:rPr>
          <w:rFonts w:eastAsia="Times New Roman" w:cs="Times New Roman"/>
          <w:caps/>
          <w:color w:val="000000"/>
          <w:szCs w:val="28"/>
        </w:rPr>
        <w:t>B. </w:t>
      </w:r>
      <w:r w:rsidRPr="00DB10AD">
        <w:rPr>
          <w:rFonts w:eastAsia="Times New Roman" w:cs="Times New Roman"/>
          <w:color w:val="000000"/>
          <w:szCs w:val="28"/>
        </w:rPr>
        <w:t>Lớn hơn </w:t>
      </w:r>
      <w:r w:rsidRPr="00DB10AD">
        <w:rPr>
          <w:rFonts w:eastAsia="Times New Roman" w:cs="Times New Roman"/>
          <w:color w:val="000000"/>
          <w:szCs w:val="28"/>
          <w:bdr w:val="none" w:sz="0" w:space="0" w:color="auto" w:frame="1"/>
        </w:rPr>
        <w:t>1000N</w:t>
      </w:r>
    </w:p>
    <w:p w14:paraId="6BB149F7" w14:textId="77777777" w:rsidR="005974FC" w:rsidRPr="00DB10AD" w:rsidRDefault="005974FC"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C. </w:t>
      </w:r>
      <w:r w:rsidRPr="00DB10AD">
        <w:rPr>
          <w:rFonts w:eastAsia="Times New Roman" w:cs="Times New Roman"/>
          <w:color w:val="000000"/>
          <w:szCs w:val="28"/>
        </w:rPr>
        <w:t>Nhỏ hơn </w:t>
      </w:r>
      <w:r w:rsidRPr="00DB10AD">
        <w:rPr>
          <w:rFonts w:eastAsia="Times New Roman" w:cs="Times New Roman"/>
          <w:color w:val="000000"/>
          <w:szCs w:val="28"/>
          <w:bdr w:val="none" w:sz="0" w:space="0" w:color="auto" w:frame="1"/>
        </w:rPr>
        <w:t>1000N</w:t>
      </w:r>
      <w:r w:rsidRPr="00DB10AD">
        <w:rPr>
          <w:rFonts w:eastAsia="Times New Roman" w:cs="Times New Roman"/>
          <w:color w:val="000000"/>
          <w:szCs w:val="28"/>
          <w:bdr w:val="none" w:sz="0" w:space="0" w:color="auto" w:frame="1"/>
        </w:rPr>
        <w:tab/>
      </w:r>
      <w:r w:rsidRPr="00DB10AD">
        <w:rPr>
          <w:rFonts w:eastAsia="Times New Roman" w:cs="Times New Roman"/>
          <w:color w:val="000000"/>
          <w:szCs w:val="28"/>
          <w:bdr w:val="none" w:sz="0" w:space="0" w:color="auto" w:frame="1"/>
        </w:rPr>
        <w:tab/>
      </w:r>
      <w:r w:rsidRPr="00DB10AD">
        <w:rPr>
          <w:rFonts w:eastAsia="Times New Roman" w:cs="Times New Roman"/>
          <w:color w:val="000000"/>
          <w:szCs w:val="28"/>
          <w:bdr w:val="none" w:sz="0" w:space="0" w:color="auto" w:frame="1"/>
        </w:rPr>
        <w:tab/>
      </w:r>
      <w:r w:rsidRPr="00DB10AD">
        <w:rPr>
          <w:rFonts w:eastAsia="Times New Roman" w:cs="Times New Roman"/>
          <w:caps/>
          <w:color w:val="000000"/>
          <w:szCs w:val="28"/>
        </w:rPr>
        <w:t>D. </w:t>
      </w:r>
      <w:r w:rsidRPr="00DB10AD">
        <w:rPr>
          <w:rFonts w:eastAsia="Times New Roman" w:cs="Times New Roman"/>
          <w:color w:val="000000"/>
          <w:szCs w:val="28"/>
        </w:rPr>
        <w:t>Chưa thể tính được</w:t>
      </w:r>
    </w:p>
    <w:p w14:paraId="1F6A74CF" w14:textId="029E2621" w:rsidR="005974FC" w:rsidRPr="00DB10AD" w:rsidRDefault="005974FC" w:rsidP="00DB10AD">
      <w:pPr>
        <w:shd w:val="clear" w:color="auto" w:fill="FFFFFF"/>
        <w:spacing w:after="0" w:line="360" w:lineRule="auto"/>
        <w:rPr>
          <w:rFonts w:cs="Times New Roman"/>
          <w:szCs w:val="28"/>
        </w:rPr>
      </w:pPr>
      <w:r w:rsidRPr="00DB10AD">
        <w:rPr>
          <w:rFonts w:cs="Times New Roman"/>
          <w:b/>
          <w:bCs/>
          <w:szCs w:val="28"/>
        </w:rPr>
        <w:t xml:space="preserve">Câu 7: </w:t>
      </w:r>
      <w:r w:rsidRPr="00DB10AD">
        <w:rPr>
          <w:rFonts w:cs="Times New Roman"/>
          <w:szCs w:val="28"/>
        </w:rPr>
        <w:t>Khi xe tăng tốc đột ngột, hành khách trên xe có xu hướng bị ngã ra phía sau. Câu giải thích nào sau đây là đúng?</w:t>
      </w:r>
    </w:p>
    <w:p w14:paraId="520FDE3F"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Do người có khối lượng lớn  </w:t>
      </w:r>
      <w:r w:rsidRPr="00DB10AD">
        <w:rPr>
          <w:rFonts w:cs="Times New Roman"/>
          <w:szCs w:val="28"/>
        </w:rPr>
        <w:tab/>
      </w:r>
      <w:r w:rsidRPr="00DB10AD">
        <w:rPr>
          <w:rFonts w:cs="Times New Roman"/>
          <w:szCs w:val="28"/>
        </w:rPr>
        <w:tab/>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Do quán tính</w:t>
      </w:r>
    </w:p>
    <w:p w14:paraId="45CE07CE" w14:textId="77777777" w:rsidR="005974FC" w:rsidRPr="00DB10AD" w:rsidRDefault="005974FC"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Do các lực tác dụng lên người cân bằng nhau           </w:t>
      </w:r>
      <w:r w:rsidRPr="00DB10AD">
        <w:rPr>
          <w:rFonts w:cs="Times New Roman"/>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Một lí do khác</w:t>
      </w:r>
    </w:p>
    <w:p w14:paraId="2E1FD9FC" w14:textId="3B367746" w:rsidR="005974FC" w:rsidRPr="00DB10AD" w:rsidRDefault="005974FC"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Câu 8:</w:t>
      </w:r>
      <w:r w:rsidRPr="00DB10AD">
        <w:rPr>
          <w:color w:val="000000" w:themeColor="text1"/>
          <w:sz w:val="28"/>
          <w:szCs w:val="28"/>
        </w:rPr>
        <w:t xml:space="preserve"> </w:t>
      </w:r>
      <w:r w:rsidRPr="00DB10AD">
        <w:rPr>
          <w:bCs/>
          <w:color w:val="000000" w:themeColor="text1"/>
          <w:sz w:val="28"/>
          <w:szCs w:val="28"/>
        </w:rPr>
        <w:t xml:space="preserve">Phương án nào sau đây </w:t>
      </w:r>
      <w:r w:rsidRPr="00DB10AD">
        <w:rPr>
          <w:b/>
          <w:color w:val="000000" w:themeColor="text1"/>
          <w:sz w:val="28"/>
          <w:szCs w:val="28"/>
          <w:u w:val="single"/>
        </w:rPr>
        <w:t>không đúng</w:t>
      </w:r>
      <w:r w:rsidRPr="00DB10AD">
        <w:rPr>
          <w:bCs/>
          <w:color w:val="000000" w:themeColor="text1"/>
          <w:sz w:val="28"/>
          <w:szCs w:val="28"/>
        </w:rPr>
        <w:t xml:space="preserve"> với tình huống:</w:t>
      </w:r>
      <w:r w:rsidRPr="00DB10AD">
        <w:rPr>
          <w:color w:val="000000" w:themeColor="text1"/>
          <w:sz w:val="28"/>
          <w:szCs w:val="28"/>
        </w:rPr>
        <w:t xml:space="preserve"> Một </w:t>
      </w:r>
      <w:r w:rsidRPr="00DB10AD">
        <w:rPr>
          <w:color w:val="000000" w:themeColor="text1"/>
          <w:sz w:val="28"/>
          <w:szCs w:val="28"/>
          <w:lang w:val="vi-VN"/>
        </w:rPr>
        <w:t>con tàu</w:t>
      </w:r>
      <w:r w:rsidRPr="00DB10AD">
        <w:rPr>
          <w:color w:val="000000" w:themeColor="text1"/>
          <w:sz w:val="28"/>
          <w:szCs w:val="28"/>
        </w:rPr>
        <w:t xml:space="preserve"> đang lướt sóng trên biển.</w:t>
      </w:r>
    </w:p>
    <w:p w14:paraId="16FA5EFB" w14:textId="77777777" w:rsidR="005974FC" w:rsidRPr="00DB10AD" w:rsidRDefault="005974FC"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Tàu đang đứng yên so với hành khách trên tàu.</w:t>
      </w:r>
    </w:p>
    <w:p w14:paraId="1E1A9322" w14:textId="77777777" w:rsidR="005974FC" w:rsidRPr="00DB10AD" w:rsidRDefault="005974FC"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B. Tàu đang chuyển động so với mặt nước.</w:t>
      </w:r>
    </w:p>
    <w:p w14:paraId="7C8B51EB" w14:textId="77777777" w:rsidR="005974FC" w:rsidRPr="00DB10AD" w:rsidRDefault="005974FC"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Tàu đang chuyển động so với chiếc tàu đánh cá đang chạy ngược chiều trên biển.</w:t>
      </w:r>
    </w:p>
    <w:p w14:paraId="07D2AB05" w14:textId="77777777" w:rsidR="005974FC" w:rsidRPr="00DB10AD" w:rsidRDefault="005974FC"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D. Tàu đang chuyển động so với người lái tàu.</w:t>
      </w:r>
    </w:p>
    <w:p w14:paraId="071A7F2D" w14:textId="237248FA" w:rsidR="00B36265" w:rsidRPr="00DB10AD" w:rsidRDefault="005974FC" w:rsidP="00DB10AD">
      <w:pPr>
        <w:spacing w:after="0" w:line="360" w:lineRule="auto"/>
        <w:jc w:val="both"/>
        <w:rPr>
          <w:rFonts w:cs="Times New Roman"/>
          <w:b/>
          <w:bCs/>
          <w:szCs w:val="28"/>
        </w:rPr>
      </w:pPr>
      <w:r w:rsidRPr="00DB10AD">
        <w:rPr>
          <w:rFonts w:cs="Times New Roman"/>
          <w:b/>
          <w:bCs/>
          <w:szCs w:val="28"/>
        </w:rPr>
        <w:lastRenderedPageBreak/>
        <w:t>II. PHẦN TỰ LUẬN (6 điểm)</w:t>
      </w:r>
    </w:p>
    <w:p w14:paraId="64E364B1" w14:textId="77777777" w:rsidR="005974FC" w:rsidRPr="00DB10AD" w:rsidRDefault="005974FC" w:rsidP="00DB10AD">
      <w:pPr>
        <w:spacing w:after="0" w:line="360" w:lineRule="auto"/>
        <w:rPr>
          <w:rFonts w:cs="Times New Roman"/>
          <w:szCs w:val="28"/>
        </w:rPr>
      </w:pPr>
      <w:r w:rsidRPr="00DB10AD">
        <w:rPr>
          <w:rFonts w:cs="Times New Roman"/>
          <w:b/>
          <w:bCs/>
          <w:szCs w:val="28"/>
        </w:rPr>
        <w:t>Câu 1. (2 điểm)</w:t>
      </w:r>
      <w:r w:rsidRPr="00DB10AD">
        <w:rPr>
          <w:rFonts w:cs="Times New Roman"/>
          <w:szCs w:val="28"/>
        </w:rPr>
        <w:t xml:space="preserve"> Vận tốc của một ô tô là 54 km/h; của một người đi xe đạp là 10 m/s; của một tàu hỏa là 60k/h. Điều đó cho biết gì?</w:t>
      </w:r>
    </w:p>
    <w:p w14:paraId="7148CEDA" w14:textId="2E7B5DEB" w:rsidR="005974FC" w:rsidRPr="00DB10AD" w:rsidRDefault="005974FC" w:rsidP="00DB10AD">
      <w:pPr>
        <w:spacing w:after="0" w:line="360" w:lineRule="auto"/>
        <w:rPr>
          <w:rFonts w:cs="Times New Roman"/>
          <w:szCs w:val="28"/>
          <w:shd w:val="clear" w:color="auto" w:fill="FFFFFF"/>
        </w:rPr>
      </w:pPr>
      <w:r w:rsidRPr="00DB10AD">
        <w:rPr>
          <w:rStyle w:val="Strong"/>
          <w:rFonts w:cs="Times New Roman"/>
          <w:szCs w:val="28"/>
          <w:bdr w:val="none" w:sz="0" w:space="0" w:color="auto" w:frame="1"/>
          <w:shd w:val="clear" w:color="auto" w:fill="FFFFFF"/>
        </w:rPr>
        <w:t>Câu 2.</w:t>
      </w:r>
      <w:r w:rsidRPr="00DB10AD">
        <w:rPr>
          <w:rFonts w:cs="Times New Roman"/>
          <w:szCs w:val="28"/>
          <w:shd w:val="clear" w:color="auto" w:fill="FFFFFF"/>
        </w:rPr>
        <w:t> </w:t>
      </w:r>
      <w:r w:rsidRPr="00DB10AD">
        <w:rPr>
          <w:rFonts w:cs="Times New Roman"/>
          <w:b/>
          <w:bCs/>
          <w:szCs w:val="28"/>
        </w:rPr>
        <w:t xml:space="preserve">(2 điểm) </w:t>
      </w:r>
      <w:r w:rsidRPr="00DB10AD">
        <w:rPr>
          <w:rFonts w:cs="Times New Roman"/>
          <w:szCs w:val="28"/>
          <w:shd w:val="clear" w:color="auto" w:fill="FFFFFF"/>
        </w:rPr>
        <w:t>Hai ô tô cùng khởi hành và chuyển động thẳng đều ngược chiều nhau. Vận tốc của xe thứ nhất là 60km/h, vận tốc của xe thứ hai là 72km/h . Ban đầu hai xe cách nhau 198km, sau bao lâu thì hai xe gặp nhau.</w:t>
      </w:r>
    </w:p>
    <w:p w14:paraId="2D14E3E8" w14:textId="5732E534" w:rsidR="005974FC" w:rsidRPr="00DB10AD" w:rsidRDefault="005974FC" w:rsidP="00DB10AD">
      <w:pPr>
        <w:spacing w:after="0" w:line="360" w:lineRule="auto"/>
        <w:jc w:val="both"/>
        <w:rPr>
          <w:rFonts w:cs="Times New Roman"/>
          <w:szCs w:val="28"/>
        </w:rPr>
      </w:pPr>
      <w:r w:rsidRPr="00DB10AD">
        <w:rPr>
          <w:rFonts w:cs="Times New Roman"/>
          <w:b/>
          <w:bCs/>
          <w:szCs w:val="28"/>
        </w:rPr>
        <w:t>Câu 3.</w:t>
      </w:r>
      <w:r w:rsidRPr="00DB10AD">
        <w:rPr>
          <w:rFonts w:cs="Times New Roman"/>
          <w:szCs w:val="28"/>
        </w:rPr>
        <w:t xml:space="preserve"> </w:t>
      </w:r>
      <w:r w:rsidRPr="00DB10AD">
        <w:rPr>
          <w:rFonts w:cs="Times New Roman"/>
          <w:b/>
          <w:bCs/>
          <w:szCs w:val="28"/>
        </w:rPr>
        <w:t>(2 điểm)</w:t>
      </w:r>
      <w:r w:rsidRPr="00DB10AD">
        <w:rPr>
          <w:rFonts w:cs="Times New Roman"/>
          <w:szCs w:val="28"/>
        </w:rPr>
        <w:t xml:space="preserve"> Hãy dùng khái niệm quán tính để giải thích các hiện tượng sau đây:</w:t>
      </w:r>
    </w:p>
    <w:p w14:paraId="1577F49B" w14:textId="77777777" w:rsidR="005974FC" w:rsidRPr="00DB10AD" w:rsidRDefault="005974FC" w:rsidP="00DB10AD">
      <w:pPr>
        <w:spacing w:after="0" w:line="360" w:lineRule="auto"/>
        <w:jc w:val="both"/>
        <w:rPr>
          <w:rFonts w:cs="Times New Roman"/>
          <w:szCs w:val="28"/>
        </w:rPr>
      </w:pPr>
      <w:r w:rsidRPr="00DB10AD">
        <w:rPr>
          <w:rFonts w:cs="Times New Roman"/>
          <w:szCs w:val="28"/>
        </w:rPr>
        <w:t>a) Khi ô tô đột ngột rẽ phải, hành khách trên xe bị nghiêng về bên trái.</w:t>
      </w:r>
    </w:p>
    <w:p w14:paraId="35EF9010" w14:textId="77777777" w:rsidR="005974FC" w:rsidRPr="00DB10AD" w:rsidRDefault="005974FC" w:rsidP="00DB10AD">
      <w:pPr>
        <w:spacing w:after="0" w:line="360" w:lineRule="auto"/>
        <w:jc w:val="both"/>
        <w:rPr>
          <w:rFonts w:cs="Times New Roman"/>
          <w:szCs w:val="28"/>
        </w:rPr>
      </w:pPr>
      <w:r w:rsidRPr="00DB10AD">
        <w:rPr>
          <w:rFonts w:cs="Times New Roman"/>
          <w:szCs w:val="28"/>
        </w:rPr>
        <w:t>b) Khi cán bủa lỏng, có thể làm chặt lại bằng cách gõ mạnh đuôi cán xuống đất.</w:t>
      </w:r>
    </w:p>
    <w:p w14:paraId="7266519E" w14:textId="568FE7DC" w:rsidR="005974FC" w:rsidRPr="00DB10AD" w:rsidRDefault="005974FC" w:rsidP="00DB10AD">
      <w:pPr>
        <w:spacing w:after="0" w:line="360" w:lineRule="auto"/>
        <w:jc w:val="both"/>
        <w:rPr>
          <w:rFonts w:cs="Times New Roman"/>
          <w:b/>
          <w:bCs/>
          <w:szCs w:val="28"/>
        </w:rPr>
      </w:pPr>
    </w:p>
    <w:p w14:paraId="69BED94E" w14:textId="59A3853D" w:rsidR="005974FC" w:rsidRPr="00DB10AD" w:rsidRDefault="005974FC" w:rsidP="00DB10AD">
      <w:pPr>
        <w:spacing w:after="0" w:line="360" w:lineRule="auto"/>
        <w:jc w:val="both"/>
        <w:rPr>
          <w:rFonts w:cs="Times New Roman"/>
          <w:b/>
          <w:bCs/>
          <w:szCs w:val="28"/>
        </w:rPr>
      </w:pPr>
    </w:p>
    <w:p w14:paraId="713B5152" w14:textId="6260099F" w:rsidR="005974FC" w:rsidRPr="00DB10AD" w:rsidRDefault="005974FC" w:rsidP="00DB10AD">
      <w:pPr>
        <w:spacing w:after="0" w:line="360" w:lineRule="auto"/>
        <w:jc w:val="center"/>
        <w:rPr>
          <w:rFonts w:cs="Times New Roman"/>
          <w:b/>
          <w:bCs/>
          <w:szCs w:val="28"/>
        </w:rPr>
      </w:pPr>
      <w:r w:rsidRPr="00DB10AD">
        <w:rPr>
          <w:rFonts w:cs="Times New Roman"/>
          <w:b/>
          <w:bCs/>
          <w:szCs w:val="28"/>
        </w:rPr>
        <w:t>---------HẾT----------</w:t>
      </w:r>
    </w:p>
    <w:p w14:paraId="1E4263E2" w14:textId="73FE8F2B" w:rsidR="005974FC" w:rsidRPr="00DB10AD" w:rsidRDefault="005974FC" w:rsidP="00DB10AD">
      <w:pPr>
        <w:spacing w:after="0" w:line="360" w:lineRule="auto"/>
        <w:jc w:val="center"/>
        <w:rPr>
          <w:rFonts w:cs="Times New Roman"/>
          <w:b/>
          <w:bCs/>
          <w:szCs w:val="28"/>
        </w:rPr>
      </w:pPr>
    </w:p>
    <w:p w14:paraId="07C75C10" w14:textId="0623739C" w:rsidR="005974FC" w:rsidRPr="00DB10AD" w:rsidRDefault="005974FC"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5974FC" w:rsidRPr="00DB10AD" w14:paraId="0BCEF285" w14:textId="77777777" w:rsidTr="006F01CD">
        <w:trPr>
          <w:trHeight w:val="1315"/>
        </w:trPr>
        <w:tc>
          <w:tcPr>
            <w:tcW w:w="4541" w:type="dxa"/>
          </w:tcPr>
          <w:p w14:paraId="1C6C37C8" w14:textId="77777777" w:rsidR="005974FC" w:rsidRPr="00DB10AD" w:rsidRDefault="005974FC"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7EA4B630" w14:textId="77777777" w:rsidR="005974FC" w:rsidRPr="00DB10AD" w:rsidRDefault="005974FC"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77696" behindDoc="0" locked="0" layoutInCell="1" allowOverlap="1" wp14:anchorId="5573BE53" wp14:editId="545958C2">
                      <wp:simplePos x="0" y="0"/>
                      <wp:positionH relativeFrom="column">
                        <wp:posOffset>237490</wp:posOffset>
                      </wp:positionH>
                      <wp:positionV relativeFrom="paragraph">
                        <wp:posOffset>283845</wp:posOffset>
                      </wp:positionV>
                      <wp:extent cx="1358900" cy="0"/>
                      <wp:effectExtent l="0" t="0" r="12700" b="12700"/>
                      <wp:wrapNone/>
                      <wp:docPr id="19" name="Straight Connector 1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84BC090" id="Straight Connector 19"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gS5Tp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FEE5B08" w14:textId="77777777" w:rsidR="005974FC" w:rsidRPr="00DB10AD" w:rsidRDefault="005974FC"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62704AB" w14:textId="77777777" w:rsidR="005974FC" w:rsidRPr="00DB10AD" w:rsidRDefault="005974FC"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61EAE7E4" w14:textId="77777777" w:rsidR="005974FC" w:rsidRPr="00DB10AD" w:rsidRDefault="005974FC"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1D3A7FE2" w14:textId="1AA4E34A" w:rsidR="005974FC" w:rsidRPr="00DB10AD" w:rsidRDefault="005974FC"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0</w:t>
      </w:r>
    </w:p>
    <w:p w14:paraId="6848B0FB" w14:textId="77777777" w:rsidR="005974FC" w:rsidRPr="00DB10AD" w:rsidRDefault="005974FC"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47BA69A5" w14:textId="77777777" w:rsidR="005974FC" w:rsidRPr="00DB10AD" w:rsidRDefault="005974FC"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00FAF3C5" w14:textId="0159E2ED"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 </w:t>
      </w:r>
      <w:r w:rsidRPr="00DB10AD">
        <w:rPr>
          <w:color w:val="000000" w:themeColor="text1"/>
          <w:sz w:val="28"/>
          <w:szCs w:val="28"/>
        </w:rPr>
        <w:t>Trong các chuyển động sau, quỹ đạo của chuyển động nào là đường thẳng.</w:t>
      </w:r>
    </w:p>
    <w:p w14:paraId="366671F5"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Một chiếc lá rơi từ trên cây xuống.</w:t>
      </w:r>
    </w:p>
    <w:p w14:paraId="132E8FF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Bánh xe khi xe đang chuyển động.</w:t>
      </w:r>
    </w:p>
    <w:p w14:paraId="7C567C8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Quả dừa rơi từ trên cây xuống.</w:t>
      </w:r>
    </w:p>
    <w:p w14:paraId="1CF439E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Một viên đá được ném theo phưong nằm ngang.</w:t>
      </w:r>
    </w:p>
    <w:p w14:paraId="605E64A7" w14:textId="69A180DD"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bookmarkStart w:id="19" w:name="_Hlk75178601"/>
      <w:r w:rsidRPr="00DB10AD">
        <w:rPr>
          <w:b/>
          <w:bCs/>
          <w:color w:val="000000" w:themeColor="text1"/>
          <w:sz w:val="28"/>
          <w:szCs w:val="28"/>
        </w:rPr>
        <w:t xml:space="preserve">Câu 2: </w:t>
      </w:r>
      <w:r w:rsidRPr="00DB10AD">
        <w:rPr>
          <w:color w:val="000000" w:themeColor="text1"/>
          <w:sz w:val="28"/>
          <w:szCs w:val="28"/>
        </w:rPr>
        <w:t>Một chiếc xe máy chở hai người chuyển động trên đường. Trong các câu mô tả sau câu nào đúng:</w:t>
      </w:r>
    </w:p>
    <w:p w14:paraId="20483FA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Người cầm lái chuyển động so với chiếc xe.</w:t>
      </w:r>
    </w:p>
    <w:p w14:paraId="0EBF7DA2"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Người ngồi sau chuyển động so với người cầm lái.</w:t>
      </w:r>
    </w:p>
    <w:p w14:paraId="634362A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Hai người chuyển động so với mặt đường.</w:t>
      </w:r>
    </w:p>
    <w:p w14:paraId="2B2C805A"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Hai người đứng yên so với bánh xe.</w:t>
      </w:r>
    </w:p>
    <w:bookmarkEnd w:id="19"/>
    <w:p w14:paraId="04E70E3C" w14:textId="7AED5DC2" w:rsidR="00626358" w:rsidRPr="00DB10AD" w:rsidRDefault="00626358" w:rsidP="00DB10AD">
      <w:pPr>
        <w:tabs>
          <w:tab w:val="left" w:pos="1560"/>
        </w:tabs>
        <w:spacing w:after="0" w:line="360" w:lineRule="auto"/>
        <w:jc w:val="both"/>
        <w:rPr>
          <w:rFonts w:cs="Times New Roman"/>
          <w:bCs/>
          <w:color w:val="000000" w:themeColor="text1"/>
          <w:szCs w:val="28"/>
          <w:lang w:val="de-DE"/>
        </w:rPr>
      </w:pPr>
      <w:r w:rsidRPr="00DB10AD">
        <w:rPr>
          <w:rFonts w:cs="Times New Roman"/>
          <w:b/>
          <w:color w:val="000000" w:themeColor="text1"/>
          <w:szCs w:val="28"/>
          <w:lang w:val="de-DE"/>
        </w:rPr>
        <w:t>Câu 3:</w:t>
      </w:r>
      <w:r w:rsidRPr="00DB10AD">
        <w:rPr>
          <w:rFonts w:cs="Times New Roman"/>
          <w:color w:val="000000" w:themeColor="text1"/>
          <w:szCs w:val="28"/>
          <w:lang w:val="de-DE"/>
        </w:rPr>
        <w:t xml:space="preserve"> </w:t>
      </w:r>
      <w:r w:rsidRPr="00DB10AD">
        <w:rPr>
          <w:rFonts w:cs="Times New Roman"/>
          <w:bCs/>
          <w:color w:val="000000" w:themeColor="text1"/>
          <w:szCs w:val="28"/>
          <w:lang w:val="de-DE"/>
        </w:rPr>
        <w:t>Áp suất phụ thuộc vào</w:t>
      </w:r>
    </w:p>
    <w:p w14:paraId="2F19D86F" w14:textId="77777777" w:rsidR="00626358" w:rsidRPr="00DB10AD" w:rsidRDefault="00626358" w:rsidP="00DB10AD">
      <w:pPr>
        <w:tabs>
          <w:tab w:val="left" w:pos="1560"/>
        </w:tabs>
        <w:spacing w:after="0" w:line="360" w:lineRule="auto"/>
        <w:jc w:val="both"/>
        <w:rPr>
          <w:rFonts w:cs="Times New Roman"/>
          <w:color w:val="000000" w:themeColor="text1"/>
          <w:szCs w:val="28"/>
          <w:lang w:val="de-DE"/>
        </w:rPr>
      </w:pPr>
      <w:r w:rsidRPr="00DB10AD">
        <w:rPr>
          <w:rFonts w:cs="Times New Roman"/>
          <w:color w:val="000000" w:themeColor="text1"/>
          <w:szCs w:val="28"/>
        </w:rPr>
        <w:t>A. p</w:t>
      </w:r>
      <w:r w:rsidRPr="00DB10AD">
        <w:rPr>
          <w:rFonts w:cs="Times New Roman"/>
          <w:color w:val="000000" w:themeColor="text1"/>
          <w:szCs w:val="28"/>
          <w:lang w:val="de-DE"/>
        </w:rPr>
        <w:t>hương của lực.</w:t>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lang w:val="de-DE"/>
        </w:rPr>
        <w:tab/>
      </w:r>
      <w:r w:rsidRPr="00DB10AD">
        <w:rPr>
          <w:rFonts w:cs="Times New Roman"/>
          <w:color w:val="000000" w:themeColor="text1"/>
          <w:szCs w:val="28"/>
        </w:rPr>
        <w:t>B. c</w:t>
      </w:r>
      <w:r w:rsidRPr="00DB10AD">
        <w:rPr>
          <w:rFonts w:cs="Times New Roman"/>
          <w:color w:val="000000" w:themeColor="text1"/>
          <w:szCs w:val="28"/>
          <w:lang w:val="de-DE"/>
        </w:rPr>
        <w:t>hiều của lực.</w:t>
      </w:r>
      <w:r w:rsidRPr="00DB10AD">
        <w:rPr>
          <w:rFonts w:cs="Times New Roman"/>
          <w:color w:val="000000" w:themeColor="text1"/>
          <w:szCs w:val="28"/>
          <w:lang w:val="de-DE"/>
        </w:rPr>
        <w:tab/>
      </w:r>
      <w:r w:rsidRPr="00DB10AD">
        <w:rPr>
          <w:rFonts w:cs="Times New Roman"/>
          <w:color w:val="000000" w:themeColor="text1"/>
          <w:szCs w:val="28"/>
          <w:lang w:val="de-DE"/>
        </w:rPr>
        <w:tab/>
      </w:r>
    </w:p>
    <w:p w14:paraId="0D90DC7D" w14:textId="77777777" w:rsidR="00626358" w:rsidRPr="00DB10AD" w:rsidRDefault="00626358" w:rsidP="00DB10AD">
      <w:pPr>
        <w:tabs>
          <w:tab w:val="left" w:pos="1560"/>
          <w:tab w:val="left" w:pos="3969"/>
        </w:tabs>
        <w:spacing w:after="0" w:line="360" w:lineRule="auto"/>
        <w:jc w:val="both"/>
        <w:rPr>
          <w:rFonts w:cs="Times New Roman"/>
          <w:color w:val="000000" w:themeColor="text1"/>
          <w:szCs w:val="28"/>
          <w:lang w:val="de-DE"/>
        </w:rPr>
      </w:pPr>
      <w:r w:rsidRPr="00DB10AD">
        <w:rPr>
          <w:rFonts w:cs="Times New Roman"/>
          <w:color w:val="000000" w:themeColor="text1"/>
          <w:szCs w:val="28"/>
        </w:rPr>
        <w:t>C. đ</w:t>
      </w:r>
      <w:r w:rsidRPr="00DB10AD">
        <w:rPr>
          <w:rFonts w:cs="Times New Roman"/>
          <w:color w:val="000000" w:themeColor="text1"/>
          <w:szCs w:val="28"/>
          <w:lang w:val="de-DE"/>
        </w:rPr>
        <w:t>iểm đặt của lực.</w:t>
      </w:r>
      <w:r w:rsidRPr="00DB10AD">
        <w:rPr>
          <w:rFonts w:cs="Times New Roman"/>
          <w:color w:val="000000" w:themeColor="text1"/>
          <w:szCs w:val="28"/>
          <w:lang w:val="de-DE"/>
        </w:rPr>
        <w:tab/>
      </w:r>
      <w:r w:rsidRPr="00DB10AD">
        <w:rPr>
          <w:rFonts w:cs="Times New Roman"/>
          <w:color w:val="000000" w:themeColor="text1"/>
          <w:szCs w:val="28"/>
          <w:lang w:val="de-DE"/>
        </w:rPr>
        <w:tab/>
        <w:t>D. độ lớn của áp lực và diện tích mặt bị ép.</w:t>
      </w:r>
    </w:p>
    <w:p w14:paraId="096769CD" w14:textId="59E69934" w:rsidR="00626358" w:rsidRPr="00DB10AD" w:rsidRDefault="00626358"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Câu 4:</w:t>
      </w:r>
      <w:r w:rsidRPr="00DB10AD">
        <w:rPr>
          <w:color w:val="000000" w:themeColor="text1"/>
          <w:sz w:val="28"/>
          <w:szCs w:val="28"/>
        </w:rPr>
        <w:t> </w:t>
      </w:r>
      <w:r w:rsidRPr="00DB10AD">
        <w:rPr>
          <w:bCs/>
          <w:color w:val="000000" w:themeColor="text1"/>
          <w:sz w:val="28"/>
          <w:szCs w:val="28"/>
        </w:rPr>
        <w:t>Một ô tô chở khách chạy trên đường, người phụ lái đi soát vé cùa hành khách trên xe. Nếu chọn người lái xe làm vật mốc thì trường hợp nào dưới đây đúng?</w:t>
      </w:r>
    </w:p>
    <w:p w14:paraId="5F528E66" w14:textId="77777777" w:rsidR="00626358" w:rsidRPr="00DB10AD" w:rsidRDefault="00626358"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Người phụ lái đứng yên.    </w:t>
      </w:r>
      <w:r w:rsidRPr="00DB10AD">
        <w:rPr>
          <w:color w:val="000000" w:themeColor="text1"/>
          <w:sz w:val="28"/>
          <w:szCs w:val="28"/>
        </w:rPr>
        <w:tab/>
        <w:t>B. Ô tô đứng yên.</w:t>
      </w:r>
    </w:p>
    <w:p w14:paraId="7D2DD058" w14:textId="77777777" w:rsidR="00626358" w:rsidRPr="00DB10AD" w:rsidRDefault="00626358"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Cột đèn bên đường đứng yên.    </w:t>
      </w:r>
      <w:r w:rsidRPr="00DB10AD">
        <w:rPr>
          <w:color w:val="000000" w:themeColor="text1"/>
          <w:sz w:val="28"/>
          <w:szCs w:val="28"/>
        </w:rPr>
        <w:tab/>
        <w:t>D. Mặt đường đứng yên.</w:t>
      </w:r>
    </w:p>
    <w:p w14:paraId="197CEE53" w14:textId="089D19BB" w:rsidR="00626358" w:rsidRPr="00DB10AD" w:rsidRDefault="00626358" w:rsidP="00DB10AD">
      <w:pPr>
        <w:shd w:val="clear" w:color="auto" w:fill="FFFFFF"/>
        <w:spacing w:after="0" w:line="360" w:lineRule="auto"/>
        <w:rPr>
          <w:rFonts w:eastAsia="Times New Roman" w:cs="Times New Roman"/>
          <w:szCs w:val="28"/>
          <w:shd w:val="clear" w:color="auto" w:fill="FFFFFF"/>
        </w:rPr>
      </w:pPr>
      <w:r w:rsidRPr="00DB10AD">
        <w:rPr>
          <w:rFonts w:eastAsia="Times New Roman" w:cs="Times New Roman"/>
          <w:b/>
          <w:bCs/>
          <w:szCs w:val="28"/>
          <w:shd w:val="clear" w:color="auto" w:fill="FFFFFF"/>
        </w:rPr>
        <w:t xml:space="preserve">Câu 5: </w:t>
      </w:r>
      <w:r w:rsidRPr="00DB10AD">
        <w:rPr>
          <w:rFonts w:eastAsia="Times New Roman" w:cs="Times New Roman"/>
          <w:szCs w:val="28"/>
          <w:shd w:val="clear" w:color="auto" w:fill="FFFFFF"/>
        </w:rPr>
        <w:t>Một người đi xe máy với vận tốc 12m/s trong thời gian 20 phút. Quãng đường người đó đi được là:</w:t>
      </w:r>
    </w:p>
    <w:p w14:paraId="68CFB307" w14:textId="77777777" w:rsidR="00626358" w:rsidRPr="00DB10AD" w:rsidRDefault="00626358" w:rsidP="00DB10AD">
      <w:pPr>
        <w:shd w:val="clear" w:color="auto" w:fill="FFFFFF"/>
        <w:spacing w:after="0" w:line="360" w:lineRule="auto"/>
        <w:rPr>
          <w:rFonts w:eastAsia="Times New Roman" w:cs="Times New Roman"/>
          <w:szCs w:val="28"/>
          <w:shd w:val="clear" w:color="auto" w:fill="FFFFFF"/>
        </w:rPr>
      </w:pPr>
      <w:r w:rsidRPr="00DB10AD">
        <w:rPr>
          <w:rFonts w:eastAsia="Times New Roman" w:cs="Times New Roman"/>
          <w:szCs w:val="28"/>
          <w:shd w:val="clear" w:color="auto" w:fill="FFFFFF"/>
        </w:rPr>
        <w:lastRenderedPageBreak/>
        <w:t>A. 240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B. 2400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C. 14,4k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D. 4km</w:t>
      </w:r>
    </w:p>
    <w:p w14:paraId="0313FB53" w14:textId="769E682E"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6: </w:t>
      </w:r>
      <w:r w:rsidRPr="00DB10AD">
        <w:rPr>
          <w:rFonts w:eastAsia="Times New Roman" w:cs="Times New Roman"/>
          <w:color w:val="000000" w:themeColor="text1"/>
          <w:szCs w:val="28"/>
        </w:rPr>
        <w:t>Vận tốc của ô tô là 36km/h, của người đi xe máy là 18m/s, của tàu hoả là 14m/s. Thứ tự sắp xếp nào sau đây đúng theo thứ tự nhanh nhất đến chậm nhất:</w:t>
      </w:r>
    </w:p>
    <w:p w14:paraId="309D4238"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Ô tô - tàu hỏa - xe máy     </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àu hỏa - ô tô - xe máy</w:t>
      </w:r>
    </w:p>
    <w:p w14:paraId="1C02387D"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Xe máy - ô tô - tàu hỏa</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Xe máy - tàu hỏa - ô tô</w:t>
      </w:r>
    </w:p>
    <w:p w14:paraId="1916D814" w14:textId="063B3AF2" w:rsidR="00626358" w:rsidRPr="00DB10AD" w:rsidRDefault="00626358" w:rsidP="00DB10AD">
      <w:pPr>
        <w:spacing w:after="0" w:line="360" w:lineRule="auto"/>
        <w:rPr>
          <w:rFonts w:cs="Times New Roman"/>
          <w:b/>
          <w:bCs/>
          <w:szCs w:val="28"/>
        </w:rPr>
      </w:pPr>
      <w:r w:rsidRPr="00DB10AD">
        <w:rPr>
          <w:rFonts w:cs="Times New Roman"/>
          <w:b/>
          <w:bCs/>
          <w:szCs w:val="28"/>
        </w:rPr>
        <w:t>II. PHẦN TỰ LUẬN (7 điểm)</w:t>
      </w:r>
    </w:p>
    <w:p w14:paraId="268B7FDD" w14:textId="77777777" w:rsidR="00626358" w:rsidRPr="00DB10AD" w:rsidRDefault="00626358" w:rsidP="00DB10AD">
      <w:pPr>
        <w:spacing w:after="0" w:line="360" w:lineRule="auto"/>
        <w:jc w:val="both"/>
        <w:rPr>
          <w:rFonts w:cs="Times New Roman"/>
          <w:color w:val="000000" w:themeColor="text1"/>
          <w:szCs w:val="28"/>
          <w:shd w:val="clear" w:color="auto" w:fill="FFFFFF"/>
        </w:rPr>
      </w:pPr>
      <w:r w:rsidRPr="00DB10AD">
        <w:rPr>
          <w:rStyle w:val="Strong"/>
          <w:rFonts w:cs="Times New Roman"/>
          <w:color w:val="000000" w:themeColor="text1"/>
          <w:szCs w:val="28"/>
          <w:bdr w:val="none" w:sz="0" w:space="0" w:color="auto" w:frame="1"/>
          <w:shd w:val="clear" w:color="auto" w:fill="FFFFFF"/>
        </w:rPr>
        <w:t>Câu 1:</w:t>
      </w:r>
      <w:r w:rsidRPr="00DB10AD">
        <w:rPr>
          <w:rFonts w:cs="Times New Roman"/>
          <w:color w:val="000000" w:themeColor="text1"/>
          <w:szCs w:val="28"/>
          <w:shd w:val="clear" w:color="auto" w:fill="FFFFFF"/>
        </w:rPr>
        <w:t> </w:t>
      </w:r>
      <w:r w:rsidRPr="00DB10AD">
        <w:rPr>
          <w:rFonts w:cs="Times New Roman"/>
          <w:b/>
          <w:bCs/>
          <w:color w:val="000000" w:themeColor="text1"/>
          <w:szCs w:val="28"/>
          <w:shd w:val="clear" w:color="auto" w:fill="FFFFFF"/>
        </w:rPr>
        <w:t>(2 điểm)</w:t>
      </w:r>
      <w:r w:rsidRPr="00DB10AD">
        <w:rPr>
          <w:rFonts w:cs="Times New Roman"/>
          <w:color w:val="000000" w:themeColor="text1"/>
          <w:szCs w:val="28"/>
          <w:shd w:val="clear" w:color="auto" w:fill="FFFFFF"/>
        </w:rPr>
        <w:t xml:space="preserve"> Hãy nêu hai ví dụ cho thấy một vật đứng yên so với vật này, nhưng lại chuyển động so với vật khác.</w:t>
      </w:r>
    </w:p>
    <w:p w14:paraId="50B4F835" w14:textId="77777777" w:rsidR="00626358" w:rsidRPr="00DB10AD" w:rsidRDefault="00626358"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rStyle w:val="Strong"/>
          <w:color w:val="000000" w:themeColor="text1"/>
          <w:sz w:val="28"/>
          <w:szCs w:val="28"/>
          <w:bdr w:val="none" w:sz="0" w:space="0" w:color="auto" w:frame="1"/>
        </w:rPr>
        <w:t>Câu 2 (2 điểm)</w:t>
      </w:r>
    </w:p>
    <w:p w14:paraId="49A2E890" w14:textId="77777777" w:rsidR="00626358" w:rsidRPr="00DB10AD" w:rsidRDefault="00626358" w:rsidP="00DB10AD">
      <w:pPr>
        <w:pStyle w:val="NormalWeb"/>
        <w:shd w:val="clear" w:color="auto" w:fill="FFFFFF"/>
        <w:spacing w:before="0" w:beforeAutospacing="0" w:after="0" w:afterAutospacing="0" w:line="360" w:lineRule="auto"/>
        <w:jc w:val="both"/>
        <w:rPr>
          <w:color w:val="000000" w:themeColor="text1"/>
          <w:sz w:val="28"/>
          <w:szCs w:val="28"/>
        </w:rPr>
      </w:pPr>
      <w:r w:rsidRPr="00DB10AD">
        <w:rPr>
          <w:color w:val="000000" w:themeColor="text1"/>
          <w:sz w:val="28"/>
          <w:szCs w:val="28"/>
        </w:rPr>
        <w:t>a. Một người đi xe đạp lên một cái dốc dài 200m với vận tốc 7,2km/h rồi nghỉ 15 phút sau đó đi tiếp đoạn đường xuống dốc dài 450m trong thời gian 5 phút. Tính vận tốc trung bình của người đó trên cả quãng đường ra km/h và m/s.</w:t>
      </w:r>
    </w:p>
    <w:p w14:paraId="415DC4BC" w14:textId="7063619B" w:rsidR="00626358" w:rsidRPr="00DB10AD" w:rsidRDefault="00626358" w:rsidP="00DB10AD">
      <w:pPr>
        <w:spacing w:after="0" w:line="360" w:lineRule="auto"/>
        <w:jc w:val="both"/>
        <w:rPr>
          <w:rFonts w:cs="Times New Roman"/>
          <w:color w:val="000000" w:themeColor="text1"/>
          <w:szCs w:val="28"/>
        </w:rPr>
      </w:pPr>
      <w:bookmarkStart w:id="20" w:name="_Hlk75186865"/>
      <w:r w:rsidRPr="00DB10AD">
        <w:rPr>
          <w:rFonts w:cs="Times New Roman"/>
          <w:b/>
          <w:bCs/>
          <w:color w:val="000000" w:themeColor="text1"/>
          <w:szCs w:val="28"/>
        </w:rPr>
        <w:t xml:space="preserve">Câu 2: (3 điểm) </w:t>
      </w:r>
      <w:r w:rsidRPr="00DB10AD">
        <w:rPr>
          <w:rFonts w:cs="Times New Roman"/>
          <w:color w:val="000000" w:themeColor="text1"/>
          <w:szCs w:val="28"/>
        </w:rPr>
        <w:t>Trong một bình thông nhau chứa thủy ngân, người ta đổ thêm vào một nhánh axit sunfuaric và nhánh còn lại đổ thêm nước. Khi cột nước trong nhánh thứ hai là 64cm thì mực thủy ngân ở hai nhánh ngang nhau. Hỏi độ cao của cột axit sunfuaric là giá trị nào trong các giá trị sau đây. Biết trọng lượng riêng của axit sunfuaric và của nước lần lượt là d</w:t>
      </w:r>
      <w:r w:rsidRPr="00DB10AD">
        <w:rPr>
          <w:rFonts w:cs="Times New Roman"/>
          <w:color w:val="000000" w:themeColor="text1"/>
          <w:szCs w:val="28"/>
          <w:vertAlign w:val="subscript"/>
        </w:rPr>
        <w:t>1</w:t>
      </w:r>
      <w:r w:rsidRPr="00DB10AD">
        <w:rPr>
          <w:rFonts w:cs="Times New Roman"/>
          <w:color w:val="000000" w:themeColor="text1"/>
          <w:szCs w:val="28"/>
        </w:rPr>
        <w:t xml:space="preserve"> = 18000N/m</w:t>
      </w:r>
      <w:r w:rsidRPr="00DB10AD">
        <w:rPr>
          <w:rFonts w:cs="Times New Roman"/>
          <w:color w:val="000000" w:themeColor="text1"/>
          <w:szCs w:val="28"/>
          <w:vertAlign w:val="superscript"/>
        </w:rPr>
        <w:t>3</w:t>
      </w:r>
      <w:r w:rsidRPr="00DB10AD">
        <w:rPr>
          <w:rFonts w:cs="Times New Roman"/>
          <w:color w:val="000000" w:themeColor="text1"/>
          <w:szCs w:val="28"/>
        </w:rPr>
        <w:t xml:space="preserve"> và d</w:t>
      </w:r>
      <w:r w:rsidRPr="00DB10AD">
        <w:rPr>
          <w:rFonts w:cs="Times New Roman"/>
          <w:color w:val="000000" w:themeColor="text1"/>
          <w:szCs w:val="28"/>
          <w:vertAlign w:val="subscript"/>
        </w:rPr>
        <w:t>2</w:t>
      </w:r>
      <w:r w:rsidRPr="00DB10AD">
        <w:rPr>
          <w:rFonts w:cs="Times New Roman"/>
          <w:color w:val="000000" w:themeColor="text1"/>
          <w:szCs w:val="28"/>
        </w:rPr>
        <w:t xml:space="preserve"> = 10000N/m</w:t>
      </w:r>
      <w:r w:rsidRPr="00DB10AD">
        <w:rPr>
          <w:rFonts w:cs="Times New Roman"/>
          <w:color w:val="000000" w:themeColor="text1"/>
          <w:szCs w:val="28"/>
          <w:vertAlign w:val="superscript"/>
        </w:rPr>
        <w:t>3</w:t>
      </w:r>
      <w:r w:rsidRPr="00DB10AD">
        <w:rPr>
          <w:rFonts w:cs="Times New Roman"/>
          <w:color w:val="000000" w:themeColor="text1"/>
          <w:szCs w:val="28"/>
        </w:rPr>
        <w:t>.</w:t>
      </w:r>
    </w:p>
    <w:p w14:paraId="2FA46A67" w14:textId="1F849B4D" w:rsidR="00626358" w:rsidRPr="00DB10AD" w:rsidRDefault="00626358" w:rsidP="00DB10AD">
      <w:pPr>
        <w:spacing w:after="0" w:line="360" w:lineRule="auto"/>
        <w:jc w:val="both"/>
        <w:rPr>
          <w:rFonts w:cs="Times New Roman"/>
          <w:color w:val="000000" w:themeColor="text1"/>
          <w:szCs w:val="28"/>
        </w:rPr>
      </w:pPr>
    </w:p>
    <w:p w14:paraId="3D469FA1" w14:textId="196105C2" w:rsidR="00626358" w:rsidRPr="00DB10AD" w:rsidRDefault="00626358" w:rsidP="00DB10AD">
      <w:pPr>
        <w:spacing w:after="0" w:line="360" w:lineRule="auto"/>
        <w:jc w:val="both"/>
        <w:rPr>
          <w:rFonts w:cs="Times New Roman"/>
          <w:color w:val="000000" w:themeColor="text1"/>
          <w:szCs w:val="28"/>
        </w:rPr>
      </w:pPr>
    </w:p>
    <w:p w14:paraId="3A269C0C" w14:textId="5A3E1C3A" w:rsidR="00626358" w:rsidRPr="00DB10AD" w:rsidRDefault="00626358" w:rsidP="00DB10AD">
      <w:pPr>
        <w:spacing w:after="0" w:line="360" w:lineRule="auto"/>
        <w:jc w:val="both"/>
        <w:rPr>
          <w:rFonts w:cs="Times New Roman"/>
          <w:color w:val="000000" w:themeColor="text1"/>
          <w:szCs w:val="28"/>
        </w:rPr>
      </w:pPr>
    </w:p>
    <w:p w14:paraId="1BCDCCDE" w14:textId="3D058F13" w:rsidR="00626358" w:rsidRPr="00DB10AD" w:rsidRDefault="00626358" w:rsidP="00DB10AD">
      <w:pPr>
        <w:spacing w:after="0" w:line="360" w:lineRule="auto"/>
        <w:jc w:val="center"/>
        <w:rPr>
          <w:rFonts w:cs="Times New Roman"/>
          <w:color w:val="000000" w:themeColor="text1"/>
          <w:szCs w:val="28"/>
        </w:rPr>
      </w:pPr>
      <w:r w:rsidRPr="00DB10AD">
        <w:rPr>
          <w:rFonts w:cs="Times New Roman"/>
          <w:color w:val="000000" w:themeColor="text1"/>
          <w:szCs w:val="28"/>
        </w:rPr>
        <w:t>--------HẾT--------</w:t>
      </w:r>
    </w:p>
    <w:p w14:paraId="194EAFA2" w14:textId="3FEAFD65" w:rsidR="00626358" w:rsidRPr="00DB10AD" w:rsidRDefault="00626358" w:rsidP="00DB10AD">
      <w:pPr>
        <w:spacing w:after="0" w:line="360" w:lineRule="auto"/>
        <w:jc w:val="center"/>
        <w:rPr>
          <w:rFonts w:cs="Times New Roman"/>
          <w:color w:val="000000" w:themeColor="text1"/>
          <w:szCs w:val="28"/>
        </w:rPr>
      </w:pPr>
    </w:p>
    <w:p w14:paraId="3507E562" w14:textId="132656DB" w:rsidR="00626358" w:rsidRPr="00DB10AD" w:rsidRDefault="00626358" w:rsidP="00DB10AD">
      <w:pPr>
        <w:spacing w:after="0" w:line="360" w:lineRule="auto"/>
        <w:jc w:val="center"/>
        <w:rPr>
          <w:rFonts w:cs="Times New Roman"/>
          <w:color w:val="000000" w:themeColor="text1"/>
          <w:szCs w:val="28"/>
        </w:rPr>
      </w:pPr>
    </w:p>
    <w:p w14:paraId="40DEBBFE" w14:textId="77777777" w:rsidR="00626358" w:rsidRPr="00DB10AD" w:rsidRDefault="00626358" w:rsidP="00DB10AD">
      <w:pPr>
        <w:spacing w:after="0" w:line="360" w:lineRule="auto"/>
        <w:jc w:val="center"/>
        <w:rPr>
          <w:rFonts w:cs="Times New Roman"/>
          <w:color w:val="000000" w:themeColor="text1"/>
          <w:szCs w:val="28"/>
        </w:rPr>
      </w:pPr>
    </w:p>
    <w:bookmarkEnd w:id="20"/>
    <w:p w14:paraId="2951147B" w14:textId="77777777" w:rsidR="00626358" w:rsidRPr="00DB10AD" w:rsidRDefault="00626358" w:rsidP="00DB10AD">
      <w:pPr>
        <w:spacing w:after="0" w:line="360" w:lineRule="auto"/>
        <w:rPr>
          <w:rFonts w:cs="Times New Roman"/>
          <w:b/>
          <w:bCs/>
          <w:szCs w:val="28"/>
        </w:rPr>
      </w:pPr>
    </w:p>
    <w:tbl>
      <w:tblPr>
        <w:tblW w:w="10456" w:type="dxa"/>
        <w:tblInd w:w="-540" w:type="dxa"/>
        <w:tblLook w:val="0000" w:firstRow="0" w:lastRow="0" w:firstColumn="0" w:lastColumn="0" w:noHBand="0" w:noVBand="0"/>
      </w:tblPr>
      <w:tblGrid>
        <w:gridCol w:w="4541"/>
        <w:gridCol w:w="5915"/>
      </w:tblGrid>
      <w:tr w:rsidR="00626358" w:rsidRPr="00DB10AD" w14:paraId="07961461" w14:textId="77777777" w:rsidTr="006F01CD">
        <w:trPr>
          <w:trHeight w:val="1315"/>
        </w:trPr>
        <w:tc>
          <w:tcPr>
            <w:tcW w:w="4541" w:type="dxa"/>
          </w:tcPr>
          <w:p w14:paraId="0B3857EF" w14:textId="77777777" w:rsidR="00626358" w:rsidRPr="00DB10AD" w:rsidRDefault="00626358"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0B922A8B" w14:textId="77777777" w:rsidR="00626358" w:rsidRPr="00DB10AD" w:rsidRDefault="00626358"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79744" behindDoc="0" locked="0" layoutInCell="1" allowOverlap="1" wp14:anchorId="70ADC8FA" wp14:editId="56042145">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3B40A39" id="Straight Connector 10"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N7OKE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176CB40" w14:textId="77777777" w:rsidR="00626358" w:rsidRPr="00DB10AD" w:rsidRDefault="00626358"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56004EE" w14:textId="77777777" w:rsidR="00626358" w:rsidRPr="00DB10AD" w:rsidRDefault="00626358"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0FA9FE86" w14:textId="77777777" w:rsidR="00626358" w:rsidRPr="00DB10AD" w:rsidRDefault="00626358"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23987B79" w14:textId="19B59F2E" w:rsidR="00626358" w:rsidRPr="00DB10AD" w:rsidRDefault="00626358"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1</w:t>
      </w:r>
    </w:p>
    <w:p w14:paraId="2BC58735"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53E0C336" w14:textId="77777777" w:rsidR="00626358" w:rsidRPr="00DB10AD" w:rsidRDefault="00626358"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08397068" w14:textId="194B9FB8"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w:t>
      </w:r>
      <w:r w:rsidRPr="00DB10AD">
        <w:rPr>
          <w:rFonts w:eastAsia="Times New Roman" w:cs="Times New Roman"/>
          <w:color w:val="000000" w:themeColor="text1"/>
          <w:szCs w:val="28"/>
        </w:rPr>
        <w:t>Lúc 5h sáng Chang chạy thể dục từ nhà ra đến cầu Chương Dương rồi từ cầu Chương Dương chạy về nhà. Biết từ nhà ra cầu Chương Dương dài 2,5km. Chang chạy với vận tốc 5km/h và khi ra đến cầu Chang quay đầu chạy ngược về nhà luôn. Hỏi Chang về tới nhà lúc mấy giờ?</w:t>
      </w:r>
    </w:p>
    <w:p w14:paraId="1E99EA46"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5 giờ 30 phút</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6 giờ</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C. 1 giờ</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0,5 giờ</w:t>
      </w:r>
    </w:p>
    <w:p w14:paraId="11BD4484" w14:textId="2EF952D4" w:rsidR="00626358" w:rsidRPr="00DB10AD" w:rsidRDefault="00626358"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2: </w:t>
      </w:r>
      <w:r w:rsidRPr="00DB10AD">
        <w:rPr>
          <w:rFonts w:cs="Times New Roman"/>
          <w:color w:val="000000" w:themeColor="text1"/>
          <w:szCs w:val="28"/>
        </w:rPr>
        <w:t>Treo một vật vào một lực kế thấy lực kế chỉ 20N. Khối lượng vật bao nhiêu?</w:t>
      </w:r>
    </w:p>
    <w:p w14:paraId="24FA4190"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bdr w:val="none" w:sz="0" w:space="0" w:color="auto" w:frame="1"/>
        </w:rPr>
        <w:t xml:space="preserve">m &gt;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bdr w:val="none" w:sz="0" w:space="0" w:color="auto" w:frame="1"/>
        </w:rPr>
        <w:t xml:space="preserve">m = 20kg </w:t>
      </w:r>
    </w:p>
    <w:p w14:paraId="2FB20156"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bdr w:val="none" w:sz="0" w:space="0" w:color="auto" w:frame="1"/>
        </w:rPr>
        <w:t xml:space="preserve">m =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bdr w:val="none" w:sz="0" w:space="0" w:color="auto" w:frame="1"/>
        </w:rPr>
        <w:t>m &lt; 2kg</w:t>
      </w:r>
    </w:p>
    <w:p w14:paraId="5AEA19C8" w14:textId="2AFC1CAD"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3: </w:t>
      </w:r>
      <w:r w:rsidRPr="00DB10AD">
        <w:rPr>
          <w:rFonts w:eastAsia="Times New Roman" w:cs="Times New Roman"/>
          <w:color w:val="000000" w:themeColor="text1"/>
          <w:szCs w:val="28"/>
        </w:rPr>
        <w:t>Một vật nếu có lực tác dụng sẽ:</w:t>
      </w:r>
    </w:p>
    <w:p w14:paraId="61EBE9D1"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đổi khối lượng</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đổi vận tốc</w:t>
      </w:r>
    </w:p>
    <w:p w14:paraId="3275E0CD"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không thay đổi trạng thái</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không thay đổi hình dạng</w:t>
      </w:r>
    </w:p>
    <w:p w14:paraId="69D75245" w14:textId="73224C4C" w:rsidR="00626358" w:rsidRPr="00DB10AD" w:rsidRDefault="00626358"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4: </w:t>
      </w:r>
      <w:r w:rsidRPr="00DB10AD">
        <w:rPr>
          <w:rFonts w:eastAsia="Times New Roman" w:cs="Times New Roman"/>
          <w:szCs w:val="28"/>
        </w:rPr>
        <w:t>Trong các chuyển động sau chuyển động nào là chuyển động do quán tính?</w:t>
      </w:r>
    </w:p>
    <w:p w14:paraId="047C0B78"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Hòn đá lăn từ trên núi xuống</w:t>
      </w:r>
      <w:r w:rsidRPr="00DB10AD">
        <w:rPr>
          <w:rFonts w:eastAsia="Times New Roman" w:cs="Times New Roman"/>
          <w:color w:val="000000"/>
          <w:szCs w:val="28"/>
        </w:rPr>
        <w:tab/>
      </w:r>
    </w:p>
    <w:p w14:paraId="25D0AB60"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B. </w:t>
      </w:r>
      <w:r w:rsidRPr="00DB10AD">
        <w:rPr>
          <w:rFonts w:eastAsia="Times New Roman" w:cs="Times New Roman"/>
          <w:color w:val="000000"/>
          <w:szCs w:val="28"/>
        </w:rPr>
        <w:t>Xe máy chạy trên đường</w:t>
      </w:r>
    </w:p>
    <w:p w14:paraId="514B3EDE"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Lá rơi từ trên cao xuống</w:t>
      </w:r>
    </w:p>
    <w:p w14:paraId="4EB79EF1"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Xe đạp chạy sau khi thôi không đạp xe nữa</w:t>
      </w:r>
    </w:p>
    <w:p w14:paraId="75596AA6" w14:textId="7B793AB0" w:rsidR="00626358" w:rsidRPr="00DB10AD" w:rsidRDefault="00626358"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5: </w:t>
      </w:r>
      <w:r w:rsidRPr="00DB10AD">
        <w:rPr>
          <w:rFonts w:eastAsia="Times New Roman" w:cs="Times New Roman"/>
          <w:szCs w:val="28"/>
        </w:rPr>
        <w:t>Tính chất giữ nguyên vận tốc của vật là:</w:t>
      </w:r>
    </w:p>
    <w:p w14:paraId="025D601D"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Hai lực không cân bằng         </w:t>
      </w:r>
      <w:r w:rsidRPr="00DB10AD">
        <w:rPr>
          <w:rFonts w:eastAsia="Times New Roman" w:cs="Times New Roman"/>
          <w:color w:val="000000"/>
          <w:szCs w:val="28"/>
        </w:rPr>
        <w:tab/>
      </w:r>
      <w:r w:rsidRPr="00DB10AD">
        <w:rPr>
          <w:rFonts w:eastAsia="Times New Roman" w:cs="Times New Roman"/>
          <w:caps/>
          <w:color w:val="000000"/>
          <w:szCs w:val="28"/>
        </w:rPr>
        <w:t>B. </w:t>
      </w:r>
      <w:r w:rsidRPr="00DB10AD">
        <w:rPr>
          <w:rFonts w:eastAsia="Times New Roman" w:cs="Times New Roman"/>
          <w:color w:val="000000"/>
          <w:szCs w:val="28"/>
        </w:rPr>
        <w:t>Hai lực cân bằng</w:t>
      </w:r>
    </w:p>
    <w:p w14:paraId="533CEB1C"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Quán tính       </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D. </w:t>
      </w:r>
      <w:r w:rsidRPr="00DB10AD">
        <w:rPr>
          <w:rFonts w:eastAsia="Times New Roman" w:cs="Times New Roman"/>
          <w:color w:val="000000"/>
          <w:szCs w:val="28"/>
        </w:rPr>
        <w:t>Khối lượng</w:t>
      </w:r>
    </w:p>
    <w:p w14:paraId="7C00C8F7" w14:textId="091C3B58"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lastRenderedPageBreak/>
        <w:t xml:space="preserve">Câu 6: </w:t>
      </w:r>
      <w:r w:rsidRPr="00DB10AD">
        <w:rPr>
          <w:color w:val="000000" w:themeColor="text1"/>
          <w:sz w:val="28"/>
          <w:szCs w:val="28"/>
        </w:rPr>
        <w:t>Trong các chuyển động sau đây chuyển động nào là chuyển động do quán tính?</w:t>
      </w:r>
    </w:p>
    <w:p w14:paraId="452A97DA"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Ô tô đang chuyển động          </w:t>
      </w:r>
    </w:p>
    <w:p w14:paraId="0E10643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Chuyển động của dòng nước chảy trên sông</w:t>
      </w:r>
    </w:p>
    <w:p w14:paraId="25E203B3"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Xe đạp ngừng đạp nhưng xe vẫn còn chuyển động   </w:t>
      </w:r>
    </w:p>
    <w:p w14:paraId="6AB4C2D1"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Chuyển động của một vật rơi xuống</w:t>
      </w:r>
    </w:p>
    <w:p w14:paraId="401F48CB" w14:textId="24F7E875" w:rsidR="005974FC" w:rsidRPr="00DB10AD" w:rsidRDefault="00626358" w:rsidP="00DB10AD">
      <w:pPr>
        <w:spacing w:after="0" w:line="360" w:lineRule="auto"/>
        <w:jc w:val="both"/>
        <w:rPr>
          <w:rFonts w:cs="Times New Roman"/>
          <w:b/>
          <w:bCs/>
          <w:szCs w:val="28"/>
        </w:rPr>
      </w:pPr>
      <w:r w:rsidRPr="00DB10AD">
        <w:rPr>
          <w:rFonts w:cs="Times New Roman"/>
          <w:b/>
          <w:bCs/>
          <w:szCs w:val="28"/>
        </w:rPr>
        <w:t>II. PHẦN TỰ LUẬN (7 điểm)</w:t>
      </w:r>
    </w:p>
    <w:p w14:paraId="0C27A495" w14:textId="01D2E6D7" w:rsidR="00626358" w:rsidRPr="00DB10AD" w:rsidRDefault="00626358"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2 điểm) </w:t>
      </w:r>
      <w:r w:rsidRPr="00DB10AD">
        <w:rPr>
          <w:rFonts w:eastAsia="Times New Roman" w:cs="Times New Roman"/>
          <w:color w:val="000000" w:themeColor="text1"/>
          <w:szCs w:val="28"/>
        </w:rPr>
        <w:t>Hai mô tô chuyển động thẳng đều khởi hành đồng thời ở 2 địa điểm cách nhau 18km. Nếu đi ngược chiều thì sau 12 phút hai xe gặp nhau. Nếu đi cùng chiều sau 1 giờ thì chúng đuổi kịp nhau. Vận tốc của hai xe đó là:</w:t>
      </w:r>
    </w:p>
    <w:p w14:paraId="67E1AB90" w14:textId="61D61A4A"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Câu 2: (3 điểm)</w:t>
      </w:r>
      <w:r w:rsidRPr="00DB10AD">
        <w:rPr>
          <w:color w:val="000000" w:themeColor="text1"/>
          <w:sz w:val="28"/>
          <w:szCs w:val="28"/>
        </w:rPr>
        <w:t xml:space="preserve"> Biểu diễn các véc tơ lực sau đây:</w:t>
      </w:r>
    </w:p>
    <w:p w14:paraId="577F9F6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Trọng lực của một vật có cường độ là 1000 N ( tỉ xích tùy chọn).</w:t>
      </w:r>
    </w:p>
    <w:p w14:paraId="5614434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b. Lực kéo của một sà lan theo phương ngang, chiều từ trái sang phải, có độ lớn 2000N tỉ xích 1cm ứng với 500N.</w:t>
      </w:r>
    </w:p>
    <w:p w14:paraId="44D91424" w14:textId="52EB509D" w:rsidR="00626358" w:rsidRPr="00DB10AD" w:rsidRDefault="00626358" w:rsidP="00DB10AD">
      <w:pPr>
        <w:shd w:val="clear" w:color="auto" w:fill="FFFFFF"/>
        <w:spacing w:after="0" w:line="360" w:lineRule="auto"/>
        <w:jc w:val="both"/>
        <w:rPr>
          <w:rFonts w:cs="Times New Roman"/>
          <w:color w:val="000000" w:themeColor="text1"/>
          <w:szCs w:val="28"/>
        </w:rPr>
      </w:pPr>
      <w:r w:rsidRPr="00DB10AD">
        <w:rPr>
          <w:rFonts w:cs="Times New Roman"/>
          <w:b/>
          <w:bCs/>
          <w:color w:val="000000" w:themeColor="text1"/>
          <w:szCs w:val="28"/>
        </w:rPr>
        <w:t xml:space="preserve">Câu 3: (2 điểm) </w:t>
      </w:r>
      <w:r w:rsidRPr="00DB10AD">
        <w:rPr>
          <w:rFonts w:cs="Times New Roman"/>
          <w:color w:val="000000" w:themeColor="text1"/>
          <w:szCs w:val="28"/>
        </w:rPr>
        <w:t>Một người đi bộ trên đoạn đường ABC. Biết trên đoạn đường AB người đó đi với vận tốc 10km/h, trong thời gian t</w:t>
      </w:r>
      <w:r w:rsidRPr="00DB10AD">
        <w:rPr>
          <w:rFonts w:cs="Times New Roman"/>
          <w:color w:val="000000" w:themeColor="text1"/>
          <w:szCs w:val="28"/>
          <w:vertAlign w:val="subscript"/>
        </w:rPr>
        <w:t>1</w:t>
      </w:r>
      <w:r w:rsidRPr="00DB10AD">
        <w:rPr>
          <w:rFonts w:cs="Times New Roman"/>
          <w:color w:val="000000" w:themeColor="text1"/>
          <w:szCs w:val="28"/>
        </w:rPr>
        <w:t xml:space="preserve"> = 30 phút; trên đoạn đường BC người đó đi với vận tốc 8km/h, trong thời gian t</w:t>
      </w:r>
      <w:r w:rsidRPr="00DB10AD">
        <w:rPr>
          <w:rFonts w:cs="Times New Roman"/>
          <w:color w:val="000000" w:themeColor="text1"/>
          <w:szCs w:val="28"/>
          <w:vertAlign w:val="subscript"/>
        </w:rPr>
        <w:t>2</w:t>
      </w:r>
      <w:r w:rsidRPr="00DB10AD">
        <w:rPr>
          <w:rFonts w:cs="Times New Roman"/>
          <w:color w:val="000000" w:themeColor="text1"/>
          <w:szCs w:val="28"/>
        </w:rPr>
        <w:t xml:space="preserve"> = 15 phút. Vận tốc trung bình của người đó trên đoạn đường ABC là bao nhiêu?</w:t>
      </w:r>
    </w:p>
    <w:p w14:paraId="7DA2E9C5" w14:textId="77777777" w:rsidR="00626358" w:rsidRPr="00DB10AD" w:rsidRDefault="00626358" w:rsidP="00DB10AD">
      <w:pPr>
        <w:pStyle w:val="NormalWeb"/>
        <w:shd w:val="clear" w:color="auto" w:fill="FFFFFF"/>
        <w:spacing w:before="0" w:beforeAutospacing="0" w:after="0" w:afterAutospacing="0" w:line="360" w:lineRule="auto"/>
        <w:rPr>
          <w:b/>
          <w:bCs/>
          <w:color w:val="000000" w:themeColor="text1"/>
          <w:sz w:val="28"/>
          <w:szCs w:val="28"/>
        </w:rPr>
      </w:pPr>
    </w:p>
    <w:p w14:paraId="710A519E" w14:textId="1805E4F5" w:rsidR="00626358" w:rsidRPr="00DB10AD" w:rsidRDefault="00626358" w:rsidP="00DB10AD">
      <w:pPr>
        <w:spacing w:after="0" w:line="360" w:lineRule="auto"/>
        <w:jc w:val="center"/>
        <w:rPr>
          <w:rFonts w:cs="Times New Roman"/>
          <w:b/>
          <w:bCs/>
          <w:color w:val="000000" w:themeColor="text1"/>
          <w:szCs w:val="28"/>
        </w:rPr>
      </w:pPr>
      <w:r w:rsidRPr="00DB10AD">
        <w:rPr>
          <w:rFonts w:cs="Times New Roman"/>
          <w:b/>
          <w:bCs/>
          <w:color w:val="000000" w:themeColor="text1"/>
          <w:szCs w:val="28"/>
        </w:rPr>
        <w:t>--------HẾT--------</w:t>
      </w:r>
    </w:p>
    <w:p w14:paraId="352D5A34" w14:textId="27EA5682" w:rsidR="00626358" w:rsidRPr="00DB10AD" w:rsidRDefault="00626358" w:rsidP="00DB10AD">
      <w:pPr>
        <w:spacing w:after="0" w:line="360" w:lineRule="auto"/>
        <w:rPr>
          <w:rFonts w:cs="Times New Roman"/>
          <w:b/>
          <w:bCs/>
          <w:color w:val="000000" w:themeColor="text1"/>
          <w:szCs w:val="28"/>
        </w:rPr>
      </w:pPr>
      <w:r w:rsidRPr="00DB10AD">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626358" w:rsidRPr="00DB10AD" w14:paraId="245C62A0" w14:textId="77777777" w:rsidTr="006F01CD">
        <w:trPr>
          <w:trHeight w:val="1315"/>
        </w:trPr>
        <w:tc>
          <w:tcPr>
            <w:tcW w:w="4541" w:type="dxa"/>
          </w:tcPr>
          <w:p w14:paraId="24F8674C" w14:textId="77777777" w:rsidR="00626358" w:rsidRPr="00DB10AD" w:rsidRDefault="00626358"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689FA66C" w14:textId="77777777" w:rsidR="00626358" w:rsidRPr="00DB10AD" w:rsidRDefault="00626358"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81792" behindDoc="0" locked="0" layoutInCell="1" allowOverlap="1" wp14:anchorId="5BC38035" wp14:editId="761A4BFD">
                      <wp:simplePos x="0" y="0"/>
                      <wp:positionH relativeFrom="column">
                        <wp:posOffset>237490</wp:posOffset>
                      </wp:positionH>
                      <wp:positionV relativeFrom="paragraph">
                        <wp:posOffset>283845</wp:posOffset>
                      </wp:positionV>
                      <wp:extent cx="1358900" cy="0"/>
                      <wp:effectExtent l="0" t="0" r="12700" b="12700"/>
                      <wp:wrapNone/>
                      <wp:docPr id="11" name="Straight Connector 1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6ADA15A" id="Straight Connector 11"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BP0A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ktpAjgeUbPGcEO&#10;YxabGAIrGFFwkJWaErWcsAk7PJ8o7bDQPhj05c2ExKGqe7yoqw9ZKL5c3N0vv8x5COo91vxOTEj5&#10;q45elE0nnQ2FOLSw/0aZi/Gn75+U6xCfrHN1eC6IqZMPd/cFGdhCxkHmrU9MisIgBbiBvakyVkSK&#10;zvYlu+DQkTYOxR7YHuyqPk4v3K4UDihzgDnUp5DnDv5ILe1sgcZTcg2d3ORtZks76zu5vM52oVTU&#10;1ZRnUkXQk4Rl9xr7Y1W2KSceeC16Nmdx1PWZ99e/0PoX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zC9wT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4FC078F1" w14:textId="77777777" w:rsidR="00626358" w:rsidRPr="00DB10AD" w:rsidRDefault="00626358"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25EC8B1F" w14:textId="77777777" w:rsidR="00626358" w:rsidRPr="00DB10AD" w:rsidRDefault="00626358"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EA1E85E" w14:textId="77777777" w:rsidR="00626358" w:rsidRPr="00DB10AD" w:rsidRDefault="00626358"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07404D00" w14:textId="5BBCF53E" w:rsidR="00626358" w:rsidRPr="00DB10AD" w:rsidRDefault="00626358"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2</w:t>
      </w:r>
    </w:p>
    <w:p w14:paraId="640575FE" w14:textId="69E227D6" w:rsidR="00626358" w:rsidRPr="00DB10AD" w:rsidRDefault="00626358" w:rsidP="00DB10AD">
      <w:pPr>
        <w:spacing w:after="0" w:line="360" w:lineRule="auto"/>
        <w:rPr>
          <w:rFonts w:eastAsia="Times New Roman" w:cs="Times New Roman"/>
          <w:b/>
          <w:bCs/>
          <w:color w:val="000000" w:themeColor="text1"/>
          <w:szCs w:val="28"/>
        </w:rPr>
      </w:pPr>
      <w:r w:rsidRPr="00DB10AD">
        <w:rPr>
          <w:rFonts w:eastAsia="Times New Roman" w:cs="Times New Roman"/>
          <w:b/>
          <w:bCs/>
          <w:color w:val="000000" w:themeColor="text1"/>
          <w:szCs w:val="28"/>
        </w:rPr>
        <w:t>Khoanh tròn chữ cái đứng trước câu trả lời đúng nhất trong các câu sau:</w:t>
      </w:r>
    </w:p>
    <w:p w14:paraId="36D4C561" w14:textId="0A992609"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 </w:t>
      </w:r>
      <w:r w:rsidRPr="00DB10AD">
        <w:rPr>
          <w:color w:val="000000" w:themeColor="text1"/>
          <w:sz w:val="28"/>
          <w:szCs w:val="28"/>
        </w:rPr>
        <w:t>Trường hợp nào dưới đây chuyển động mà không có lực tác dụng.</w:t>
      </w:r>
    </w:p>
    <w:p w14:paraId="1BA4F1FB"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Xe máy đang đi trên đường</w:t>
      </w:r>
    </w:p>
    <w:p w14:paraId="21E3F89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Xe đạp chuyển động trên đường do quán tính.</w:t>
      </w:r>
    </w:p>
    <w:p w14:paraId="41C35FA3"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hiếc thuyền chạy trên sông</w:t>
      </w:r>
    </w:p>
    <w:p w14:paraId="7F38DA4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Chiếc đu quay đang quay</w:t>
      </w:r>
    </w:p>
    <w:p w14:paraId="431C10B2" w14:textId="3054DC52"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 </w:t>
      </w:r>
      <w:r w:rsidRPr="00DB10AD">
        <w:rPr>
          <w:color w:val="000000" w:themeColor="text1"/>
          <w:sz w:val="28"/>
          <w:szCs w:val="28"/>
        </w:rPr>
        <w:t>Cốc nước được đặt đứng yên trên mặt bàn. Các lực tác dụng vào cốc cân bằng nhau là:</w:t>
      </w:r>
    </w:p>
    <w:p w14:paraId="26B94A3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Trọng lực P của Trái Đất với lực ma sát F của mặt bàn.</w:t>
      </w:r>
    </w:p>
    <w:p w14:paraId="2D60F9B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Trọng lực P của Trái Đất với lực đàn hồi.</w:t>
      </w:r>
    </w:p>
    <w:p w14:paraId="7C59DF16"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Trọng lực P của Trái Đất với phản lực N của mặt bàn.</w:t>
      </w:r>
    </w:p>
    <w:p w14:paraId="1ED052DE"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Lực ma sát F với phản lực N của mặt bàn.</w:t>
      </w:r>
    </w:p>
    <w:p w14:paraId="41077E3F" w14:textId="176A4D9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rStyle w:val="Strong"/>
          <w:color w:val="000000" w:themeColor="text1"/>
          <w:sz w:val="28"/>
          <w:szCs w:val="28"/>
          <w:bdr w:val="none" w:sz="0" w:space="0" w:color="auto" w:frame="1"/>
        </w:rPr>
        <w:t>Câu 3:</w:t>
      </w:r>
      <w:r w:rsidRPr="00DB10AD">
        <w:rPr>
          <w:color w:val="000000" w:themeColor="text1"/>
          <w:sz w:val="28"/>
          <w:szCs w:val="28"/>
        </w:rPr>
        <w:t> Phát biểu nào sau đây là SAI ?</w:t>
      </w:r>
    </w:p>
    <w:p w14:paraId="5783099B"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Một vật được xem là chuyển động khi vị trí của nó thay đổi theo thời gian so với vật khác được chọn làm mốc.</w:t>
      </w:r>
    </w:p>
    <w:p w14:paraId="59146D8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B. Người ta thường hay chọn vật mốc là Trái Đất hay những vật gắn liền với Trái Đất.</w:t>
      </w:r>
    </w:p>
    <w:p w14:paraId="7FBAB54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C. Chuyển động cơ học là sự thay đổi khoảng cách của một vật so với một vật khác.</w:t>
      </w:r>
    </w:p>
    <w:p w14:paraId="38CA1BF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D. Một vật, có thể chuyển động so với vật này nhưng lại đứng yên so với vật khác.</w:t>
      </w:r>
    </w:p>
    <w:p w14:paraId="3C9FE092" w14:textId="47C65824"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rStyle w:val="Strong"/>
          <w:color w:val="000000" w:themeColor="text1"/>
          <w:sz w:val="28"/>
          <w:szCs w:val="28"/>
          <w:bdr w:val="none" w:sz="0" w:space="0" w:color="auto" w:frame="1"/>
        </w:rPr>
        <w:t>Câu 4:</w:t>
      </w:r>
      <w:r w:rsidRPr="00DB10AD">
        <w:rPr>
          <w:color w:val="000000" w:themeColor="text1"/>
          <w:sz w:val="28"/>
          <w:szCs w:val="28"/>
        </w:rPr>
        <w:t> Phát biểu nào sau đây là đúng?</w:t>
      </w:r>
    </w:p>
    <w:p w14:paraId="5C7714F5"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Chỉ những vật gắn liền với Trái Đất mới được chọn làm vật mốc</w:t>
      </w:r>
    </w:p>
    <w:p w14:paraId="5F6BE5A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lastRenderedPageBreak/>
        <w:t>B. Chỉ những vật chuyển động so với Trái Đất mới được chọn làm vật mốc</w:t>
      </w:r>
    </w:p>
    <w:p w14:paraId="4955172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C. Chỉ những vật bên ngoài Trái Đất mới được chọn làm vật mốc</w:t>
      </w:r>
    </w:p>
    <w:p w14:paraId="6066C9F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D. Có thể chọn bất kì vật nào làm vật mốc</w:t>
      </w:r>
    </w:p>
    <w:p w14:paraId="247C898D" w14:textId="18FF584D" w:rsidR="00626358" w:rsidRPr="00DB10AD" w:rsidRDefault="00626358" w:rsidP="00DB10AD">
      <w:pPr>
        <w:pStyle w:val="NormalWeb"/>
        <w:shd w:val="clear" w:color="auto" w:fill="FFFFFF"/>
        <w:spacing w:before="0" w:beforeAutospacing="0" w:after="0" w:afterAutospacing="0" w:line="360" w:lineRule="auto"/>
        <w:rPr>
          <w:sz w:val="28"/>
          <w:szCs w:val="28"/>
        </w:rPr>
      </w:pPr>
      <w:r w:rsidRPr="00DB10AD">
        <w:rPr>
          <w:b/>
          <w:bCs/>
          <w:sz w:val="28"/>
          <w:szCs w:val="28"/>
        </w:rPr>
        <w:t xml:space="preserve">Câu 5: </w:t>
      </w:r>
      <w:r w:rsidRPr="00DB10AD">
        <w:rPr>
          <w:sz w:val="28"/>
          <w:szCs w:val="28"/>
        </w:rPr>
        <w:t>Trong các cách làm sau, cách nào làm tăng được lực ma sát?</w:t>
      </w:r>
    </w:p>
    <w:p w14:paraId="58B599FF" w14:textId="77777777" w:rsidR="00626358" w:rsidRPr="00DB10AD" w:rsidRDefault="00626358"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Tăng diện tích mặt tiếp xúc.</w:t>
      </w:r>
    </w:p>
    <w:p w14:paraId="49E1B92E" w14:textId="77777777" w:rsidR="00626358" w:rsidRPr="00DB10AD" w:rsidRDefault="00626358"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B. </w:t>
      </w:r>
      <w:r w:rsidRPr="00DB10AD">
        <w:rPr>
          <w:color w:val="000000"/>
          <w:sz w:val="28"/>
          <w:szCs w:val="28"/>
        </w:rPr>
        <w:t>Tăng độ nhẵn mặt tiếp xúc.</w:t>
      </w:r>
    </w:p>
    <w:p w14:paraId="738A08FA" w14:textId="77777777" w:rsidR="00626358" w:rsidRPr="00DB10AD" w:rsidRDefault="00626358"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Tra dầu mỡ bôi trơn.</w:t>
      </w:r>
    </w:p>
    <w:p w14:paraId="118754E9" w14:textId="77777777" w:rsidR="00626358" w:rsidRPr="00DB10AD" w:rsidRDefault="00626358"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D. </w:t>
      </w:r>
      <w:r w:rsidRPr="00DB10AD">
        <w:rPr>
          <w:color w:val="000000"/>
          <w:sz w:val="28"/>
          <w:szCs w:val="28"/>
        </w:rPr>
        <w:t>Tăng độ nhám mặt tiếp xúc.</w:t>
      </w:r>
    </w:p>
    <w:p w14:paraId="0FD12C50" w14:textId="5CB29D4E"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b/>
          <w:bCs/>
          <w:color w:val="000000"/>
          <w:szCs w:val="28"/>
          <w:bdr w:val="none" w:sz="0" w:space="0" w:color="auto" w:frame="1"/>
        </w:rPr>
        <w:t xml:space="preserve">Câu 6: </w:t>
      </w:r>
      <w:r w:rsidRPr="00DB10AD">
        <w:rPr>
          <w:rFonts w:eastAsia="Times New Roman" w:cs="Times New Roman"/>
          <w:color w:val="000000"/>
          <w:szCs w:val="28"/>
          <w:bdr w:val="none" w:sz="0" w:space="0" w:color="auto" w:frame="1"/>
        </w:rPr>
        <w:t>Trong các trường hợp sau trường hợp nào không xuất hiện lực ma sát nghỉ?</w:t>
      </w:r>
    </w:p>
    <w:p w14:paraId="669DBF58"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A. </w:t>
      </w:r>
      <w:r w:rsidRPr="00DB10AD">
        <w:rPr>
          <w:rFonts w:eastAsia="Times New Roman" w:cs="Times New Roman"/>
          <w:color w:val="000000"/>
          <w:szCs w:val="28"/>
        </w:rPr>
        <w:t>Quyển sách đứng yên trên mặt bàn dốc</w:t>
      </w:r>
    </w:p>
    <w:p w14:paraId="4CC27B58"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B. </w:t>
      </w:r>
      <w:r w:rsidRPr="00DB10AD">
        <w:rPr>
          <w:rFonts w:eastAsia="Times New Roman" w:cs="Times New Roman"/>
          <w:color w:val="000000"/>
          <w:szCs w:val="28"/>
        </w:rPr>
        <w:t>Bao xi măng đang đứng trên dây chuyền chuyển động</w:t>
      </w:r>
    </w:p>
    <w:p w14:paraId="5C02B9C8"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C. </w:t>
      </w:r>
      <w:r w:rsidRPr="00DB10AD">
        <w:rPr>
          <w:rFonts w:eastAsia="Times New Roman" w:cs="Times New Roman"/>
          <w:color w:val="000000"/>
          <w:szCs w:val="28"/>
        </w:rPr>
        <w:t>Kéo vật bằng một lực nhưng vật vẫn không chuyển động</w:t>
      </w:r>
    </w:p>
    <w:p w14:paraId="6F9E0D30"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Hòn đá đặt trên mặt đất phẳng.</w:t>
      </w:r>
    </w:p>
    <w:p w14:paraId="3B547C9E" w14:textId="77777777" w:rsidR="00626358" w:rsidRPr="00DB10AD" w:rsidRDefault="00626358"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7: </w:t>
      </w:r>
      <w:r w:rsidRPr="00DB10AD">
        <w:rPr>
          <w:rFonts w:cs="Times New Roman"/>
          <w:color w:val="000000" w:themeColor="text1"/>
          <w:szCs w:val="28"/>
        </w:rPr>
        <w:t xml:space="preserve">Điều nào sau đây </w:t>
      </w:r>
      <w:r w:rsidRPr="00DB10AD">
        <w:rPr>
          <w:rFonts w:cs="Times New Roman"/>
          <w:b/>
          <w:bCs/>
          <w:color w:val="000000" w:themeColor="text1"/>
          <w:szCs w:val="28"/>
        </w:rPr>
        <w:t xml:space="preserve">đúng </w:t>
      </w:r>
      <w:r w:rsidRPr="00DB10AD">
        <w:rPr>
          <w:rFonts w:cs="Times New Roman"/>
          <w:color w:val="000000" w:themeColor="text1"/>
          <w:szCs w:val="28"/>
        </w:rPr>
        <w:t>khi nói về áp suất chất lỏng?</w:t>
      </w:r>
    </w:p>
    <w:p w14:paraId="333D835B"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hất lỏng gây áp suất theo mọi phương.</w:t>
      </w:r>
    </w:p>
    <w:p w14:paraId="59E4F83F"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Áp suất tác dụng lên thành bình không phụ thuộc diện tích bị ép.</w:t>
      </w:r>
    </w:p>
    <w:p w14:paraId="40147FF3"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Áp suất gây ra do trọng lượng của chất lỏng tác dụng lên một điểm tỉ lệ nghịch với độ sâu.</w:t>
      </w:r>
    </w:p>
    <w:p w14:paraId="6D7D58CD"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Nếu cùng độ sâu thì áp suất như nhau trong mọi chất lỏng khác nhau.</w:t>
      </w:r>
    </w:p>
    <w:p w14:paraId="7CC4B445"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8: </w:t>
      </w:r>
      <w:r w:rsidRPr="00DB10AD">
        <w:rPr>
          <w:rFonts w:eastAsia="Times New Roman" w:cs="Times New Roman"/>
          <w:color w:val="000000" w:themeColor="text1"/>
          <w:szCs w:val="28"/>
        </w:rPr>
        <w:t>Vận tốc của ô tô là 36km/h, của người đi xe máy là 18m/s, của tàu hoả là 14m/s. Thứ tự sắp xếp nào sau đây đúng theo thứ tự nhanh nhất đến chậm nhất:</w:t>
      </w:r>
    </w:p>
    <w:p w14:paraId="2144A864"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Ô tô - tàu hỏa - xe máy     </w:t>
      </w:r>
    </w:p>
    <w:p w14:paraId="61FCB867"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àu hỏa - ô tô - xe máy</w:t>
      </w:r>
    </w:p>
    <w:p w14:paraId="373B2A79"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Xe máy - ô tô - tàu hỏa</w:t>
      </w:r>
    </w:p>
    <w:p w14:paraId="73D942BD"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Xe máy - tàu hỏa - ô tô</w:t>
      </w:r>
    </w:p>
    <w:p w14:paraId="359A2D14" w14:textId="64A81179"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bookmarkStart w:id="21" w:name="_Hlk75177688"/>
      <w:r w:rsidRPr="00DB10AD">
        <w:rPr>
          <w:b/>
          <w:bCs/>
          <w:color w:val="000000" w:themeColor="text1"/>
          <w:sz w:val="28"/>
          <w:szCs w:val="28"/>
        </w:rPr>
        <w:t xml:space="preserve">Câu 9: </w:t>
      </w:r>
      <w:r w:rsidRPr="00DB10AD">
        <w:rPr>
          <w:color w:val="000000" w:themeColor="text1"/>
          <w:sz w:val="28"/>
          <w:szCs w:val="28"/>
        </w:rPr>
        <w:t>Hai lực đặt lên một vật, cùng cường độ, phương cùng nằm trên một đường thẳng, ngược chiều là:</w:t>
      </w:r>
    </w:p>
    <w:p w14:paraId="76C02058"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lastRenderedPageBreak/>
        <w:t>A. </w:t>
      </w:r>
      <w:r w:rsidRPr="00DB10AD">
        <w:rPr>
          <w:color w:val="000000" w:themeColor="text1"/>
          <w:sz w:val="28"/>
          <w:szCs w:val="28"/>
        </w:rPr>
        <w:t>Hai lực không cân bằng         </w:t>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Hai lực cân bằng</w:t>
      </w:r>
    </w:p>
    <w:p w14:paraId="43A5C621"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Quán tính       </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Khối lượng</w:t>
      </w:r>
    </w:p>
    <w:p w14:paraId="49AECB0F" w14:textId="2D5AA68A"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bookmarkStart w:id="22" w:name="_Hlk75178820"/>
      <w:bookmarkEnd w:id="21"/>
      <w:r w:rsidRPr="00DB10AD">
        <w:rPr>
          <w:b/>
          <w:bCs/>
          <w:color w:val="000000" w:themeColor="text1"/>
          <w:sz w:val="28"/>
          <w:szCs w:val="28"/>
        </w:rPr>
        <w:t xml:space="preserve">Câu 10: </w:t>
      </w:r>
      <w:r w:rsidRPr="00DB10AD">
        <w:rPr>
          <w:color w:val="000000" w:themeColor="text1"/>
          <w:sz w:val="28"/>
          <w:szCs w:val="28"/>
        </w:rPr>
        <w:t>Quán tính là:</w:t>
      </w:r>
    </w:p>
    <w:p w14:paraId="51B0EDF1"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tính chất giữ nguyên độ lớn và hướng của vận tốc.</w:t>
      </w:r>
    </w:p>
    <w:p w14:paraId="0BA51B2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tính chất giữ nguyên trọng lượng của vật.</w:t>
      </w:r>
    </w:p>
    <w:p w14:paraId="58108B6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tính chất giữ nguyên khối lượng của vật.</w:t>
      </w:r>
    </w:p>
    <w:p w14:paraId="0DBFCFA6"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tính chất giữ nguyên thể tích của vật.</w:t>
      </w:r>
    </w:p>
    <w:bookmarkEnd w:id="22"/>
    <w:p w14:paraId="783BFC12" w14:textId="24D9053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1: </w:t>
      </w:r>
      <w:r w:rsidRPr="00DB10AD">
        <w:rPr>
          <w:color w:val="000000" w:themeColor="text1"/>
          <w:sz w:val="28"/>
          <w:szCs w:val="28"/>
        </w:rPr>
        <w:t>Một canô đang chạy trên biển và kéo theo một vận động viên lướt ván. Vận động viên lướt ván chuyển động so với:</w:t>
      </w:r>
    </w:p>
    <w:p w14:paraId="304235F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Ván lướt</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Canô</w:t>
      </w:r>
    </w:p>
    <w:p w14:paraId="771C0FED"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Khán giả</w:t>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Tài xế canô</w:t>
      </w:r>
    </w:p>
    <w:p w14:paraId="0A9BEBD7" w14:textId="0CCA1E00" w:rsidR="00626358" w:rsidRPr="00DB10AD" w:rsidRDefault="00626358" w:rsidP="00DB10AD">
      <w:pPr>
        <w:shd w:val="clear" w:color="auto" w:fill="FFFFFF"/>
        <w:spacing w:after="0" w:line="360" w:lineRule="auto"/>
        <w:rPr>
          <w:rFonts w:cs="Times New Roman"/>
          <w:color w:val="000000" w:themeColor="text1"/>
          <w:szCs w:val="28"/>
        </w:rPr>
      </w:pPr>
      <w:bookmarkStart w:id="23" w:name="_Hlk75179949"/>
      <w:r w:rsidRPr="00DB10AD">
        <w:rPr>
          <w:rFonts w:cs="Times New Roman"/>
          <w:b/>
          <w:bCs/>
          <w:color w:val="000000" w:themeColor="text1"/>
          <w:szCs w:val="28"/>
        </w:rPr>
        <w:t xml:space="preserve">Câu 12: </w:t>
      </w:r>
      <w:r w:rsidRPr="00DB10AD">
        <w:rPr>
          <w:rFonts w:cs="Times New Roman"/>
          <w:color w:val="000000" w:themeColor="text1"/>
          <w:szCs w:val="28"/>
        </w:rPr>
        <w:t>Treo một vật vào một lực kế thấy lực kế chỉ 20N. Khối lượng vật bao nhiêu?</w:t>
      </w:r>
    </w:p>
    <w:p w14:paraId="1AB34A95"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bdr w:val="none" w:sz="0" w:space="0" w:color="auto" w:frame="1"/>
        </w:rPr>
        <w:t xml:space="preserve">m &gt;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bdr w:val="none" w:sz="0" w:space="0" w:color="auto" w:frame="1"/>
        </w:rPr>
        <w:t xml:space="preserve">m = 20kg </w:t>
      </w:r>
    </w:p>
    <w:p w14:paraId="6B4107CC"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bdr w:val="none" w:sz="0" w:space="0" w:color="auto" w:frame="1"/>
        </w:rPr>
        <w:t xml:space="preserve">m =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bdr w:val="none" w:sz="0" w:space="0" w:color="auto" w:frame="1"/>
        </w:rPr>
        <w:t>m &lt; 2kg</w:t>
      </w:r>
    </w:p>
    <w:bookmarkEnd w:id="23"/>
    <w:p w14:paraId="06C6FFFF" w14:textId="399D71C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b/>
          <w:bCs/>
          <w:color w:val="000000"/>
          <w:szCs w:val="28"/>
          <w:bdr w:val="none" w:sz="0" w:space="0" w:color="auto" w:frame="1"/>
        </w:rPr>
        <w:t xml:space="preserve">Câu 13: </w:t>
      </w:r>
      <w:r w:rsidRPr="00DB10AD">
        <w:rPr>
          <w:rFonts w:eastAsia="Times New Roman" w:cs="Times New Roman"/>
          <w:color w:val="000000"/>
          <w:szCs w:val="28"/>
          <w:bdr w:val="none" w:sz="0" w:space="0" w:color="auto" w:frame="1"/>
        </w:rPr>
        <w:t>Trong các trường hợp sau trường hợp nào không xuất hiện lực ma sát nghỉ?</w:t>
      </w:r>
    </w:p>
    <w:p w14:paraId="1B578566"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A. </w:t>
      </w:r>
      <w:r w:rsidRPr="00DB10AD">
        <w:rPr>
          <w:rFonts w:eastAsia="Times New Roman" w:cs="Times New Roman"/>
          <w:color w:val="000000"/>
          <w:szCs w:val="28"/>
        </w:rPr>
        <w:t>Quyển sách đứng yên trên mặt bàn dốc</w:t>
      </w:r>
    </w:p>
    <w:p w14:paraId="07A55088"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B. </w:t>
      </w:r>
      <w:r w:rsidRPr="00DB10AD">
        <w:rPr>
          <w:rFonts w:eastAsia="Times New Roman" w:cs="Times New Roman"/>
          <w:color w:val="000000"/>
          <w:szCs w:val="28"/>
        </w:rPr>
        <w:t>Bao xi măng đang đứng trên dây chuyền chuyển động</w:t>
      </w:r>
    </w:p>
    <w:p w14:paraId="6C0F26E7"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C. </w:t>
      </w:r>
      <w:r w:rsidRPr="00DB10AD">
        <w:rPr>
          <w:rFonts w:eastAsia="Times New Roman" w:cs="Times New Roman"/>
          <w:color w:val="000000"/>
          <w:szCs w:val="28"/>
        </w:rPr>
        <w:t>Kéo vật bằng một lực nhưng vật vẫn không chuyển động</w:t>
      </w:r>
    </w:p>
    <w:p w14:paraId="1C546049"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Hòn đá đặt trên mặt đất phẳng.</w:t>
      </w:r>
    </w:p>
    <w:p w14:paraId="6BFE8771" w14:textId="6822A340"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b/>
          <w:bCs/>
          <w:color w:val="000000"/>
          <w:szCs w:val="28"/>
          <w:bdr w:val="none" w:sz="0" w:space="0" w:color="auto" w:frame="1"/>
        </w:rPr>
        <w:t xml:space="preserve">Câu 14: </w:t>
      </w:r>
      <w:r w:rsidRPr="00DB10AD">
        <w:rPr>
          <w:rFonts w:eastAsia="Times New Roman" w:cs="Times New Roman"/>
          <w:color w:val="000000"/>
          <w:szCs w:val="28"/>
          <w:bdr w:val="none" w:sz="0" w:space="0" w:color="auto" w:frame="1"/>
        </w:rPr>
        <w:t>Một đoàn tàu khi vào ga, biết lực kéo của đầu máy là 15000N. Độ lớn của lực ma sát khi đó là:</w:t>
      </w:r>
    </w:p>
    <w:p w14:paraId="1E9ED95D"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A. </w:t>
      </w:r>
      <w:r w:rsidRPr="00DB10AD">
        <w:rPr>
          <w:rFonts w:eastAsia="Times New Roman" w:cs="Times New Roman"/>
          <w:color w:val="000000"/>
          <w:szCs w:val="28"/>
          <w:bdr w:val="none" w:sz="0" w:space="0" w:color="auto" w:frame="1"/>
        </w:rPr>
        <w:t>15000N</w:t>
      </w:r>
    </w:p>
    <w:p w14:paraId="4F057A0F"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B. </w:t>
      </w:r>
      <w:r w:rsidRPr="00DB10AD">
        <w:rPr>
          <w:rFonts w:eastAsia="Times New Roman" w:cs="Times New Roman"/>
          <w:color w:val="000000"/>
          <w:szCs w:val="28"/>
        </w:rPr>
        <w:t>Lớn hơn </w:t>
      </w:r>
      <w:r w:rsidRPr="00DB10AD">
        <w:rPr>
          <w:rFonts w:eastAsia="Times New Roman" w:cs="Times New Roman"/>
          <w:color w:val="000000"/>
          <w:szCs w:val="28"/>
          <w:bdr w:val="none" w:sz="0" w:space="0" w:color="auto" w:frame="1"/>
        </w:rPr>
        <w:t>15000N</w:t>
      </w:r>
    </w:p>
    <w:p w14:paraId="202870E9" w14:textId="77777777" w:rsidR="00626358" w:rsidRPr="00DB10AD" w:rsidRDefault="00626358" w:rsidP="00DB10AD">
      <w:pPr>
        <w:shd w:val="clear" w:color="auto" w:fill="FFFFFF"/>
        <w:spacing w:after="0" w:line="360" w:lineRule="auto"/>
        <w:rPr>
          <w:rFonts w:eastAsia="Times New Roman" w:cs="Times New Roman"/>
          <w:color w:val="000000"/>
          <w:szCs w:val="28"/>
          <w:bdr w:val="none" w:sz="0" w:space="0" w:color="auto" w:frame="1"/>
        </w:rPr>
      </w:pPr>
      <w:r w:rsidRPr="00DB10AD">
        <w:rPr>
          <w:rFonts w:eastAsia="Times New Roman" w:cs="Times New Roman"/>
          <w:caps/>
          <w:color w:val="000000"/>
          <w:szCs w:val="28"/>
        </w:rPr>
        <w:t>C. </w:t>
      </w:r>
      <w:r w:rsidRPr="00DB10AD">
        <w:rPr>
          <w:rFonts w:eastAsia="Times New Roman" w:cs="Times New Roman"/>
          <w:color w:val="000000"/>
          <w:szCs w:val="28"/>
        </w:rPr>
        <w:t>Nhỏ hơn </w:t>
      </w:r>
      <w:r w:rsidRPr="00DB10AD">
        <w:rPr>
          <w:rFonts w:eastAsia="Times New Roman" w:cs="Times New Roman"/>
          <w:color w:val="000000"/>
          <w:szCs w:val="28"/>
          <w:bdr w:val="none" w:sz="0" w:space="0" w:color="auto" w:frame="1"/>
        </w:rPr>
        <w:t>15000N</w:t>
      </w:r>
    </w:p>
    <w:p w14:paraId="4A805DDB" w14:textId="7120B7F3"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Không thể tính được</w:t>
      </w:r>
    </w:p>
    <w:p w14:paraId="519FB3C7" w14:textId="6A90C562" w:rsidR="00626358" w:rsidRPr="00DB10AD" w:rsidRDefault="00626358"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lastRenderedPageBreak/>
        <w:t>Câu 15:</w:t>
      </w:r>
      <w:r w:rsidRPr="00DB10AD">
        <w:rPr>
          <w:color w:val="000000" w:themeColor="text1"/>
          <w:sz w:val="28"/>
          <w:szCs w:val="28"/>
        </w:rPr>
        <w:t> </w:t>
      </w:r>
      <w:r w:rsidRPr="00DB10AD">
        <w:rPr>
          <w:bCs/>
          <w:color w:val="000000" w:themeColor="text1"/>
          <w:sz w:val="28"/>
          <w:szCs w:val="28"/>
        </w:rPr>
        <w:t>Một người đi bộ từ nhà ra công viên trên đoạn đường dài 1km, trong thời gian 30 phút. Vận tốc trung bình của người đó là</w:t>
      </w:r>
    </w:p>
    <w:p w14:paraId="76C0AC29" w14:textId="77777777" w:rsidR="00626358" w:rsidRPr="00DB10AD" w:rsidRDefault="00626358" w:rsidP="00DB10AD">
      <w:pPr>
        <w:pStyle w:val="NormalWeb"/>
        <w:tabs>
          <w:tab w:val="left" w:pos="540"/>
          <w:tab w:val="left" w:pos="1560"/>
          <w:tab w:val="left" w:pos="2694"/>
          <w:tab w:val="left" w:pos="5529"/>
          <w:tab w:val="left" w:pos="7938"/>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5 km/h    </w:t>
      </w:r>
      <w:r w:rsidRPr="00DB10AD">
        <w:rPr>
          <w:color w:val="000000" w:themeColor="text1"/>
          <w:sz w:val="28"/>
          <w:szCs w:val="28"/>
        </w:rPr>
        <w:tab/>
      </w:r>
      <w:r w:rsidRPr="00DB10AD">
        <w:rPr>
          <w:color w:val="000000" w:themeColor="text1"/>
          <w:sz w:val="28"/>
          <w:szCs w:val="28"/>
        </w:rPr>
        <w:tab/>
        <w:t>B. 15 km/h   </w:t>
      </w:r>
      <w:r w:rsidRPr="00DB10AD">
        <w:rPr>
          <w:color w:val="000000" w:themeColor="text1"/>
          <w:sz w:val="28"/>
          <w:szCs w:val="28"/>
        </w:rPr>
        <w:tab/>
        <w:t>C. 2 km/h    </w:t>
      </w:r>
      <w:r w:rsidRPr="00DB10AD">
        <w:rPr>
          <w:color w:val="000000" w:themeColor="text1"/>
          <w:sz w:val="28"/>
          <w:szCs w:val="28"/>
        </w:rPr>
        <w:tab/>
        <w:t>D. 2/3 km/h</w:t>
      </w:r>
    </w:p>
    <w:p w14:paraId="58999D0D" w14:textId="76BE60FC" w:rsidR="00626358" w:rsidRPr="00DB10AD" w:rsidRDefault="00626358" w:rsidP="00DB10AD">
      <w:pPr>
        <w:tabs>
          <w:tab w:val="left" w:pos="1560"/>
        </w:tabs>
        <w:spacing w:after="0" w:line="360" w:lineRule="auto"/>
        <w:jc w:val="both"/>
        <w:rPr>
          <w:rFonts w:cs="Times New Roman"/>
          <w:bCs/>
          <w:color w:val="000000" w:themeColor="text1"/>
          <w:szCs w:val="28"/>
        </w:rPr>
      </w:pPr>
      <w:r w:rsidRPr="00DB10AD">
        <w:rPr>
          <w:rFonts w:cs="Times New Roman"/>
          <w:b/>
          <w:bCs/>
          <w:color w:val="000000" w:themeColor="text1"/>
          <w:szCs w:val="28"/>
        </w:rPr>
        <w:t>Câu 16:</w:t>
      </w:r>
      <w:r w:rsidRPr="00DB10AD">
        <w:rPr>
          <w:rFonts w:cs="Times New Roman"/>
          <w:color w:val="000000" w:themeColor="text1"/>
          <w:szCs w:val="28"/>
        </w:rPr>
        <w:t xml:space="preserve"> </w:t>
      </w:r>
      <w:r w:rsidRPr="00DB10AD">
        <w:rPr>
          <w:rFonts w:cs="Times New Roman"/>
          <w:bCs/>
          <w:color w:val="000000" w:themeColor="text1"/>
          <w:szCs w:val="28"/>
        </w:rPr>
        <w:t>Muốn biểu diễn một véc tơ lực chúng ta cần phải biết các yếu tố</w:t>
      </w:r>
    </w:p>
    <w:p w14:paraId="182AD4D1" w14:textId="77777777" w:rsidR="00626358" w:rsidRPr="00DB10AD" w:rsidRDefault="00626358" w:rsidP="00DB10AD">
      <w:pPr>
        <w:tabs>
          <w:tab w:val="left" w:pos="1560"/>
          <w:tab w:val="left" w:pos="3600"/>
        </w:tabs>
        <w:spacing w:after="0" w:line="360" w:lineRule="auto"/>
        <w:jc w:val="both"/>
        <w:rPr>
          <w:rFonts w:cs="Times New Roman"/>
          <w:color w:val="000000" w:themeColor="text1"/>
          <w:szCs w:val="28"/>
        </w:rPr>
      </w:pPr>
      <w:r w:rsidRPr="00DB10AD">
        <w:rPr>
          <w:rFonts w:cs="Times New Roman"/>
          <w:color w:val="000000" w:themeColor="text1"/>
          <w:szCs w:val="28"/>
        </w:rPr>
        <w:t>A. phương, chiều.</w:t>
      </w:r>
      <w:r w:rsidRPr="00DB10AD">
        <w:rPr>
          <w:rFonts w:cs="Times New Roman"/>
          <w:color w:val="000000" w:themeColor="text1"/>
          <w:szCs w:val="28"/>
        </w:rPr>
        <w:tab/>
        <w:t>B. điểm đặt, phương, chiều.</w:t>
      </w:r>
    </w:p>
    <w:p w14:paraId="3E330847" w14:textId="77777777" w:rsidR="00626358" w:rsidRPr="00DB10AD" w:rsidRDefault="00626358" w:rsidP="00DB10AD">
      <w:pPr>
        <w:spacing w:after="0" w:line="360" w:lineRule="auto"/>
        <w:rPr>
          <w:rFonts w:cs="Times New Roman"/>
          <w:color w:val="000000" w:themeColor="text1"/>
          <w:szCs w:val="28"/>
        </w:rPr>
      </w:pPr>
      <w:r w:rsidRPr="00DB10AD">
        <w:rPr>
          <w:rFonts w:cs="Times New Roman"/>
          <w:color w:val="000000" w:themeColor="text1"/>
          <w:szCs w:val="28"/>
        </w:rPr>
        <w:t>C. điểm đặt, phương, độ lớn.</w:t>
      </w:r>
      <w:r w:rsidRPr="00DB10AD">
        <w:rPr>
          <w:rFonts w:cs="Times New Roman"/>
          <w:color w:val="000000" w:themeColor="text1"/>
          <w:szCs w:val="28"/>
        </w:rPr>
        <w:tab/>
        <w:t>D. điểm đặt, phương, chiều và độ lớn</w:t>
      </w:r>
    </w:p>
    <w:p w14:paraId="6AF688BA" w14:textId="4AABCFF7" w:rsidR="00626358" w:rsidRPr="00DB10AD" w:rsidRDefault="00626358" w:rsidP="00DB10AD">
      <w:pPr>
        <w:shd w:val="clear" w:color="auto" w:fill="FFFFFF"/>
        <w:spacing w:after="0" w:line="360" w:lineRule="auto"/>
        <w:rPr>
          <w:rFonts w:cs="Times New Roman"/>
          <w:color w:val="000000" w:themeColor="text1"/>
          <w:szCs w:val="28"/>
        </w:rPr>
      </w:pPr>
      <w:bookmarkStart w:id="24" w:name="_Hlk75179652"/>
      <w:r w:rsidRPr="00DB10AD">
        <w:rPr>
          <w:rFonts w:cs="Times New Roman"/>
          <w:b/>
          <w:bCs/>
          <w:color w:val="000000" w:themeColor="text1"/>
          <w:szCs w:val="28"/>
        </w:rPr>
        <w:t xml:space="preserve">Câu 17: </w:t>
      </w:r>
      <w:r w:rsidRPr="00DB10AD">
        <w:rPr>
          <w:rFonts w:cs="Times New Roman"/>
          <w:color w:val="000000" w:themeColor="text1"/>
          <w:szCs w:val="28"/>
        </w:rPr>
        <w:t xml:space="preserve">Một quả cầu được treo trên sợi chỉ tơ mảnh như hình vẽ. Cầm đầu B của sợi chỉ để giật thì sợi chỉ có thể bị đứt tại điểm A hoặc điểm C. Muốn sợi chỉ bị đứt tại điểm C thì ta phải giật như thế nào? Hãy chọn câu trả lời </w:t>
      </w:r>
      <w:r w:rsidRPr="00DB10AD">
        <w:rPr>
          <w:rFonts w:cs="Times New Roman"/>
          <w:b/>
          <w:bCs/>
          <w:color w:val="000000" w:themeColor="text1"/>
          <w:szCs w:val="28"/>
        </w:rPr>
        <w:t>đúng</w:t>
      </w:r>
      <w:r w:rsidRPr="00DB10AD">
        <w:rPr>
          <w:rFonts w:cs="Times New Roman"/>
          <w:color w:val="000000" w:themeColor="text1"/>
          <w:szCs w:val="28"/>
        </w:rPr>
        <w:t>.</w:t>
      </w:r>
    </w:p>
    <w:p w14:paraId="0EE82B14"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cs="Times New Roman"/>
          <w:noProof/>
          <w:color w:val="000000" w:themeColor="text1"/>
          <w:szCs w:val="28"/>
        </w:rPr>
        <w:drawing>
          <wp:inline distT="0" distB="0" distL="0" distR="0" wp14:anchorId="5CF6888F" wp14:editId="78E1C97C">
            <wp:extent cx="1571625" cy="19621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71625" cy="1962150"/>
                    </a:xfrm>
                    <a:prstGeom prst="rect">
                      <a:avLst/>
                    </a:prstGeom>
                  </pic:spPr>
                </pic:pic>
              </a:graphicData>
            </a:graphic>
          </wp:inline>
        </w:drawing>
      </w:r>
    </w:p>
    <w:p w14:paraId="7BC95A21"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Giật thật mạnh đầu B một cách khéo léo</w:t>
      </w:r>
    </w:p>
    <w:p w14:paraId="7693A935"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Giật đầu B một cách từ từ</w:t>
      </w:r>
    </w:p>
    <w:p w14:paraId="19CF54F6"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Giật thật nhẹ đầu B</w:t>
      </w:r>
    </w:p>
    <w:p w14:paraId="41FB1AD6"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Vừa giật vừa quay sợi chỉ</w:t>
      </w:r>
    </w:p>
    <w:bookmarkEnd w:id="24"/>
    <w:p w14:paraId="594169CB" w14:textId="14119F53" w:rsidR="00626358" w:rsidRPr="00DB10AD" w:rsidRDefault="00626358"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Câu 18:</w:t>
      </w:r>
      <w:r w:rsidRPr="00DB10AD">
        <w:rPr>
          <w:color w:val="000000" w:themeColor="text1"/>
          <w:sz w:val="28"/>
          <w:szCs w:val="28"/>
        </w:rPr>
        <w:t> </w:t>
      </w:r>
      <w:r w:rsidRPr="00DB10AD">
        <w:rPr>
          <w:bCs/>
          <w:color w:val="000000" w:themeColor="text1"/>
          <w:sz w:val="28"/>
          <w:szCs w:val="28"/>
        </w:rPr>
        <w:t>Một ô tô chở khách chạy trên đường, người phụ lái đi soát vé cùa hành khách trên xe. Nếu chọn người lái xe làm vật mốc thì trường hợp nào dưới đây đúng?</w:t>
      </w:r>
    </w:p>
    <w:p w14:paraId="3D8479B9" w14:textId="77777777" w:rsidR="00626358" w:rsidRPr="00DB10AD" w:rsidRDefault="00626358"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Người phụ lái đứng yên.    </w:t>
      </w:r>
      <w:r w:rsidRPr="00DB10AD">
        <w:rPr>
          <w:color w:val="000000" w:themeColor="text1"/>
          <w:sz w:val="28"/>
          <w:szCs w:val="28"/>
        </w:rPr>
        <w:tab/>
        <w:t>B. Ô tô đứng yên.</w:t>
      </w:r>
    </w:p>
    <w:p w14:paraId="1E3E740B" w14:textId="77777777" w:rsidR="00626358" w:rsidRPr="00DB10AD" w:rsidRDefault="00626358" w:rsidP="00DB10AD">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Cột đèn bên đường đứng yên.    </w:t>
      </w:r>
      <w:r w:rsidRPr="00DB10AD">
        <w:rPr>
          <w:color w:val="000000" w:themeColor="text1"/>
          <w:sz w:val="28"/>
          <w:szCs w:val="28"/>
        </w:rPr>
        <w:tab/>
        <w:t>D. Mặt đường đứng yên.</w:t>
      </w:r>
    </w:p>
    <w:p w14:paraId="7F928512" w14:textId="5770785D"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9: </w:t>
      </w:r>
      <w:r w:rsidRPr="00DB10AD">
        <w:rPr>
          <w:color w:val="000000" w:themeColor="text1"/>
          <w:sz w:val="28"/>
          <w:szCs w:val="28"/>
        </w:rPr>
        <w:t>Trong các trường hợp sau đây, trường hợp nào không cần tăng ma sát.</w:t>
      </w:r>
    </w:p>
    <w:p w14:paraId="33080A9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Phanh xe để xe dừng lại.</w:t>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B. </w:t>
      </w:r>
      <w:r w:rsidRPr="00DB10AD">
        <w:rPr>
          <w:color w:val="000000" w:themeColor="text1"/>
          <w:sz w:val="28"/>
          <w:szCs w:val="28"/>
        </w:rPr>
        <w:t>Khi đi trên nền đất trơn.</w:t>
      </w:r>
    </w:p>
    <w:p w14:paraId="5689F613"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Khi kéo vật trên mặt đất.</w:t>
      </w:r>
      <w:r w:rsidRPr="00DB10AD">
        <w:rPr>
          <w:color w:val="000000" w:themeColor="text1"/>
          <w:sz w:val="28"/>
          <w:szCs w:val="28"/>
        </w:rPr>
        <w:tab/>
      </w:r>
      <w:r w:rsidRPr="00DB10AD">
        <w:rPr>
          <w:color w:val="000000" w:themeColor="text1"/>
          <w:sz w:val="28"/>
          <w:szCs w:val="28"/>
        </w:rPr>
        <w:tab/>
      </w:r>
      <w:r w:rsidRPr="00DB10AD">
        <w:rPr>
          <w:caps/>
          <w:color w:val="000000" w:themeColor="text1"/>
          <w:sz w:val="28"/>
          <w:szCs w:val="28"/>
        </w:rPr>
        <w:t>D. </w:t>
      </w:r>
      <w:r w:rsidRPr="00DB10AD">
        <w:rPr>
          <w:color w:val="000000" w:themeColor="text1"/>
          <w:sz w:val="28"/>
          <w:szCs w:val="28"/>
        </w:rPr>
        <w:t>Để ô tô vượt qua chỗ lầy.</w:t>
      </w:r>
    </w:p>
    <w:p w14:paraId="05B226D9" w14:textId="278C1394" w:rsidR="00626358" w:rsidRPr="00DB10AD" w:rsidRDefault="00626358" w:rsidP="00DB10AD">
      <w:pPr>
        <w:spacing w:after="0" w:line="360" w:lineRule="auto"/>
        <w:rPr>
          <w:rFonts w:cs="Times New Roman"/>
          <w:color w:val="000000" w:themeColor="text1"/>
          <w:szCs w:val="28"/>
        </w:rPr>
      </w:pPr>
      <w:r w:rsidRPr="00DB10AD">
        <w:rPr>
          <w:rFonts w:cs="Times New Roman"/>
          <w:b/>
          <w:bCs/>
          <w:color w:val="000000" w:themeColor="text1"/>
          <w:szCs w:val="28"/>
        </w:rPr>
        <w:lastRenderedPageBreak/>
        <w:t>Câu 20:</w:t>
      </w:r>
      <w:r w:rsidRPr="00DB10AD">
        <w:rPr>
          <w:rFonts w:cs="Times New Roman"/>
          <w:color w:val="000000" w:themeColor="text1"/>
          <w:szCs w:val="28"/>
        </w:rPr>
        <w:t xml:space="preserve"> Chuyển động cơ học là:</w:t>
      </w:r>
    </w:p>
    <w:p w14:paraId="1E89148C"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sự thay đổi khoảng cách theo không gian của vật so với vật khác</w:t>
      </w:r>
    </w:p>
    <w:p w14:paraId="0BE5FDCD"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sự thay đổi phương chiều của vật</w:t>
      </w:r>
    </w:p>
    <w:p w14:paraId="11466B21" w14:textId="77777777" w:rsidR="00626358" w:rsidRPr="00DB10AD" w:rsidRDefault="00626358"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sự thay đổi vị trí của vật theo thời gian so với vật khác</w:t>
      </w:r>
    </w:p>
    <w:p w14:paraId="558899AB" w14:textId="77777777" w:rsidR="00626358" w:rsidRPr="00DB10AD" w:rsidRDefault="00626358"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sự thay đổi hình dạng của vật so với vật khác</w:t>
      </w:r>
    </w:p>
    <w:p w14:paraId="178768F2" w14:textId="0142823D"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1: </w:t>
      </w:r>
      <w:r w:rsidRPr="00DB10AD">
        <w:rPr>
          <w:color w:val="000000" w:themeColor="text1"/>
          <w:sz w:val="28"/>
          <w:szCs w:val="28"/>
        </w:rPr>
        <w:t>Một chiếc xe máy chở hai người chuyển động trên đường. Trong các câu mô tả sau câu nào đúng:</w:t>
      </w:r>
    </w:p>
    <w:p w14:paraId="40D1C40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Người cầm lái chuyển động so với chiếc xe.</w:t>
      </w:r>
    </w:p>
    <w:p w14:paraId="4A5A68FB"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Người ngồi sau chuyển động so với người cầm lái.</w:t>
      </w:r>
    </w:p>
    <w:p w14:paraId="097A4B9D"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Hai người chuyển động so với mặt đường.</w:t>
      </w:r>
    </w:p>
    <w:p w14:paraId="33B38520"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Hai người đứng yên so với bánh xe.</w:t>
      </w:r>
    </w:p>
    <w:p w14:paraId="0906F438" w14:textId="47249563"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2: </w:t>
      </w:r>
      <w:r w:rsidRPr="00DB10AD">
        <w:rPr>
          <w:color w:val="000000" w:themeColor="text1"/>
          <w:sz w:val="28"/>
          <w:szCs w:val="28"/>
        </w:rPr>
        <w:t>Độ lớn của vận tốc cho biết:</w:t>
      </w:r>
    </w:p>
    <w:p w14:paraId="6AD3C8C8"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Quỹ đạo của chuyển động</w:t>
      </w:r>
    </w:p>
    <w:p w14:paraId="59CA8296"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Mức độ nhanh hay chậm của chuyển động</w:t>
      </w:r>
    </w:p>
    <w:p w14:paraId="49009DEB"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Mức độ nhanh hay chậm của vận tốc</w:t>
      </w:r>
    </w:p>
    <w:p w14:paraId="37B709A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Dạng đường đi của chuyển động</w:t>
      </w:r>
    </w:p>
    <w:p w14:paraId="03FA17E0" w14:textId="169E1B27" w:rsidR="00626358" w:rsidRPr="00DB10AD" w:rsidRDefault="00626358"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23: </w:t>
      </w:r>
      <w:r w:rsidRPr="00DB10AD">
        <w:rPr>
          <w:rFonts w:cs="Times New Roman"/>
          <w:color w:val="000000" w:themeColor="text1"/>
          <w:szCs w:val="28"/>
        </w:rPr>
        <w:t>Đơn vị của áp lực là:</w:t>
      </w:r>
    </w:p>
    <w:p w14:paraId="2C729570" w14:textId="77777777" w:rsidR="00626358" w:rsidRPr="00DB10AD" w:rsidRDefault="00626358" w:rsidP="00DB10AD">
      <w:pPr>
        <w:shd w:val="clear" w:color="auto" w:fill="FFFFFF"/>
        <w:spacing w:after="0" w:line="360" w:lineRule="auto"/>
        <w:rPr>
          <w:rFonts w:cs="Times New Roman"/>
          <w:color w:val="000000" w:themeColor="text1"/>
          <w:szCs w:val="28"/>
        </w:rPr>
      </w:pPr>
      <w:r w:rsidRPr="00DB10AD">
        <w:rPr>
          <w:rFonts w:cs="Times New Roman"/>
          <w:color w:val="000000" w:themeColor="text1"/>
          <w:szCs w:val="28"/>
        </w:rPr>
        <w:t>A. N/m</w:t>
      </w:r>
      <w:r w:rsidRPr="00DB10AD">
        <w:rPr>
          <w:rFonts w:cs="Times New Roman"/>
          <w:color w:val="000000" w:themeColor="text1"/>
          <w:szCs w:val="28"/>
          <w:vertAlign w:val="superscript"/>
        </w:rPr>
        <w:t>2</w:t>
      </w:r>
      <w:r w:rsidRPr="00DB10AD">
        <w:rPr>
          <w:rFonts w:cs="Times New Roman"/>
          <w:color w:val="000000" w:themeColor="text1"/>
          <w:szCs w:val="28"/>
        </w:rPr>
        <w:tab/>
      </w:r>
      <w:r w:rsidRPr="00DB10AD">
        <w:rPr>
          <w:rFonts w:cs="Times New Roman"/>
          <w:color w:val="000000" w:themeColor="text1"/>
          <w:szCs w:val="28"/>
        </w:rPr>
        <w:tab/>
        <w:t>B. Pa</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C. N</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t>D. N/cm</w:t>
      </w:r>
      <w:r w:rsidRPr="00DB10AD">
        <w:rPr>
          <w:rFonts w:cs="Times New Roman"/>
          <w:color w:val="000000" w:themeColor="text1"/>
          <w:szCs w:val="28"/>
          <w:vertAlign w:val="superscript"/>
        </w:rPr>
        <w:t>2</w:t>
      </w:r>
    </w:p>
    <w:p w14:paraId="2BE5DA11" w14:textId="357D4A98"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4: </w:t>
      </w:r>
      <w:r w:rsidRPr="00DB10AD">
        <w:rPr>
          <w:color w:val="000000" w:themeColor="text1"/>
          <w:sz w:val="28"/>
          <w:szCs w:val="28"/>
        </w:rPr>
        <w:t>Một chiếc xe máy chở hai người chuyển động trên đường. Trong các câu mô tả sau câu nào đúng:</w:t>
      </w:r>
    </w:p>
    <w:p w14:paraId="2BEB7BC5"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Người cầm lái chuyển động so với chiếc xe.</w:t>
      </w:r>
    </w:p>
    <w:p w14:paraId="03F7F3E3"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Người ngồi sau chuyển động so với người cầm lái.</w:t>
      </w:r>
    </w:p>
    <w:p w14:paraId="5A53EB3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Hai người chuyển động so với mặt đường.</w:t>
      </w:r>
    </w:p>
    <w:p w14:paraId="6074373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Hai người đứng yên so với bánh xe.</w:t>
      </w:r>
    </w:p>
    <w:p w14:paraId="6577DBDA" w14:textId="721C13D5"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5: </w:t>
      </w:r>
      <w:r w:rsidRPr="00DB10AD">
        <w:rPr>
          <w:color w:val="000000" w:themeColor="text1"/>
          <w:sz w:val="28"/>
          <w:szCs w:val="28"/>
        </w:rPr>
        <w:t>Độ lớn của vận tốc cho biết:</w:t>
      </w:r>
    </w:p>
    <w:p w14:paraId="423A18FB"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Quỹ đạo của chuyển động</w:t>
      </w:r>
    </w:p>
    <w:p w14:paraId="49DD2668"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Mức độ nhanh hay chậm của chuyển động</w:t>
      </w:r>
    </w:p>
    <w:p w14:paraId="441739B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lastRenderedPageBreak/>
        <w:t>C. </w:t>
      </w:r>
      <w:r w:rsidRPr="00DB10AD">
        <w:rPr>
          <w:color w:val="000000" w:themeColor="text1"/>
          <w:sz w:val="28"/>
          <w:szCs w:val="28"/>
        </w:rPr>
        <w:t>Mức độ nhanh hay chậm của vận tốc</w:t>
      </w:r>
    </w:p>
    <w:p w14:paraId="4A0E5529"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Dạng đường đi của chuyển động</w:t>
      </w:r>
    </w:p>
    <w:p w14:paraId="0F3DD1A1" w14:textId="3A31B79C" w:rsidR="00626358" w:rsidRPr="00DB10AD" w:rsidRDefault="00626358" w:rsidP="00DB10AD">
      <w:pPr>
        <w:shd w:val="clear" w:color="auto" w:fill="FFFFFF"/>
        <w:spacing w:after="0" w:line="360" w:lineRule="auto"/>
        <w:rPr>
          <w:rFonts w:cs="Times New Roman"/>
          <w:b/>
          <w:bCs/>
          <w:color w:val="000000" w:themeColor="text1"/>
          <w:szCs w:val="28"/>
        </w:rPr>
      </w:pPr>
    </w:p>
    <w:p w14:paraId="205D9E6F" w14:textId="4293DC18" w:rsidR="00626358" w:rsidRPr="00DB10AD" w:rsidRDefault="00626358" w:rsidP="00DB10AD">
      <w:pPr>
        <w:shd w:val="clear" w:color="auto" w:fill="FFFFFF"/>
        <w:spacing w:after="0" w:line="360" w:lineRule="auto"/>
        <w:rPr>
          <w:rFonts w:cs="Times New Roman"/>
          <w:b/>
          <w:bCs/>
          <w:color w:val="000000" w:themeColor="text1"/>
          <w:szCs w:val="28"/>
        </w:rPr>
      </w:pPr>
    </w:p>
    <w:p w14:paraId="3D6F6168" w14:textId="74F8A0B4" w:rsidR="00626358" w:rsidRPr="00DB10AD" w:rsidRDefault="00626358" w:rsidP="00DB10AD">
      <w:pPr>
        <w:shd w:val="clear" w:color="auto" w:fill="FFFFFF"/>
        <w:spacing w:after="0" w:line="360" w:lineRule="auto"/>
        <w:rPr>
          <w:rFonts w:cs="Times New Roman"/>
          <w:b/>
          <w:bCs/>
          <w:color w:val="000000" w:themeColor="text1"/>
          <w:szCs w:val="28"/>
        </w:rPr>
      </w:pPr>
    </w:p>
    <w:p w14:paraId="013A1600" w14:textId="4F72BDE7" w:rsidR="00626358" w:rsidRPr="00DB10AD" w:rsidRDefault="00626358" w:rsidP="00DB10AD">
      <w:pPr>
        <w:shd w:val="clear" w:color="auto" w:fill="FFFFFF"/>
        <w:spacing w:after="0" w:line="360" w:lineRule="auto"/>
        <w:jc w:val="center"/>
        <w:rPr>
          <w:rFonts w:eastAsia="Times New Roman" w:cs="Times New Roman"/>
          <w:color w:val="000000"/>
          <w:szCs w:val="28"/>
        </w:rPr>
      </w:pPr>
      <w:r w:rsidRPr="00DB10AD">
        <w:rPr>
          <w:rFonts w:cs="Times New Roman"/>
          <w:b/>
          <w:bCs/>
          <w:color w:val="000000" w:themeColor="text1"/>
          <w:szCs w:val="28"/>
        </w:rPr>
        <w:t>--------HẾT-------</w:t>
      </w:r>
    </w:p>
    <w:p w14:paraId="559DA758" w14:textId="25A5663A" w:rsidR="00626358" w:rsidRPr="00DB10AD" w:rsidRDefault="00626358"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626358" w:rsidRPr="00DB10AD" w14:paraId="70982DD1" w14:textId="77777777" w:rsidTr="006F01CD">
        <w:trPr>
          <w:trHeight w:val="1315"/>
        </w:trPr>
        <w:tc>
          <w:tcPr>
            <w:tcW w:w="4541" w:type="dxa"/>
          </w:tcPr>
          <w:p w14:paraId="67D28986" w14:textId="77777777" w:rsidR="00626358" w:rsidRPr="00DB10AD" w:rsidRDefault="00626358"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12F2CAC0" w14:textId="77777777" w:rsidR="00626358" w:rsidRPr="00DB10AD" w:rsidRDefault="00626358"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83840" behindDoc="0" locked="0" layoutInCell="1" allowOverlap="1" wp14:anchorId="4BC8510D" wp14:editId="5EDA3D75">
                      <wp:simplePos x="0" y="0"/>
                      <wp:positionH relativeFrom="column">
                        <wp:posOffset>237490</wp:posOffset>
                      </wp:positionH>
                      <wp:positionV relativeFrom="paragraph">
                        <wp:posOffset>283845</wp:posOffset>
                      </wp:positionV>
                      <wp:extent cx="1358900" cy="0"/>
                      <wp:effectExtent l="0" t="0" r="12700" b="12700"/>
                      <wp:wrapNone/>
                      <wp:docPr id="12" name="Straight Connector 1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EE07EB3" id="Straight Connector 12"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zm22y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758DEE7" w14:textId="77777777" w:rsidR="00626358" w:rsidRPr="00DB10AD" w:rsidRDefault="00626358"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776BEB67" w14:textId="77777777" w:rsidR="00626358" w:rsidRPr="00DB10AD" w:rsidRDefault="00626358"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0232C40F" w14:textId="77777777" w:rsidR="00626358" w:rsidRPr="00DB10AD" w:rsidRDefault="00626358"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192297E0" w14:textId="14689141" w:rsidR="00626358" w:rsidRPr="00DB10AD" w:rsidRDefault="00626358"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3</w:t>
      </w:r>
    </w:p>
    <w:p w14:paraId="5F293AF9" w14:textId="77777777" w:rsidR="00626358" w:rsidRPr="00DB10AD" w:rsidRDefault="00626358" w:rsidP="00DB10AD">
      <w:pPr>
        <w:spacing w:after="0" w:line="360" w:lineRule="auto"/>
        <w:rPr>
          <w:rFonts w:eastAsia="Times New Roman" w:cs="Times New Roman"/>
          <w:b/>
          <w:bCs/>
          <w:color w:val="000000" w:themeColor="text1"/>
          <w:szCs w:val="28"/>
        </w:rPr>
      </w:pPr>
      <w:r w:rsidRPr="00DB10AD">
        <w:rPr>
          <w:rFonts w:eastAsia="Times New Roman" w:cs="Times New Roman"/>
          <w:b/>
          <w:bCs/>
          <w:color w:val="000000" w:themeColor="text1"/>
          <w:szCs w:val="28"/>
        </w:rPr>
        <w:t>Khoanh tròn chữ cái đứng trước câu trả lời đúng nhất trong các câu sau:</w:t>
      </w:r>
    </w:p>
    <w:p w14:paraId="0A3D0BDD"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bookmarkStart w:id="25" w:name="_Hlk75177655"/>
      <w:r w:rsidRPr="00DB10AD">
        <w:rPr>
          <w:b/>
          <w:bCs/>
          <w:color w:val="000000" w:themeColor="text1"/>
          <w:sz w:val="28"/>
          <w:szCs w:val="28"/>
        </w:rPr>
        <w:t xml:space="preserve">Câu 1: </w:t>
      </w:r>
      <w:r w:rsidRPr="00DB10AD">
        <w:rPr>
          <w:color w:val="000000" w:themeColor="text1"/>
          <w:sz w:val="28"/>
          <w:szCs w:val="28"/>
        </w:rPr>
        <w:t>Độ lớn của vận tốc cho biết:</w:t>
      </w:r>
    </w:p>
    <w:p w14:paraId="62FCC43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Quỹ đạo của chuyển động</w:t>
      </w:r>
    </w:p>
    <w:p w14:paraId="1601901D"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Mức độ nhanh hay chậm của chuyển động</w:t>
      </w:r>
    </w:p>
    <w:p w14:paraId="5502593D"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Mức độ nhanh hay chậm của vận tốc</w:t>
      </w:r>
    </w:p>
    <w:p w14:paraId="5626558C"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Dạng đường đi của chuyển động</w:t>
      </w:r>
    </w:p>
    <w:bookmarkEnd w:id="25"/>
    <w:p w14:paraId="17ACB447"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 </w:t>
      </w:r>
      <w:r w:rsidRPr="00DB10AD">
        <w:rPr>
          <w:color w:val="000000" w:themeColor="text1"/>
          <w:sz w:val="28"/>
          <w:szCs w:val="28"/>
        </w:rPr>
        <w:t>Quán tính là:</w:t>
      </w:r>
    </w:p>
    <w:p w14:paraId="578CC828"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tính chất giữ nguyên độ lớn và hướng của vận tốc.</w:t>
      </w:r>
    </w:p>
    <w:p w14:paraId="4EE7817E"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tính chất giữ nguyên trọng lượng của vật.</w:t>
      </w:r>
    </w:p>
    <w:p w14:paraId="225FAC3F"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tính chất giữ nguyên khối lượng của vật.</w:t>
      </w:r>
    </w:p>
    <w:p w14:paraId="4B5FAED3" w14:textId="77777777" w:rsidR="00626358" w:rsidRPr="00DB10AD" w:rsidRDefault="00626358"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tính chất giữ nguyên thể tích của vật.</w:t>
      </w:r>
    </w:p>
    <w:p w14:paraId="24083D8E" w14:textId="77777777" w:rsidR="00626358" w:rsidRPr="00DB10AD" w:rsidRDefault="00626358" w:rsidP="00DB10AD">
      <w:pPr>
        <w:spacing w:after="0" w:line="360" w:lineRule="auto"/>
        <w:rPr>
          <w:rFonts w:eastAsia="Times New Roman" w:cs="Times New Roman"/>
          <w:szCs w:val="28"/>
        </w:rPr>
      </w:pPr>
      <w:r w:rsidRPr="00DB10AD">
        <w:rPr>
          <w:rFonts w:eastAsia="Times New Roman" w:cs="Times New Roman"/>
          <w:b/>
          <w:bCs/>
          <w:szCs w:val="28"/>
        </w:rPr>
        <w:t xml:space="preserve">Câu 3: </w:t>
      </w:r>
      <w:r w:rsidRPr="00DB10AD">
        <w:rPr>
          <w:rFonts w:eastAsia="Times New Roman" w:cs="Times New Roman"/>
          <w:szCs w:val="28"/>
        </w:rPr>
        <w:t>Công thức nào sau đây dùng để tính vận tốc trung bình:</w:t>
      </w:r>
    </w:p>
    <w:p w14:paraId="6B2E2901" w14:textId="77777777" w:rsidR="00626358" w:rsidRPr="00DB10AD" w:rsidRDefault="00626358" w:rsidP="00DB10AD">
      <w:pPr>
        <w:spacing w:after="0" w:line="360" w:lineRule="auto"/>
        <w:rPr>
          <w:rFonts w:eastAsia="Times New Roman" w:cs="Times New Roman"/>
          <w:szCs w:val="28"/>
        </w:rPr>
      </w:pPr>
      <w:r w:rsidRPr="00DB10AD">
        <w:rPr>
          <w:rFonts w:eastAsia="Times New Roman" w:cs="Times New Roman"/>
          <w:szCs w:val="28"/>
        </w:rPr>
        <w:t xml:space="preserve">A. </w:t>
      </w:r>
      <w:r w:rsidRPr="00DB10AD">
        <w:rPr>
          <w:rFonts w:eastAsia="Times New Roman" w:cs="Times New Roman"/>
          <w:position w:val="-26"/>
          <w:szCs w:val="28"/>
        </w:rPr>
        <w:object w:dxaOrig="1500" w:dyaOrig="700" w14:anchorId="2C90D208">
          <v:shape id="_x0000_i1045" type="#_x0000_t75" style="width:75pt;height:35.4pt" o:ole="">
            <v:imagedata r:id="rId44" o:title=""/>
          </v:shape>
          <o:OLEObject Type="Embed" ProgID="Equation.DSMT4" ShapeID="_x0000_i1045" DrawAspect="Content" ObjectID="_1686661858" r:id="rId45"/>
        </w:object>
      </w:r>
      <w:r w:rsidRPr="00DB10AD">
        <w:rPr>
          <w:rFonts w:eastAsia="Times New Roman" w:cs="Times New Roman"/>
          <w:szCs w:val="28"/>
        </w:rPr>
        <w:t xml:space="preserve"> </w:t>
      </w:r>
      <w:r w:rsidRPr="00DB10AD">
        <w:rPr>
          <w:rFonts w:eastAsia="Times New Roman" w:cs="Times New Roman"/>
          <w:szCs w:val="28"/>
        </w:rPr>
        <w:tab/>
      </w:r>
      <w:r w:rsidRPr="00DB10AD">
        <w:rPr>
          <w:rFonts w:eastAsia="Times New Roman" w:cs="Times New Roman"/>
          <w:szCs w:val="28"/>
        </w:rPr>
        <w:tab/>
      </w:r>
      <w:r w:rsidRPr="00DB10AD">
        <w:rPr>
          <w:rFonts w:eastAsia="Times New Roman" w:cs="Times New Roman"/>
          <w:szCs w:val="28"/>
        </w:rPr>
        <w:tab/>
        <w:t xml:space="preserve">B. </w:t>
      </w:r>
      <w:r w:rsidRPr="00DB10AD">
        <w:rPr>
          <w:rFonts w:eastAsia="Times New Roman" w:cs="Times New Roman"/>
          <w:position w:val="-34"/>
          <w:szCs w:val="28"/>
        </w:rPr>
        <w:object w:dxaOrig="1380" w:dyaOrig="780" w14:anchorId="4AD63C38">
          <v:shape id="_x0000_i1046" type="#_x0000_t75" style="width:68.4pt;height:38.4pt" o:ole="">
            <v:imagedata r:id="rId46" o:title=""/>
          </v:shape>
          <o:OLEObject Type="Embed" ProgID="Equation.DSMT4" ShapeID="_x0000_i1046" DrawAspect="Content" ObjectID="_1686661859" r:id="rId47"/>
        </w:object>
      </w:r>
      <w:r w:rsidRPr="00DB10AD">
        <w:rPr>
          <w:rFonts w:eastAsia="Times New Roman" w:cs="Times New Roman"/>
          <w:szCs w:val="28"/>
        </w:rPr>
        <w:t xml:space="preserve"> </w:t>
      </w:r>
    </w:p>
    <w:p w14:paraId="64E802F2" w14:textId="77777777" w:rsidR="00626358" w:rsidRPr="00DB10AD" w:rsidRDefault="00626358" w:rsidP="00DB10AD">
      <w:pPr>
        <w:spacing w:after="0" w:line="360" w:lineRule="auto"/>
        <w:rPr>
          <w:rFonts w:eastAsia="Times New Roman" w:cs="Times New Roman"/>
          <w:szCs w:val="28"/>
        </w:rPr>
      </w:pPr>
      <w:r w:rsidRPr="00DB10AD">
        <w:rPr>
          <w:rFonts w:eastAsia="Times New Roman" w:cs="Times New Roman"/>
          <w:szCs w:val="28"/>
        </w:rPr>
        <w:t xml:space="preserve">C. </w:t>
      </w:r>
      <w:r w:rsidRPr="00DB10AD">
        <w:rPr>
          <w:rFonts w:eastAsia="Times New Roman" w:cs="Times New Roman"/>
          <w:position w:val="-34"/>
          <w:szCs w:val="28"/>
        </w:rPr>
        <w:object w:dxaOrig="1440" w:dyaOrig="780" w14:anchorId="17D11CD8">
          <v:shape id="_x0000_i1047" type="#_x0000_t75" style="width:72.6pt;height:38.4pt" o:ole="">
            <v:imagedata r:id="rId48" o:title=""/>
          </v:shape>
          <o:OLEObject Type="Embed" ProgID="Equation.DSMT4" ShapeID="_x0000_i1047" DrawAspect="Content" ObjectID="_1686661860" r:id="rId49"/>
        </w:object>
      </w:r>
      <w:r w:rsidRPr="00DB10AD">
        <w:rPr>
          <w:rFonts w:eastAsia="Times New Roman" w:cs="Times New Roman"/>
          <w:szCs w:val="28"/>
        </w:rPr>
        <w:t xml:space="preserve"> </w:t>
      </w:r>
      <w:r w:rsidRPr="00DB10AD">
        <w:rPr>
          <w:rFonts w:eastAsia="Times New Roman" w:cs="Times New Roman"/>
          <w:szCs w:val="28"/>
        </w:rPr>
        <w:tab/>
      </w:r>
      <w:r w:rsidRPr="00DB10AD">
        <w:rPr>
          <w:rFonts w:eastAsia="Times New Roman" w:cs="Times New Roman"/>
          <w:szCs w:val="28"/>
        </w:rPr>
        <w:tab/>
      </w:r>
      <w:r w:rsidRPr="00DB10AD">
        <w:rPr>
          <w:rFonts w:eastAsia="Times New Roman" w:cs="Times New Roman"/>
          <w:szCs w:val="28"/>
        </w:rPr>
        <w:tab/>
        <w:t xml:space="preserve">D. </w:t>
      </w:r>
      <w:r w:rsidRPr="00DB10AD">
        <w:rPr>
          <w:rFonts w:eastAsia="Times New Roman" w:cs="Times New Roman"/>
          <w:position w:val="-34"/>
          <w:szCs w:val="28"/>
        </w:rPr>
        <w:object w:dxaOrig="1500" w:dyaOrig="780" w14:anchorId="4C4C3E8B">
          <v:shape id="_x0000_i1048" type="#_x0000_t75" style="width:75pt;height:38.4pt" o:ole="">
            <v:imagedata r:id="rId50" o:title=""/>
          </v:shape>
          <o:OLEObject Type="Embed" ProgID="Equation.DSMT4" ShapeID="_x0000_i1048" DrawAspect="Content" ObjectID="_1686661861" r:id="rId51"/>
        </w:object>
      </w:r>
      <w:r w:rsidRPr="00DB10AD">
        <w:rPr>
          <w:rFonts w:eastAsia="Times New Roman" w:cs="Times New Roman"/>
          <w:szCs w:val="28"/>
        </w:rPr>
        <w:t xml:space="preserve"> </w:t>
      </w:r>
    </w:p>
    <w:p w14:paraId="33C5FA39"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4: </w:t>
      </w:r>
      <w:r w:rsidRPr="00DB10AD">
        <w:rPr>
          <w:rFonts w:eastAsia="Times New Roman" w:cs="Times New Roman"/>
          <w:color w:val="000000" w:themeColor="text1"/>
          <w:szCs w:val="28"/>
        </w:rPr>
        <w:t>Trong các chuyển động sau, chuyển động nào là đều</w:t>
      </w:r>
    </w:p>
    <w:p w14:paraId="4D1D1D4B"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huyển động của đầu cánh quạt máy bay khi quạt đang chạy ổn định.</w:t>
      </w:r>
    </w:p>
    <w:p w14:paraId="70F9B61D"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huyển động của ô tô khi khởi hành.</w:t>
      </w:r>
    </w:p>
    <w:p w14:paraId="36CC57A5"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uyển động của xe đạp khi xuống dốc.</w:t>
      </w:r>
    </w:p>
    <w:p w14:paraId="584B1800"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Chuyển động của tàu hỏa khi vào ga.</w:t>
      </w:r>
    </w:p>
    <w:p w14:paraId="53E4A7A4" w14:textId="77777777" w:rsidR="00626358" w:rsidRPr="00DB10AD" w:rsidRDefault="00626358" w:rsidP="00DB10AD">
      <w:pPr>
        <w:shd w:val="clear" w:color="auto" w:fill="FFFFFF"/>
        <w:spacing w:after="0" w:line="360" w:lineRule="auto"/>
        <w:rPr>
          <w:rFonts w:eastAsia="Times New Roman" w:cs="Times New Roman"/>
          <w:color w:val="252525"/>
          <w:szCs w:val="28"/>
        </w:rPr>
      </w:pPr>
      <w:r w:rsidRPr="00DB10AD">
        <w:rPr>
          <w:rFonts w:eastAsia="Times New Roman" w:cs="Times New Roman"/>
          <w:b/>
          <w:bCs/>
          <w:color w:val="252525"/>
          <w:szCs w:val="28"/>
        </w:rPr>
        <w:t xml:space="preserve">Câu 5: </w:t>
      </w:r>
      <w:r w:rsidRPr="00DB10AD">
        <w:rPr>
          <w:rFonts w:eastAsia="Times New Roman" w:cs="Times New Roman"/>
          <w:color w:val="252525"/>
          <w:szCs w:val="28"/>
        </w:rPr>
        <w:t>Khi nói Mặt Trăng quay quanh Trái Đất, vật chọn làm mốc là:</w:t>
      </w:r>
    </w:p>
    <w:p w14:paraId="06003126"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lastRenderedPageBreak/>
        <w:t>A. </w:t>
      </w:r>
      <w:r w:rsidRPr="00DB10AD">
        <w:rPr>
          <w:rFonts w:eastAsia="Times New Roman" w:cs="Times New Roman"/>
          <w:color w:val="000000"/>
          <w:szCs w:val="28"/>
        </w:rPr>
        <w:t>Trái Đất</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B. </w:t>
      </w:r>
      <w:r w:rsidRPr="00DB10AD">
        <w:rPr>
          <w:rFonts w:eastAsia="Times New Roman" w:cs="Times New Roman"/>
          <w:color w:val="000000"/>
          <w:szCs w:val="28"/>
        </w:rPr>
        <w:t>Mặt Trăng</w:t>
      </w:r>
    </w:p>
    <w:p w14:paraId="506A27DD"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Một vật trên Mặt Trăng</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D. </w:t>
      </w:r>
      <w:r w:rsidRPr="00DB10AD">
        <w:rPr>
          <w:rFonts w:eastAsia="Times New Roman" w:cs="Times New Roman"/>
          <w:color w:val="000000"/>
          <w:szCs w:val="28"/>
        </w:rPr>
        <w:t>Một vật trên Trái Đất</w:t>
      </w:r>
    </w:p>
    <w:p w14:paraId="138837CF" w14:textId="77777777" w:rsidR="00626358" w:rsidRPr="00DB10AD" w:rsidRDefault="00626358"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6: </w:t>
      </w:r>
      <w:r w:rsidRPr="00DB10AD">
        <w:rPr>
          <w:rFonts w:eastAsia="Times New Roman" w:cs="Times New Roman"/>
          <w:szCs w:val="28"/>
        </w:rPr>
        <w:t>Trường hợp nào dưới đây xuất hiện lực ma sát lăn:</w:t>
      </w:r>
    </w:p>
    <w:p w14:paraId="6BD1B09A"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Ma sát giữa má phanh và vành bánh xe khi phanh xe</w:t>
      </w:r>
    </w:p>
    <w:p w14:paraId="6670EAD2"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B. </w:t>
      </w:r>
      <w:r w:rsidRPr="00DB10AD">
        <w:rPr>
          <w:rFonts w:eastAsia="Times New Roman" w:cs="Times New Roman"/>
          <w:color w:val="000000"/>
          <w:szCs w:val="28"/>
        </w:rPr>
        <w:t>Ma sát khi đánh diêm</w:t>
      </w:r>
    </w:p>
    <w:p w14:paraId="14ED6344"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Ma sát tay cầm quả bóng</w:t>
      </w:r>
    </w:p>
    <w:p w14:paraId="7205ED89" w14:textId="77777777" w:rsidR="00626358" w:rsidRPr="00DB10AD" w:rsidRDefault="00626358"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Ma sát giữa bánh xe với mặt đường</w:t>
      </w:r>
    </w:p>
    <w:p w14:paraId="27C67A12" w14:textId="3054D2AC" w:rsidR="00626358" w:rsidRPr="00DB10AD" w:rsidRDefault="00626358" w:rsidP="00DB10AD">
      <w:pPr>
        <w:spacing w:after="0" w:line="360" w:lineRule="auto"/>
        <w:rPr>
          <w:rFonts w:cs="Times New Roman"/>
          <w:color w:val="000000" w:themeColor="text1"/>
          <w:szCs w:val="28"/>
        </w:rPr>
      </w:pPr>
      <w:bookmarkStart w:id="26" w:name="_Hlk75188540"/>
      <w:r w:rsidRPr="00DB10AD">
        <w:rPr>
          <w:rFonts w:cs="Times New Roman"/>
          <w:b/>
          <w:bCs/>
          <w:color w:val="000000" w:themeColor="text1"/>
          <w:szCs w:val="28"/>
        </w:rPr>
        <w:t xml:space="preserve">Câu 7: </w:t>
      </w:r>
      <w:r w:rsidRPr="00DB10AD">
        <w:rPr>
          <w:rFonts w:cs="Times New Roman"/>
          <w:color w:val="000000" w:themeColor="text1"/>
          <w:szCs w:val="28"/>
        </w:rPr>
        <w:t xml:space="preserve">Trong các hiện tượng sau đây, hiện tượng nào </w:t>
      </w:r>
      <w:r w:rsidRPr="00DB10AD">
        <w:rPr>
          <w:rFonts w:cs="Times New Roman"/>
          <w:b/>
          <w:bCs/>
          <w:color w:val="000000" w:themeColor="text1"/>
          <w:szCs w:val="28"/>
        </w:rPr>
        <w:t xml:space="preserve">KHÔNG </w:t>
      </w:r>
      <w:r w:rsidRPr="00DB10AD">
        <w:rPr>
          <w:rFonts w:cs="Times New Roman"/>
          <w:color w:val="000000" w:themeColor="text1"/>
          <w:szCs w:val="28"/>
        </w:rPr>
        <w:t>do áp suất khí quyển gây ra.</w:t>
      </w:r>
    </w:p>
    <w:p w14:paraId="0445C5CE"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Một cốc đựng đầy nước được đậy bằng miếng bìa khi lộn ngược cốc thì nước không chảy ra ngoài.</w:t>
      </w:r>
    </w:p>
    <w:p w14:paraId="03C22B55"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on người có thể hít không khí vào phổi</w:t>
      </w:r>
    </w:p>
    <w:p w14:paraId="4B0517E5"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úng ta khó rút chân ra khỏi bùn</w:t>
      </w:r>
    </w:p>
    <w:p w14:paraId="1D7298FD" w14:textId="77777777" w:rsidR="00626358" w:rsidRPr="00DB10AD" w:rsidRDefault="00626358"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Vật rơi từ trên cao xuống</w:t>
      </w:r>
    </w:p>
    <w:bookmarkEnd w:id="26"/>
    <w:p w14:paraId="5063F1DC" w14:textId="73228838" w:rsidR="00626358" w:rsidRPr="00DB10AD" w:rsidRDefault="00626358" w:rsidP="00DB10AD">
      <w:pPr>
        <w:shd w:val="clear" w:color="auto" w:fill="FFFFFF"/>
        <w:spacing w:after="0" w:line="360" w:lineRule="auto"/>
        <w:rPr>
          <w:rFonts w:cs="Times New Roman"/>
          <w:szCs w:val="28"/>
        </w:rPr>
      </w:pPr>
      <w:r w:rsidRPr="00DB10AD">
        <w:rPr>
          <w:rFonts w:cs="Times New Roman"/>
          <w:b/>
          <w:bCs/>
          <w:szCs w:val="28"/>
        </w:rPr>
        <w:t xml:space="preserve">Câu 8: </w:t>
      </w:r>
      <w:r w:rsidRPr="00DB10AD">
        <w:rPr>
          <w:rFonts w:cs="Times New Roman"/>
          <w:szCs w:val="28"/>
        </w:rPr>
        <w:t>Chọn câu đúng:</w:t>
      </w:r>
    </w:p>
    <w:p w14:paraId="2542577F" w14:textId="77777777" w:rsidR="00626358" w:rsidRPr="00DB10AD" w:rsidRDefault="00626358"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ác dụng của áp lực phụ thuộc vào phương của lực</w:t>
      </w:r>
    </w:p>
    <w:p w14:paraId="7D235D0E" w14:textId="77777777" w:rsidR="00626358" w:rsidRPr="00DB10AD" w:rsidRDefault="00626358"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ác dụng của áp lực phụ thuộc vào chiều của lực                 </w:t>
      </w:r>
    </w:p>
    <w:p w14:paraId="50B5CB96" w14:textId="77777777" w:rsidR="00626358" w:rsidRPr="00DB10AD" w:rsidRDefault="00626358"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Tác dụng của áp lực phụ thuộc vào điểm đặt của lực</w:t>
      </w:r>
    </w:p>
    <w:p w14:paraId="695009BD" w14:textId="77777777" w:rsidR="00626358" w:rsidRPr="00DB10AD" w:rsidRDefault="00626358"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ác dụng của áp lực phụ thuộc vào độ lớn của áp lực và diện tích mặt bị ép</w:t>
      </w:r>
    </w:p>
    <w:p w14:paraId="3E92861B" w14:textId="79330066" w:rsidR="00626358" w:rsidRPr="00DB10AD" w:rsidRDefault="00626358"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b/>
          <w:bCs/>
          <w:color w:val="000000" w:themeColor="text1"/>
          <w:szCs w:val="28"/>
          <w:bdr w:val="none" w:sz="0" w:space="0" w:color="auto" w:frame="1"/>
        </w:rPr>
        <w:t xml:space="preserve">Câu 9: </w:t>
      </w:r>
      <w:r w:rsidRPr="00DB10AD">
        <w:rPr>
          <w:rFonts w:eastAsia="Times New Roman" w:cs="Times New Roman"/>
          <w:color w:val="000000" w:themeColor="text1"/>
          <w:szCs w:val="28"/>
          <w:bdr w:val="none" w:sz="0" w:space="0" w:color="auto" w:frame="1"/>
        </w:rPr>
        <w:t>Ý nghĩa của vòng bi là:</w:t>
      </w:r>
    </w:p>
    <w:p w14:paraId="162F899C" w14:textId="77777777" w:rsidR="00626358" w:rsidRPr="00DB10AD" w:rsidRDefault="00626358"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ma sát nghỉ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ma sát trượt bằng ma sát lăn</w:t>
      </w:r>
    </w:p>
    <w:p w14:paraId="38BEEA4F" w14:textId="77777777" w:rsidR="00626358" w:rsidRPr="00DB10AD" w:rsidRDefault="00626358"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thay ma sát lăn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ma sát nghỉ bằng ma sát lăn</w:t>
      </w:r>
    </w:p>
    <w:p w14:paraId="152F1B28" w14:textId="52C2B618"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bookmarkStart w:id="27" w:name="_Hlk75187851"/>
      <w:bookmarkStart w:id="28" w:name="_Hlk75180692"/>
      <w:r w:rsidRPr="00DB10AD">
        <w:rPr>
          <w:b/>
          <w:bCs/>
          <w:color w:val="000000" w:themeColor="text1"/>
          <w:sz w:val="28"/>
          <w:szCs w:val="28"/>
        </w:rPr>
        <w:t>Câu 10:</w:t>
      </w:r>
      <w:r w:rsidRPr="00DB10AD">
        <w:rPr>
          <w:color w:val="000000" w:themeColor="text1"/>
          <w:sz w:val="28"/>
          <w:szCs w:val="28"/>
        </w:rPr>
        <w:t> </w:t>
      </w:r>
      <w:r w:rsidRPr="00DB10AD">
        <w:rPr>
          <w:bCs/>
          <w:color w:val="000000" w:themeColor="text1"/>
          <w:sz w:val="28"/>
          <w:szCs w:val="28"/>
        </w:rPr>
        <w:t>Một người đi bộ từ nhà ra công viên trên đoạn đường dài 1km, trong thời gian 30 phút. Vận tốc trung bình của người đó là</w:t>
      </w:r>
    </w:p>
    <w:p w14:paraId="4B319935" w14:textId="77777777" w:rsidR="004E57B5" w:rsidRPr="00DB10AD" w:rsidRDefault="004E57B5" w:rsidP="00DB10AD">
      <w:pPr>
        <w:pStyle w:val="NormalWeb"/>
        <w:tabs>
          <w:tab w:val="left" w:pos="540"/>
          <w:tab w:val="left" w:pos="1560"/>
          <w:tab w:val="left" w:pos="2694"/>
          <w:tab w:val="left" w:pos="5529"/>
          <w:tab w:val="left" w:pos="7938"/>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5 km/h    </w:t>
      </w:r>
      <w:r w:rsidRPr="00DB10AD">
        <w:rPr>
          <w:color w:val="000000" w:themeColor="text1"/>
          <w:sz w:val="28"/>
          <w:szCs w:val="28"/>
        </w:rPr>
        <w:tab/>
      </w:r>
      <w:r w:rsidRPr="00DB10AD">
        <w:rPr>
          <w:color w:val="000000" w:themeColor="text1"/>
          <w:sz w:val="28"/>
          <w:szCs w:val="28"/>
        </w:rPr>
        <w:tab/>
        <w:t>B. 15 km/h   </w:t>
      </w:r>
      <w:r w:rsidRPr="00DB10AD">
        <w:rPr>
          <w:color w:val="000000" w:themeColor="text1"/>
          <w:sz w:val="28"/>
          <w:szCs w:val="28"/>
        </w:rPr>
        <w:tab/>
        <w:t>C. 2 km/h    </w:t>
      </w:r>
      <w:r w:rsidRPr="00DB10AD">
        <w:rPr>
          <w:color w:val="000000" w:themeColor="text1"/>
          <w:sz w:val="28"/>
          <w:szCs w:val="28"/>
        </w:rPr>
        <w:tab/>
        <w:t>D. 2/3 km/h</w:t>
      </w:r>
    </w:p>
    <w:p w14:paraId="48CF71A0" w14:textId="6ABE07A5" w:rsidR="004E57B5" w:rsidRPr="00DB10AD" w:rsidRDefault="004E57B5" w:rsidP="00DB10AD">
      <w:pPr>
        <w:tabs>
          <w:tab w:val="left" w:pos="1560"/>
        </w:tabs>
        <w:spacing w:after="0" w:line="360" w:lineRule="auto"/>
        <w:jc w:val="both"/>
        <w:rPr>
          <w:rFonts w:cs="Times New Roman"/>
          <w:bCs/>
          <w:color w:val="000000" w:themeColor="text1"/>
          <w:szCs w:val="28"/>
        </w:rPr>
      </w:pPr>
      <w:bookmarkStart w:id="29" w:name="_Hlk75188238"/>
      <w:bookmarkEnd w:id="27"/>
      <w:r w:rsidRPr="00DB10AD">
        <w:rPr>
          <w:rFonts w:cs="Times New Roman"/>
          <w:b/>
          <w:bCs/>
          <w:color w:val="000000" w:themeColor="text1"/>
          <w:szCs w:val="28"/>
        </w:rPr>
        <w:t>Câu 11:</w:t>
      </w:r>
      <w:r w:rsidRPr="00DB10AD">
        <w:rPr>
          <w:rFonts w:cs="Times New Roman"/>
          <w:color w:val="000000" w:themeColor="text1"/>
          <w:szCs w:val="28"/>
        </w:rPr>
        <w:t xml:space="preserve"> </w:t>
      </w:r>
      <w:r w:rsidRPr="00DB10AD">
        <w:rPr>
          <w:rFonts w:cs="Times New Roman"/>
          <w:bCs/>
          <w:color w:val="000000" w:themeColor="text1"/>
          <w:szCs w:val="28"/>
        </w:rPr>
        <w:t>Muốn biểu diễn một véc tơ lực chúng ta cần phải biết các yếu tố</w:t>
      </w:r>
    </w:p>
    <w:p w14:paraId="5946EC21" w14:textId="77777777" w:rsidR="004E57B5" w:rsidRPr="00DB10AD" w:rsidRDefault="004E57B5"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A. phương, chiều.</w:t>
      </w:r>
      <w:r w:rsidRPr="00DB10AD">
        <w:rPr>
          <w:rFonts w:cs="Times New Roman"/>
          <w:color w:val="000000" w:themeColor="text1"/>
          <w:szCs w:val="28"/>
        </w:rPr>
        <w:tab/>
        <w:t>B. điểm đặt, phương, chiều.</w:t>
      </w:r>
    </w:p>
    <w:p w14:paraId="10DD8223" w14:textId="77777777" w:rsidR="004E57B5" w:rsidRPr="00DB10AD" w:rsidRDefault="004E57B5"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lastRenderedPageBreak/>
        <w:t>C. điểm đặt, phương, độ lớn.</w:t>
      </w:r>
      <w:r w:rsidRPr="00DB10AD">
        <w:rPr>
          <w:rFonts w:cs="Times New Roman"/>
          <w:color w:val="000000" w:themeColor="text1"/>
          <w:szCs w:val="28"/>
        </w:rPr>
        <w:tab/>
        <w:t>D. điểm đặt, phương, chiều và độ lớn</w:t>
      </w:r>
      <w:bookmarkEnd w:id="28"/>
      <w:r w:rsidRPr="00DB10AD">
        <w:rPr>
          <w:rFonts w:cs="Times New Roman"/>
          <w:color w:val="000000" w:themeColor="text1"/>
          <w:szCs w:val="28"/>
        </w:rPr>
        <w:t>.</w:t>
      </w:r>
    </w:p>
    <w:p w14:paraId="1CD62B85" w14:textId="6A3FB849" w:rsidR="004E57B5" w:rsidRPr="00DB10AD" w:rsidRDefault="004E57B5" w:rsidP="00DB10AD">
      <w:pPr>
        <w:tabs>
          <w:tab w:val="left" w:pos="1560"/>
        </w:tabs>
        <w:spacing w:after="0" w:line="360" w:lineRule="auto"/>
        <w:jc w:val="both"/>
        <w:rPr>
          <w:rFonts w:cs="Times New Roman"/>
          <w:bCs/>
          <w:color w:val="000000" w:themeColor="text1"/>
          <w:szCs w:val="28"/>
        </w:rPr>
      </w:pPr>
      <w:r w:rsidRPr="00DB10AD">
        <w:rPr>
          <w:rFonts w:cs="Times New Roman"/>
          <w:b/>
          <w:color w:val="000000" w:themeColor="text1"/>
          <w:szCs w:val="28"/>
          <w:lang w:val="de-DE"/>
        </w:rPr>
        <w:t>Câu 12:</w:t>
      </w:r>
      <w:r w:rsidRPr="00DB10AD">
        <w:rPr>
          <w:rFonts w:cs="Times New Roman"/>
          <w:color w:val="000000" w:themeColor="text1"/>
          <w:szCs w:val="28"/>
          <w:lang w:val="de-DE"/>
        </w:rPr>
        <w:t xml:space="preserve"> </w:t>
      </w:r>
      <w:r w:rsidRPr="00DB10AD">
        <w:rPr>
          <w:rFonts w:cs="Times New Roman"/>
          <w:bCs/>
          <w:color w:val="000000" w:themeColor="text1"/>
          <w:szCs w:val="28"/>
        </w:rPr>
        <w:t>Trong các chuyển động dưới đây chuyển động nào do tác dụng của trọng lực?</w:t>
      </w:r>
    </w:p>
    <w:p w14:paraId="5F5046A3" w14:textId="77777777" w:rsidR="004E57B5" w:rsidRPr="00DB10AD" w:rsidRDefault="004E57B5" w:rsidP="00DB10AD">
      <w:pPr>
        <w:numPr>
          <w:ilvl w:val="0"/>
          <w:numId w:val="3"/>
        </w:num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Xe đi trên đường.</w:t>
      </w:r>
      <w:r w:rsidRPr="00DB10AD">
        <w:rPr>
          <w:rFonts w:cs="Times New Roman"/>
          <w:color w:val="000000" w:themeColor="text1"/>
          <w:szCs w:val="28"/>
        </w:rPr>
        <w:tab/>
        <w:t>B. Thác nước đổ từ trên cao xuống.</w:t>
      </w:r>
    </w:p>
    <w:p w14:paraId="25B2B355" w14:textId="77777777" w:rsidR="004E57B5" w:rsidRPr="00DB10AD" w:rsidRDefault="004E57B5" w:rsidP="00DB10AD">
      <w:pPr>
        <w:tabs>
          <w:tab w:val="left" w:pos="1560"/>
          <w:tab w:val="left" w:pos="4500"/>
        </w:tabs>
        <w:spacing w:after="0" w:line="360" w:lineRule="auto"/>
        <w:jc w:val="both"/>
        <w:rPr>
          <w:rFonts w:cs="Times New Roman"/>
          <w:color w:val="000000" w:themeColor="text1"/>
          <w:szCs w:val="28"/>
        </w:rPr>
      </w:pPr>
      <w:r w:rsidRPr="00DB10AD">
        <w:rPr>
          <w:rFonts w:cs="Times New Roman"/>
          <w:color w:val="000000" w:themeColor="text1"/>
          <w:szCs w:val="28"/>
        </w:rPr>
        <w:t>C. Mũi tên bắn ra từ cánh cung.</w:t>
      </w:r>
      <w:r w:rsidRPr="00DB10AD">
        <w:rPr>
          <w:rFonts w:cs="Times New Roman"/>
          <w:color w:val="000000" w:themeColor="text1"/>
          <w:szCs w:val="28"/>
        </w:rPr>
        <w:tab/>
        <w:t>D. Quả bóng bị nảy bật lên khi chạm đất.</w:t>
      </w:r>
    </w:p>
    <w:p w14:paraId="6F29C922" w14:textId="5DB9CA5D" w:rsidR="004E57B5" w:rsidRPr="00DB10AD" w:rsidRDefault="004E57B5" w:rsidP="00DB10AD">
      <w:pPr>
        <w:tabs>
          <w:tab w:val="left" w:pos="1560"/>
        </w:tabs>
        <w:spacing w:after="0" w:line="360" w:lineRule="auto"/>
        <w:rPr>
          <w:rFonts w:cs="Times New Roman"/>
          <w:bCs/>
          <w:color w:val="000000" w:themeColor="text1"/>
          <w:szCs w:val="28"/>
        </w:rPr>
      </w:pPr>
      <w:bookmarkStart w:id="30" w:name="_Hlk75186700"/>
      <w:bookmarkEnd w:id="29"/>
      <w:r w:rsidRPr="00DB10AD">
        <w:rPr>
          <w:rFonts w:cs="Times New Roman"/>
          <w:b/>
          <w:color w:val="000000" w:themeColor="text1"/>
          <w:szCs w:val="28"/>
        </w:rPr>
        <w:t xml:space="preserve">Câu 13: </w:t>
      </w:r>
      <w:r w:rsidRPr="00DB10AD">
        <w:rPr>
          <w:rFonts w:cs="Times New Roman"/>
          <w:bCs/>
          <w:color w:val="000000" w:themeColor="text1"/>
          <w:szCs w:val="28"/>
        </w:rPr>
        <w:t>Chuyển động và đứng yên có tính tương đối vì</w:t>
      </w:r>
    </w:p>
    <w:p w14:paraId="311617EF" w14:textId="77777777" w:rsidR="004E57B5" w:rsidRPr="00DB10AD" w:rsidRDefault="004E57B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A. một vật đứng yên so với vật này sẽ đứng yên so với vật khác.</w:t>
      </w:r>
    </w:p>
    <w:p w14:paraId="37A10BF5" w14:textId="77777777" w:rsidR="004E57B5" w:rsidRPr="00DB10AD" w:rsidRDefault="004E57B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B. một vật đứng yên so với vật này nhưng lại chuyển động so với vật khác.</w:t>
      </w:r>
    </w:p>
    <w:p w14:paraId="38549191" w14:textId="77777777" w:rsidR="004E57B5" w:rsidRPr="00DB10AD" w:rsidRDefault="004E57B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D. một vật chuyển động hay đứng yên phụ thuộc vào quỹ đạo chuyển động.</w:t>
      </w:r>
    </w:p>
    <w:p w14:paraId="1F61402B" w14:textId="77777777" w:rsidR="004E57B5" w:rsidRPr="00DB10AD" w:rsidRDefault="004E57B5" w:rsidP="00DB10AD">
      <w:pPr>
        <w:tabs>
          <w:tab w:val="left" w:pos="1560"/>
        </w:tabs>
        <w:spacing w:after="0" w:line="360" w:lineRule="auto"/>
        <w:rPr>
          <w:rFonts w:cs="Times New Roman"/>
          <w:color w:val="000000" w:themeColor="text1"/>
          <w:szCs w:val="28"/>
        </w:rPr>
      </w:pPr>
      <w:r w:rsidRPr="00DB10AD">
        <w:rPr>
          <w:rFonts w:cs="Times New Roman"/>
          <w:color w:val="000000" w:themeColor="text1"/>
          <w:szCs w:val="28"/>
        </w:rPr>
        <w:t>C. một vật chuyển động so với vật này sẽ chuyển động so với vật khác.</w:t>
      </w:r>
    </w:p>
    <w:p w14:paraId="70E778F3" w14:textId="7C87D4F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bookmarkStart w:id="31" w:name="_Hlk75179419"/>
      <w:bookmarkEnd w:id="30"/>
      <w:r w:rsidRPr="00DB10AD">
        <w:rPr>
          <w:b/>
          <w:bCs/>
          <w:color w:val="000000" w:themeColor="text1"/>
          <w:sz w:val="28"/>
          <w:szCs w:val="28"/>
        </w:rPr>
        <w:t xml:space="preserve">Câu 14: </w:t>
      </w:r>
      <w:r w:rsidRPr="00DB10AD">
        <w:rPr>
          <w:color w:val="000000" w:themeColor="text1"/>
          <w:sz w:val="28"/>
          <w:szCs w:val="28"/>
        </w:rPr>
        <w:t xml:space="preserve">Hai ô tô chuyển động cùng chiều, cùng vận tốc đi ngang qua một ngôi nhà. Phát biểu nào dưới đây là </w:t>
      </w:r>
      <w:r w:rsidRPr="00DB10AD">
        <w:rPr>
          <w:b/>
          <w:bCs/>
          <w:color w:val="000000" w:themeColor="text1"/>
          <w:sz w:val="28"/>
          <w:szCs w:val="28"/>
        </w:rPr>
        <w:t>đúng</w:t>
      </w:r>
      <w:r w:rsidRPr="00DB10AD">
        <w:rPr>
          <w:color w:val="000000" w:themeColor="text1"/>
          <w:sz w:val="28"/>
          <w:szCs w:val="28"/>
        </w:rPr>
        <w:t>:</w:t>
      </w:r>
    </w:p>
    <w:p w14:paraId="7B17FF7B"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Các ô tô chuyển động đối với nhau</w:t>
      </w:r>
      <w:r w:rsidRPr="00DB10AD">
        <w:rPr>
          <w:color w:val="000000" w:themeColor="text1"/>
          <w:sz w:val="28"/>
          <w:szCs w:val="28"/>
        </w:rPr>
        <w:tab/>
      </w:r>
    </w:p>
    <w:p w14:paraId="62B0FF9A"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Các ô tô đứng yên đối với ngôi nhà</w:t>
      </w:r>
    </w:p>
    <w:p w14:paraId="3B4AA2C5"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ác ô tô đứng yên đối với nhau</w:t>
      </w:r>
    </w:p>
    <w:p w14:paraId="395321A7"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Ngôi nhà chuyển động đối với các ô tô</w:t>
      </w:r>
    </w:p>
    <w:p w14:paraId="453EE573" w14:textId="5CA5629B" w:rsidR="004E57B5" w:rsidRPr="00DB10AD" w:rsidRDefault="004E57B5" w:rsidP="00DB10AD">
      <w:pPr>
        <w:shd w:val="clear" w:color="auto" w:fill="FFFFFF"/>
        <w:spacing w:after="0" w:line="360" w:lineRule="auto"/>
        <w:rPr>
          <w:rFonts w:eastAsia="Times New Roman" w:cs="Times New Roman"/>
          <w:color w:val="000000" w:themeColor="text1"/>
          <w:szCs w:val="28"/>
        </w:rPr>
      </w:pPr>
      <w:bookmarkStart w:id="32" w:name="_Hlk75186720"/>
      <w:bookmarkStart w:id="33" w:name="_Hlk75180662"/>
      <w:bookmarkEnd w:id="31"/>
      <w:r w:rsidRPr="00DB10AD">
        <w:rPr>
          <w:rFonts w:eastAsia="Times New Roman" w:cs="Times New Roman"/>
          <w:b/>
          <w:bCs/>
          <w:color w:val="000000" w:themeColor="text1"/>
          <w:szCs w:val="28"/>
        </w:rPr>
        <w:t xml:space="preserve">Câu 15: </w:t>
      </w:r>
      <w:r w:rsidRPr="00DB10AD">
        <w:rPr>
          <w:rFonts w:eastAsia="Times New Roman" w:cs="Times New Roman"/>
          <w:color w:val="000000" w:themeColor="text1"/>
          <w:szCs w:val="28"/>
        </w:rPr>
        <w:t>Hình vẽ bên. Câu mô tả nào sau đây đúng</w:t>
      </w:r>
    </w:p>
    <w:p w14:paraId="18F54831"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cs="Times New Roman"/>
          <w:noProof/>
          <w:color w:val="000000" w:themeColor="text1"/>
          <w:szCs w:val="28"/>
        </w:rPr>
        <w:drawing>
          <wp:inline distT="0" distB="0" distL="0" distR="0" wp14:anchorId="024B88C6" wp14:editId="26CACDDA">
            <wp:extent cx="4038600" cy="1571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38600" cy="1571625"/>
                    </a:xfrm>
                    <a:prstGeom prst="rect">
                      <a:avLst/>
                    </a:prstGeom>
                  </pic:spPr>
                </pic:pic>
              </a:graphicData>
            </a:graphic>
          </wp:inline>
        </w:drawing>
      </w:r>
    </w:p>
    <w:p w14:paraId="14DF4A5B"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F có phương nằm ngang, chiều từ trái sang phải, độ lớn 3N.</w:t>
      </w:r>
    </w:p>
    <w:p w14:paraId="553454A2"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F có phương nằm ngang, chiều từ phải sang  trái, độ lớn 15N.</w:t>
      </w:r>
    </w:p>
    <w:p w14:paraId="539FA0F1"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F có phương nằm ngang, chiều từ  trái sang phải, độ lớn 15N.</w:t>
      </w:r>
    </w:p>
    <w:p w14:paraId="2DEE3271"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F có phương nằm ngang, chiều từ trái sang phải, độ lớn 1,5N</w:t>
      </w:r>
      <w:bookmarkEnd w:id="32"/>
      <w:r w:rsidRPr="00DB10AD">
        <w:rPr>
          <w:rFonts w:eastAsia="Times New Roman" w:cs="Times New Roman"/>
          <w:color w:val="000000" w:themeColor="text1"/>
          <w:szCs w:val="28"/>
        </w:rPr>
        <w:t>.</w:t>
      </w:r>
    </w:p>
    <w:bookmarkEnd w:id="33"/>
    <w:p w14:paraId="2611DA51" w14:textId="18853736" w:rsidR="004E57B5" w:rsidRPr="00DB10AD" w:rsidRDefault="004E57B5" w:rsidP="00DB10AD">
      <w:pPr>
        <w:spacing w:after="0" w:line="360" w:lineRule="auto"/>
        <w:rPr>
          <w:rFonts w:cs="Times New Roman"/>
          <w:color w:val="000000" w:themeColor="text1"/>
          <w:szCs w:val="28"/>
        </w:rPr>
      </w:pPr>
      <w:r w:rsidRPr="00DB10AD">
        <w:rPr>
          <w:rFonts w:cs="Times New Roman"/>
          <w:b/>
          <w:bCs/>
          <w:color w:val="000000" w:themeColor="text1"/>
          <w:szCs w:val="28"/>
        </w:rPr>
        <w:lastRenderedPageBreak/>
        <w:t xml:space="preserve">Câu 16: </w:t>
      </w:r>
      <w:r w:rsidRPr="00DB10AD">
        <w:rPr>
          <w:rFonts w:cs="Times New Roman"/>
          <w:color w:val="000000" w:themeColor="text1"/>
          <w:szCs w:val="28"/>
        </w:rPr>
        <w:t>Hai lực cân bẳng là:</w:t>
      </w:r>
    </w:p>
    <w:p w14:paraId="15F110EC"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hai lực cùng đặt lên một vật, có cường độ bằng nhau, phương nằm trên cùng một đường thẳng, chiều ngược nhau.</w:t>
      </w:r>
    </w:p>
    <w:p w14:paraId="5C22E9C0"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hai lực được đặt lên hai vật, có cường độ bằng nhau, phương nằm trên cùng một đường thẳng, chiều ngược nhau.</w:t>
      </w:r>
    </w:p>
    <w:p w14:paraId="426E578C"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hai lực cùng đặt lên một vật, có cường độ bằng nhau, phương nằm trên cùng một đường thẳng, chiều cùng nhau.</w:t>
      </w:r>
    </w:p>
    <w:p w14:paraId="1E2165CF"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hai lực được đặt lên hai vật, có cường độ bằng nhau, phương nằm trên cùng một đường thẳng, chiều cùng nhau.</w:t>
      </w:r>
    </w:p>
    <w:p w14:paraId="4A79D8C3" w14:textId="39989172" w:rsidR="004E57B5" w:rsidRPr="00DB10AD" w:rsidRDefault="004E57B5" w:rsidP="00DB10AD">
      <w:pPr>
        <w:shd w:val="clear" w:color="auto" w:fill="FFFFFF"/>
        <w:spacing w:after="0" w:line="360" w:lineRule="auto"/>
        <w:rPr>
          <w:rFonts w:eastAsia="Times New Roman" w:cs="Times New Roman"/>
          <w:color w:val="000000"/>
          <w:szCs w:val="28"/>
        </w:rPr>
      </w:pPr>
      <w:bookmarkStart w:id="34" w:name="_Hlk75188522"/>
      <w:r w:rsidRPr="00DB10AD">
        <w:rPr>
          <w:rFonts w:eastAsia="Times New Roman" w:cs="Times New Roman"/>
          <w:b/>
          <w:bCs/>
          <w:color w:val="000000"/>
          <w:szCs w:val="28"/>
        </w:rPr>
        <w:t xml:space="preserve">Câu 17: </w:t>
      </w:r>
      <w:r w:rsidRPr="00DB10AD">
        <w:rPr>
          <w:rFonts w:eastAsia="Times New Roman" w:cs="Times New Roman"/>
          <w:color w:val="000000"/>
          <w:szCs w:val="28"/>
        </w:rPr>
        <w:t>Cùng một lực như nhau tác dụng lên hai vật khác nhau. Diện tích tác dụng của lực lên vật A lớn gấp bốn lần diện tích lực tác dụng lên vật B.</w:t>
      </w:r>
    </w:p>
    <w:p w14:paraId="3F7D99D1"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Áp suất tác dụng lên vật A lớn gấp bốn lần áp suất tác dụng lên vật B</w:t>
      </w:r>
    </w:p>
    <w:p w14:paraId="5082ACC2"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B. </w:t>
      </w:r>
      <w:r w:rsidRPr="00DB10AD">
        <w:rPr>
          <w:rFonts w:eastAsia="Times New Roman" w:cs="Times New Roman"/>
          <w:color w:val="000000"/>
          <w:szCs w:val="28"/>
        </w:rPr>
        <w:t>Áp suất tác dụng lên vật B lớn gấp đôi áp suất tác dụng lên vật A</w:t>
      </w:r>
    </w:p>
    <w:p w14:paraId="402A7368"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Áp suất tác dụng lên hai vật như nhau</w:t>
      </w:r>
    </w:p>
    <w:p w14:paraId="379A29F5"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Áp suất tác dụng lên vật B lớn gấp bốn lần áp suất tác dụng lên vật A</w:t>
      </w:r>
    </w:p>
    <w:bookmarkEnd w:id="34"/>
    <w:p w14:paraId="3048794A" w14:textId="433EDD03"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8: </w:t>
      </w:r>
      <w:r w:rsidRPr="00DB10AD">
        <w:rPr>
          <w:rFonts w:eastAsia="Times New Roman" w:cs="Times New Roman"/>
          <w:color w:val="000000" w:themeColor="text1"/>
          <w:szCs w:val="28"/>
        </w:rPr>
        <w:t>Ba bình chứa cùng 1 lượng nước ở 4</w:t>
      </w:r>
      <w:r w:rsidRPr="00DB10AD">
        <w:rPr>
          <w:rFonts w:eastAsia="Times New Roman" w:cs="Times New Roman"/>
          <w:color w:val="000000" w:themeColor="text1"/>
          <w:szCs w:val="28"/>
          <w:vertAlign w:val="superscript"/>
        </w:rPr>
        <w:t>0</w:t>
      </w:r>
      <w:r w:rsidRPr="00DB10AD">
        <w:rPr>
          <w:rFonts w:eastAsia="Times New Roman" w:cs="Times New Roman"/>
          <w:color w:val="000000" w:themeColor="text1"/>
          <w:szCs w:val="28"/>
        </w:rPr>
        <w:t>C. Đun nóng cả 3 bình lên cùng 1 nhiệt độ. So sánh áp suất của nước tác dụng lên đáy bình ta thấy:</w:t>
      </w:r>
    </w:p>
    <w:p w14:paraId="6761EB31"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noProof/>
          <w:color w:val="000000" w:themeColor="text1"/>
          <w:szCs w:val="28"/>
        </w:rPr>
        <w:drawing>
          <wp:inline distT="0" distB="0" distL="0" distR="0" wp14:anchorId="4ACD1F04" wp14:editId="3A2BB3AC">
            <wp:extent cx="2524125" cy="11239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24125" cy="1123950"/>
                    </a:xfrm>
                    <a:prstGeom prst="rect">
                      <a:avLst/>
                    </a:prstGeom>
                  </pic:spPr>
                </pic:pic>
              </a:graphicData>
            </a:graphic>
          </wp:inline>
        </w:drawing>
      </w:r>
    </w:p>
    <w:p w14:paraId="32889270"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p</w:t>
      </w:r>
      <w:r w:rsidRPr="00DB10AD">
        <w:rPr>
          <w:rFonts w:eastAsia="Times New Roman" w:cs="Times New Roman"/>
          <w:color w:val="000000" w:themeColor="text1"/>
          <w:szCs w:val="28"/>
          <w:vertAlign w:val="subscript"/>
        </w:rPr>
        <w:t>1</w:t>
      </w:r>
      <w:r w:rsidRPr="00DB10AD">
        <w:rPr>
          <w:rFonts w:eastAsia="Times New Roman" w:cs="Times New Roman"/>
          <w:color w:val="000000" w:themeColor="text1"/>
          <w:szCs w:val="28"/>
        </w:rPr>
        <w:t xml:space="preserve"> =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 p</w:t>
      </w:r>
      <w:r w:rsidRPr="00DB10AD">
        <w:rPr>
          <w:rFonts w:eastAsia="Times New Roman" w:cs="Times New Roman"/>
          <w:color w:val="000000" w:themeColor="text1"/>
          <w:szCs w:val="28"/>
          <w:vertAlign w:val="subscript"/>
        </w:rPr>
        <w:t>3</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p</w:t>
      </w:r>
      <w:r w:rsidRPr="00DB10AD">
        <w:rPr>
          <w:rFonts w:eastAsia="Times New Roman" w:cs="Times New Roman"/>
          <w:color w:val="000000" w:themeColor="text1"/>
          <w:szCs w:val="28"/>
          <w:vertAlign w:val="subscript"/>
        </w:rPr>
        <w:t xml:space="preserve">1 </w:t>
      </w:r>
      <w:r w:rsidRPr="00DB10AD">
        <w:rPr>
          <w:rFonts w:eastAsia="Times New Roman" w:cs="Times New Roman"/>
          <w:color w:val="000000" w:themeColor="text1"/>
          <w:szCs w:val="28"/>
        </w:rPr>
        <w:t>&gt;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3</w:t>
      </w:r>
    </w:p>
    <w:p w14:paraId="3C66B226"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C. p</w:t>
      </w:r>
      <w:r w:rsidRPr="00DB10AD">
        <w:rPr>
          <w:rFonts w:eastAsia="Times New Roman" w:cs="Times New Roman"/>
          <w:color w:val="000000" w:themeColor="text1"/>
          <w:szCs w:val="28"/>
          <w:vertAlign w:val="subscript"/>
        </w:rPr>
        <w:t xml:space="preserve">3 </w:t>
      </w:r>
      <w:r w:rsidRPr="00DB10AD">
        <w:rPr>
          <w:rFonts w:eastAsia="Times New Roman" w:cs="Times New Roman"/>
          <w:color w:val="000000" w:themeColor="text1"/>
          <w:szCs w:val="28"/>
        </w:rPr>
        <w:t>&gt;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1</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3</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1</w:t>
      </w:r>
    </w:p>
    <w:p w14:paraId="6846E1E3" w14:textId="5660C7ED"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b/>
          <w:bCs/>
          <w:color w:val="000000"/>
          <w:sz w:val="28"/>
          <w:szCs w:val="28"/>
        </w:rPr>
        <w:t xml:space="preserve">Câu 19: </w:t>
      </w:r>
      <w:r w:rsidRPr="00DB10AD">
        <w:rPr>
          <w:color w:val="000000"/>
          <w:sz w:val="28"/>
          <w:szCs w:val="28"/>
        </w:rPr>
        <w:t>Khi nằm trên đệm mút ta thấy êm hơn khi nằm trên phản gỗ. Tại sao vậy?</w:t>
      </w:r>
    </w:p>
    <w:p w14:paraId="0254BE4D"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Vì đệm mút mềm hơn phản gỗ nên áp suất tác dụng lên người giảm.</w:t>
      </w:r>
    </w:p>
    <w:p w14:paraId="0815349E"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B. </w:t>
      </w:r>
      <w:r w:rsidRPr="00DB10AD">
        <w:rPr>
          <w:color w:val="000000"/>
          <w:sz w:val="28"/>
          <w:szCs w:val="28"/>
        </w:rPr>
        <w:t>Vì đệm mút dầy hơn phản gỗ nên áp suất tác dụng lên người giảm.</w:t>
      </w:r>
    </w:p>
    <w:p w14:paraId="30903E0F"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lastRenderedPageBreak/>
        <w:t>C. </w:t>
      </w:r>
      <w:r w:rsidRPr="00DB10AD">
        <w:rPr>
          <w:color w:val="000000"/>
          <w:sz w:val="28"/>
          <w:szCs w:val="28"/>
        </w:rPr>
        <w:t>Vì đệm mút dễ biến dạng để tăng diện tích tiếp xúc vì vậy giảm áp suất tác dụng lên thân người.</w:t>
      </w:r>
    </w:p>
    <w:p w14:paraId="28A999D0"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D. </w:t>
      </w:r>
      <w:r w:rsidRPr="00DB10AD">
        <w:rPr>
          <w:color w:val="000000"/>
          <w:sz w:val="28"/>
          <w:szCs w:val="28"/>
        </w:rPr>
        <w:t>Vì lực tác dụng của phản gỗ vào thân người lớn hơn.</w:t>
      </w:r>
    </w:p>
    <w:p w14:paraId="0D7E7906" w14:textId="59E2BED1" w:rsidR="004E57B5" w:rsidRPr="00DB10AD" w:rsidRDefault="004E57B5" w:rsidP="00DB10AD">
      <w:pPr>
        <w:tabs>
          <w:tab w:val="left" w:pos="1560"/>
        </w:tabs>
        <w:spacing w:after="0" w:line="360" w:lineRule="auto"/>
        <w:rPr>
          <w:rFonts w:cs="Times New Roman"/>
          <w:bCs/>
          <w:color w:val="000000" w:themeColor="text1"/>
          <w:szCs w:val="28"/>
        </w:rPr>
      </w:pPr>
      <w:r w:rsidRPr="00DB10AD">
        <w:rPr>
          <w:rFonts w:cs="Times New Roman"/>
          <w:b/>
          <w:color w:val="000000" w:themeColor="text1"/>
          <w:szCs w:val="28"/>
        </w:rPr>
        <w:t>Câu 20:</w:t>
      </w:r>
      <w:r w:rsidRPr="00DB10AD">
        <w:rPr>
          <w:rFonts w:cs="Times New Roman"/>
          <w:color w:val="000000" w:themeColor="text1"/>
          <w:szCs w:val="28"/>
        </w:rPr>
        <w:t xml:space="preserve"> </w:t>
      </w:r>
      <w:r w:rsidRPr="00DB10AD">
        <w:rPr>
          <w:rFonts w:cs="Times New Roman"/>
          <w:bCs/>
          <w:color w:val="000000" w:themeColor="text1"/>
          <w:szCs w:val="28"/>
        </w:rPr>
        <w:t>Công thức tính vận tốc là</w:t>
      </w:r>
    </w:p>
    <w:p w14:paraId="47F59CB4" w14:textId="77777777" w:rsidR="004E57B5" w:rsidRPr="00DB10AD" w:rsidRDefault="004E57B5" w:rsidP="00DB10AD">
      <w:pPr>
        <w:tabs>
          <w:tab w:val="left" w:pos="1560"/>
        </w:tabs>
        <w:spacing w:after="0" w:line="360" w:lineRule="auto"/>
        <w:rPr>
          <w:rFonts w:cs="Times New Roman"/>
          <w:color w:val="000000" w:themeColor="text1"/>
          <w:szCs w:val="28"/>
        </w:rPr>
      </w:pPr>
      <w:r w:rsidRPr="00DB10AD">
        <w:rPr>
          <w:rFonts w:cs="Times New Roman"/>
          <w:bCs/>
          <w:color w:val="000000" w:themeColor="text1"/>
          <w:szCs w:val="28"/>
        </w:rPr>
        <w:t xml:space="preserve">A. </w:t>
      </w:r>
      <w:r w:rsidRPr="00DB10AD">
        <w:rPr>
          <w:rFonts w:cs="Times New Roman"/>
          <w:noProof/>
          <w:color w:val="000000" w:themeColor="text1"/>
          <w:position w:val="-28"/>
          <w:szCs w:val="28"/>
        </w:rPr>
        <w:object w:dxaOrig="800" w:dyaOrig="720" w14:anchorId="46DA9594">
          <v:shape id="_x0000_i1049" type="#_x0000_t75" style="width:40.8pt;height:36pt" o:ole="">
            <v:imagedata r:id="rId16" o:title=""/>
          </v:shape>
          <o:OLEObject Type="Embed" ProgID="Equation.DSMT4" ShapeID="_x0000_i1049" DrawAspect="Content" ObjectID="_1686661862" r:id="rId53"/>
        </w:object>
      </w:r>
      <w:r w:rsidRPr="00DB10AD">
        <w:rPr>
          <w:rFonts w:cs="Times New Roman"/>
          <w:noProof/>
          <w:color w:val="000000" w:themeColor="text1"/>
          <w:szCs w:val="28"/>
        </w:rPr>
        <w:tab/>
      </w:r>
      <w:r w:rsidRPr="00DB10AD">
        <w:rPr>
          <w:rFonts w:cs="Times New Roman"/>
          <w:noProof/>
          <w:color w:val="000000" w:themeColor="text1"/>
          <w:szCs w:val="28"/>
        </w:rPr>
        <w:tab/>
      </w:r>
      <w:r w:rsidRPr="00DB10AD">
        <w:rPr>
          <w:rFonts w:cs="Times New Roman"/>
          <w:noProof/>
          <w:color w:val="000000" w:themeColor="text1"/>
          <w:szCs w:val="28"/>
        </w:rPr>
        <w:tab/>
        <w:t xml:space="preserve">B. </w:t>
      </w:r>
      <w:r w:rsidRPr="00DB10AD">
        <w:rPr>
          <w:rFonts w:cs="Times New Roman"/>
          <w:noProof/>
          <w:color w:val="000000" w:themeColor="text1"/>
          <w:position w:val="-28"/>
          <w:szCs w:val="28"/>
        </w:rPr>
        <w:object w:dxaOrig="800" w:dyaOrig="720" w14:anchorId="4AA92FB9">
          <v:shape id="_x0000_i1050" type="#_x0000_t75" style="width:40.8pt;height:36pt" o:ole="">
            <v:imagedata r:id="rId18" o:title=""/>
          </v:shape>
          <o:OLEObject Type="Embed" ProgID="Equation.DSMT4" ShapeID="_x0000_i1050" DrawAspect="Content" ObjectID="_1686661863" r:id="rId54"/>
        </w:object>
      </w:r>
      <w:r w:rsidRPr="00DB10AD">
        <w:rPr>
          <w:rFonts w:cs="Times New Roman"/>
          <w:noProof/>
          <w:color w:val="000000" w:themeColor="text1"/>
          <w:szCs w:val="28"/>
        </w:rPr>
        <w:tab/>
      </w:r>
      <w:r w:rsidRPr="00DB10AD">
        <w:rPr>
          <w:rFonts w:cs="Times New Roman"/>
          <w:noProof/>
          <w:color w:val="000000" w:themeColor="text1"/>
          <w:szCs w:val="28"/>
        </w:rPr>
        <w:tab/>
      </w:r>
      <w:r w:rsidRPr="00DB10AD">
        <w:rPr>
          <w:rFonts w:cs="Times New Roman"/>
          <w:noProof/>
          <w:color w:val="000000" w:themeColor="text1"/>
          <w:szCs w:val="28"/>
        </w:rPr>
        <w:tab/>
        <w:t xml:space="preserve">C. </w:t>
      </w:r>
      <w:r w:rsidRPr="00DB10AD">
        <w:rPr>
          <w:rFonts w:cs="Times New Roman"/>
          <w:noProof/>
          <w:color w:val="000000" w:themeColor="text1"/>
          <w:position w:val="-6"/>
          <w:szCs w:val="28"/>
        </w:rPr>
        <w:object w:dxaOrig="800" w:dyaOrig="300" w14:anchorId="5798A7B2">
          <v:shape id="_x0000_i1051" type="#_x0000_t75" style="width:40.8pt;height:15pt" o:ole="">
            <v:imagedata r:id="rId20" o:title=""/>
          </v:shape>
          <o:OLEObject Type="Embed" ProgID="Equation.DSMT4" ShapeID="_x0000_i1051" DrawAspect="Content" ObjectID="_1686661864" r:id="rId55"/>
        </w:object>
      </w:r>
      <w:r w:rsidRPr="00DB10AD">
        <w:rPr>
          <w:rFonts w:cs="Times New Roman"/>
          <w:noProof/>
          <w:color w:val="000000" w:themeColor="text1"/>
          <w:szCs w:val="28"/>
        </w:rPr>
        <w:tab/>
      </w:r>
      <w:r w:rsidRPr="00DB10AD">
        <w:rPr>
          <w:rFonts w:cs="Times New Roman"/>
          <w:noProof/>
          <w:color w:val="000000" w:themeColor="text1"/>
          <w:szCs w:val="28"/>
        </w:rPr>
        <w:tab/>
        <w:t xml:space="preserve">D. </w:t>
      </w:r>
      <w:r w:rsidRPr="00DB10AD">
        <w:rPr>
          <w:rFonts w:cs="Times New Roman"/>
          <w:noProof/>
          <w:color w:val="000000" w:themeColor="text1"/>
          <w:position w:val="-26"/>
          <w:szCs w:val="28"/>
        </w:rPr>
        <w:object w:dxaOrig="800" w:dyaOrig="700" w14:anchorId="16662930">
          <v:shape id="_x0000_i1052" type="#_x0000_t75" style="width:40.8pt;height:34.8pt" o:ole="">
            <v:imagedata r:id="rId22" o:title=""/>
          </v:shape>
          <o:OLEObject Type="Embed" ProgID="Equation.DSMT4" ShapeID="_x0000_i1052" DrawAspect="Content" ObjectID="_1686661865" r:id="rId56"/>
        </w:object>
      </w:r>
    </w:p>
    <w:p w14:paraId="34898C75" w14:textId="6C71837E" w:rsidR="004E57B5" w:rsidRPr="00DB10AD" w:rsidRDefault="004E57B5" w:rsidP="00DB10AD">
      <w:pPr>
        <w:pStyle w:val="NormalWeb"/>
        <w:shd w:val="clear" w:color="auto" w:fill="FFFFFF"/>
        <w:spacing w:before="0" w:beforeAutospacing="0" w:after="0" w:afterAutospacing="0" w:line="360" w:lineRule="auto"/>
        <w:rPr>
          <w:sz w:val="28"/>
          <w:szCs w:val="28"/>
        </w:rPr>
      </w:pPr>
      <w:r w:rsidRPr="00DB10AD">
        <w:rPr>
          <w:b/>
          <w:bCs/>
          <w:sz w:val="28"/>
          <w:szCs w:val="28"/>
        </w:rPr>
        <w:t xml:space="preserve">Câu 21: </w:t>
      </w:r>
      <w:r w:rsidRPr="00DB10AD">
        <w:rPr>
          <w:sz w:val="28"/>
          <w:szCs w:val="28"/>
        </w:rPr>
        <w:t>Trong các cách làm dưới dây, cách nào làm tăng ma sát?</w:t>
      </w:r>
    </w:p>
    <w:p w14:paraId="1BDE253F"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Tăng thêm vòng bi ở ổ trục</w:t>
      </w:r>
    </w:p>
    <w:p w14:paraId="344792F7"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B. </w:t>
      </w:r>
      <w:r w:rsidRPr="00DB10AD">
        <w:rPr>
          <w:color w:val="000000"/>
          <w:sz w:val="28"/>
          <w:szCs w:val="28"/>
        </w:rPr>
        <w:t>Rắc cát trên đường ray xe lửa</w:t>
      </w:r>
    </w:p>
    <w:p w14:paraId="38DDE699"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Khi di chuyển vật nặng, bên dưới đặt các con lăn</w:t>
      </w:r>
    </w:p>
    <w:p w14:paraId="33E43F65"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D. </w:t>
      </w:r>
      <w:r w:rsidRPr="00DB10AD">
        <w:rPr>
          <w:color w:val="000000"/>
          <w:sz w:val="28"/>
          <w:szCs w:val="28"/>
        </w:rPr>
        <w:t>Tra dầu vào xích xe đạp</w:t>
      </w:r>
    </w:p>
    <w:p w14:paraId="23E68EFD" w14:textId="76D62B05" w:rsidR="004E57B5" w:rsidRPr="00DB10AD" w:rsidRDefault="004E57B5" w:rsidP="00DB10AD">
      <w:pPr>
        <w:spacing w:after="0" w:line="360" w:lineRule="auto"/>
        <w:rPr>
          <w:rFonts w:cs="Times New Roman"/>
          <w:color w:val="000000" w:themeColor="text1"/>
          <w:szCs w:val="28"/>
        </w:rPr>
      </w:pPr>
      <w:bookmarkStart w:id="35" w:name="_Hlk75188288"/>
      <w:r w:rsidRPr="00DB10AD">
        <w:rPr>
          <w:rFonts w:cs="Times New Roman"/>
          <w:b/>
          <w:bCs/>
          <w:color w:val="000000" w:themeColor="text1"/>
          <w:szCs w:val="28"/>
        </w:rPr>
        <w:t xml:space="preserve">Câu 22: </w:t>
      </w:r>
      <w:r w:rsidRPr="00DB10AD">
        <w:rPr>
          <w:rFonts w:cs="Times New Roman"/>
          <w:color w:val="000000" w:themeColor="text1"/>
          <w:szCs w:val="28"/>
        </w:rPr>
        <w:t xml:space="preserve">Kết luận nào sau đây </w:t>
      </w:r>
      <w:r w:rsidRPr="00DB10AD">
        <w:rPr>
          <w:rFonts w:cs="Times New Roman"/>
          <w:b/>
          <w:bCs/>
          <w:color w:val="000000" w:themeColor="text1"/>
          <w:szCs w:val="28"/>
        </w:rPr>
        <w:t>ĐÚNG</w:t>
      </w:r>
      <w:r w:rsidRPr="00DB10AD">
        <w:rPr>
          <w:rFonts w:cs="Times New Roman"/>
          <w:color w:val="000000" w:themeColor="text1"/>
          <w:szCs w:val="28"/>
        </w:rPr>
        <w:t>:</w:t>
      </w:r>
    </w:p>
    <w:p w14:paraId="5F08381B"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àng lên cao áp suất khí quyển càng giảm vì bề dày của khí quyển tính từ điểm đo áp suất càng giảm.</w:t>
      </w:r>
    </w:p>
    <w:p w14:paraId="595D467D"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àng lên cao áp suất khí quyển càng giảm vì mật độ khí quyển càng giảm.</w:t>
      </w:r>
    </w:p>
    <w:p w14:paraId="6A660BB7"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àng lên cao áp suất khí quyển càng giảm vì lực hút của Trái Đất lên các phân tử không khí càng giảm.</w:t>
      </w:r>
    </w:p>
    <w:p w14:paraId="67DC514E"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ất cả đáp án trên.</w:t>
      </w:r>
    </w:p>
    <w:bookmarkEnd w:id="35"/>
    <w:p w14:paraId="0A2817C6" w14:textId="113D65D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23: </w:t>
      </w:r>
      <w:r w:rsidRPr="00DB10AD">
        <w:rPr>
          <w:rFonts w:eastAsia="Times New Roman" w:cs="Times New Roman"/>
          <w:color w:val="000000" w:themeColor="text1"/>
          <w:szCs w:val="28"/>
        </w:rPr>
        <w:t>72km/h tương ứng bao nhiêu m/s. Hãy chọn câu đúng:</w:t>
      </w:r>
    </w:p>
    <w:p w14:paraId="3F24B2C3"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15m/s</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25m/s</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C. 20m/s</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30m/s</w:t>
      </w:r>
    </w:p>
    <w:p w14:paraId="46D3CF04" w14:textId="55E6D85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rStyle w:val="Strong"/>
          <w:color w:val="000000" w:themeColor="text1"/>
          <w:sz w:val="28"/>
          <w:szCs w:val="28"/>
          <w:bdr w:val="none" w:sz="0" w:space="0" w:color="auto" w:frame="1"/>
        </w:rPr>
        <w:t>Câu 24:</w:t>
      </w:r>
      <w:r w:rsidRPr="00DB10AD">
        <w:rPr>
          <w:color w:val="000000" w:themeColor="text1"/>
          <w:sz w:val="28"/>
          <w:szCs w:val="28"/>
        </w:rPr>
        <w:t> Phát biểu nào sau đây là đúng?</w:t>
      </w:r>
    </w:p>
    <w:p w14:paraId="46B9B115"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Chỉ những vật gắn liền với Trái Đất mới được chọn làm vật mốc</w:t>
      </w:r>
    </w:p>
    <w:p w14:paraId="5CCB4A4B"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B. Chỉ những vật chuyển động so với Trái Đất mới được chọn làm vật mốc</w:t>
      </w:r>
    </w:p>
    <w:p w14:paraId="7DEE0D03"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C. Chỉ những vật bên ngoài Trái Đất mới được chọn làm vật mốc</w:t>
      </w:r>
    </w:p>
    <w:p w14:paraId="30763044"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D. Có thể chọn bất kì vật nào làm vật mốc</w:t>
      </w:r>
    </w:p>
    <w:p w14:paraId="41266410" w14:textId="55CED4FA"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rStyle w:val="Strong"/>
          <w:color w:val="000000" w:themeColor="text1"/>
          <w:sz w:val="28"/>
          <w:szCs w:val="28"/>
          <w:bdr w:val="none" w:sz="0" w:space="0" w:color="auto" w:frame="1"/>
        </w:rPr>
        <w:t>Câu 25:</w:t>
      </w:r>
      <w:r w:rsidRPr="00DB10AD">
        <w:rPr>
          <w:color w:val="000000" w:themeColor="text1"/>
          <w:sz w:val="28"/>
          <w:szCs w:val="28"/>
        </w:rPr>
        <w:t xml:space="preserve"> Phát biểu nào sau đây là </w:t>
      </w:r>
      <w:r w:rsidRPr="00DB10AD">
        <w:rPr>
          <w:b/>
          <w:bCs/>
          <w:color w:val="000000" w:themeColor="text1"/>
          <w:sz w:val="28"/>
          <w:szCs w:val="28"/>
        </w:rPr>
        <w:t>SAI</w:t>
      </w:r>
      <w:r w:rsidRPr="00DB10AD">
        <w:rPr>
          <w:color w:val="000000" w:themeColor="text1"/>
          <w:sz w:val="28"/>
          <w:szCs w:val="28"/>
        </w:rPr>
        <w:t xml:space="preserve"> ?</w:t>
      </w:r>
    </w:p>
    <w:p w14:paraId="78D99EF6"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A. Tốc độ cho biết sự nhanh, chậm của chuyển động</w:t>
      </w:r>
    </w:p>
    <w:p w14:paraId="4FB44BD0"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lastRenderedPageBreak/>
        <w:t>B. Tốc độ được xác định bằng quãng đường đi được trong thời gian vật chuyển động</w:t>
      </w:r>
    </w:p>
    <w:p w14:paraId="52CD3B8F" w14:textId="77777777" w:rsidR="004E57B5" w:rsidRPr="00DB10AD" w:rsidRDefault="004E57B5" w:rsidP="00DB10AD">
      <w:pPr>
        <w:pStyle w:val="NormalWeb"/>
        <w:shd w:val="clear" w:color="auto" w:fill="FFFFFF"/>
        <w:spacing w:before="0" w:beforeAutospacing="0" w:after="0" w:afterAutospacing="0" w:line="360" w:lineRule="auto"/>
        <w:rPr>
          <w:color w:val="000000" w:themeColor="text1"/>
          <w:sz w:val="28"/>
          <w:szCs w:val="28"/>
        </w:rPr>
      </w:pPr>
      <w:r w:rsidRPr="00DB10AD">
        <w:rPr>
          <w:color w:val="000000" w:themeColor="text1"/>
          <w:sz w:val="28"/>
          <w:szCs w:val="28"/>
        </w:rPr>
        <w:t>C. Đơn vị thường dùng của vận tốc là m/s và km/h</w:t>
      </w:r>
    </w:p>
    <w:p w14:paraId="554F8C9F" w14:textId="7ACD6763" w:rsidR="00626358" w:rsidRPr="00DB10AD" w:rsidRDefault="004E57B5" w:rsidP="00DB10AD">
      <w:pPr>
        <w:spacing w:after="0" w:line="360" w:lineRule="auto"/>
        <w:jc w:val="both"/>
        <w:rPr>
          <w:rFonts w:cs="Times New Roman"/>
          <w:color w:val="000000" w:themeColor="text1"/>
          <w:szCs w:val="28"/>
        </w:rPr>
      </w:pPr>
      <w:r w:rsidRPr="00DB10AD">
        <w:rPr>
          <w:rFonts w:cs="Times New Roman"/>
          <w:color w:val="000000" w:themeColor="text1"/>
          <w:szCs w:val="28"/>
        </w:rPr>
        <w:t>D. Tốc kế là dụng cụ đo độ dài quãng đường</w:t>
      </w:r>
    </w:p>
    <w:p w14:paraId="350448BC" w14:textId="0067333C" w:rsidR="004E57B5" w:rsidRPr="00DB10AD" w:rsidRDefault="004E57B5" w:rsidP="00DB10AD">
      <w:pPr>
        <w:spacing w:after="0" w:line="360" w:lineRule="auto"/>
        <w:jc w:val="both"/>
        <w:rPr>
          <w:rFonts w:cs="Times New Roman"/>
          <w:color w:val="000000" w:themeColor="text1"/>
          <w:szCs w:val="28"/>
        </w:rPr>
      </w:pPr>
    </w:p>
    <w:p w14:paraId="12253D98" w14:textId="39B8BDEC" w:rsidR="004E57B5" w:rsidRPr="00DB10AD" w:rsidRDefault="004E57B5" w:rsidP="00DB10AD">
      <w:pPr>
        <w:spacing w:after="0" w:line="360" w:lineRule="auto"/>
        <w:jc w:val="both"/>
        <w:rPr>
          <w:rFonts w:cs="Times New Roman"/>
          <w:color w:val="000000" w:themeColor="text1"/>
          <w:szCs w:val="28"/>
        </w:rPr>
      </w:pPr>
    </w:p>
    <w:p w14:paraId="7F5AD670" w14:textId="5AE17295" w:rsidR="004E57B5" w:rsidRPr="00DB10AD" w:rsidRDefault="004E57B5" w:rsidP="00DB10AD">
      <w:pPr>
        <w:spacing w:after="0" w:line="360" w:lineRule="auto"/>
        <w:jc w:val="both"/>
        <w:rPr>
          <w:rFonts w:cs="Times New Roman"/>
          <w:color w:val="000000" w:themeColor="text1"/>
          <w:szCs w:val="28"/>
        </w:rPr>
      </w:pPr>
    </w:p>
    <w:p w14:paraId="15F5AD8D" w14:textId="7C3D9720" w:rsidR="004E57B5" w:rsidRPr="00DB10AD" w:rsidRDefault="004E57B5" w:rsidP="00DB10AD">
      <w:pPr>
        <w:spacing w:after="0" w:line="360" w:lineRule="auto"/>
        <w:jc w:val="center"/>
        <w:rPr>
          <w:rFonts w:cs="Times New Roman"/>
          <w:color w:val="000000" w:themeColor="text1"/>
          <w:szCs w:val="28"/>
        </w:rPr>
      </w:pPr>
      <w:r w:rsidRPr="00DB10AD">
        <w:rPr>
          <w:rFonts w:cs="Times New Roman"/>
          <w:color w:val="000000" w:themeColor="text1"/>
          <w:szCs w:val="28"/>
        </w:rPr>
        <w:t>-------HẾT-------</w:t>
      </w:r>
    </w:p>
    <w:p w14:paraId="61DB9CEF" w14:textId="412075D5" w:rsidR="004E57B5" w:rsidRPr="00DB10AD" w:rsidRDefault="004E57B5" w:rsidP="00DB10AD">
      <w:pPr>
        <w:spacing w:after="0" w:line="360" w:lineRule="auto"/>
        <w:jc w:val="center"/>
        <w:rPr>
          <w:rFonts w:cs="Times New Roman"/>
          <w:color w:val="000000" w:themeColor="text1"/>
          <w:szCs w:val="28"/>
        </w:rPr>
      </w:pPr>
    </w:p>
    <w:p w14:paraId="155553A2" w14:textId="05762CDF" w:rsidR="004E57B5" w:rsidRPr="00DB10AD" w:rsidRDefault="004E57B5" w:rsidP="00DB10AD">
      <w:pPr>
        <w:spacing w:after="0" w:line="360" w:lineRule="auto"/>
        <w:jc w:val="center"/>
        <w:rPr>
          <w:rFonts w:cs="Times New Roman"/>
          <w:color w:val="000000" w:themeColor="text1"/>
          <w:szCs w:val="28"/>
        </w:rPr>
      </w:pPr>
    </w:p>
    <w:p w14:paraId="21A41146" w14:textId="2E376EFE" w:rsidR="004E57B5" w:rsidRPr="00DB10AD" w:rsidRDefault="004E57B5" w:rsidP="00DB10AD">
      <w:pPr>
        <w:spacing w:after="0" w:line="360" w:lineRule="auto"/>
        <w:jc w:val="center"/>
        <w:rPr>
          <w:rFonts w:cs="Times New Roman"/>
          <w:color w:val="000000" w:themeColor="text1"/>
          <w:szCs w:val="28"/>
        </w:rPr>
      </w:pPr>
    </w:p>
    <w:p w14:paraId="1FA9C178" w14:textId="4E6FDF1A" w:rsidR="004E57B5" w:rsidRPr="00DB10AD" w:rsidRDefault="004E57B5" w:rsidP="00DB10AD">
      <w:pPr>
        <w:spacing w:after="0" w:line="360" w:lineRule="auto"/>
        <w:rPr>
          <w:rFonts w:cs="Times New Roman"/>
          <w:color w:val="000000" w:themeColor="text1"/>
          <w:szCs w:val="28"/>
        </w:rPr>
      </w:pPr>
      <w:r w:rsidRPr="00DB10AD">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4E57B5" w:rsidRPr="00DB10AD" w14:paraId="34416B80" w14:textId="77777777" w:rsidTr="006F01CD">
        <w:trPr>
          <w:trHeight w:val="1315"/>
        </w:trPr>
        <w:tc>
          <w:tcPr>
            <w:tcW w:w="4541" w:type="dxa"/>
          </w:tcPr>
          <w:p w14:paraId="7A90213B"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0657DB75"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85888" behindDoc="0" locked="0" layoutInCell="1" allowOverlap="1" wp14:anchorId="3EBE92A2" wp14:editId="300C19AF">
                      <wp:simplePos x="0" y="0"/>
                      <wp:positionH relativeFrom="column">
                        <wp:posOffset>237490</wp:posOffset>
                      </wp:positionH>
                      <wp:positionV relativeFrom="paragraph">
                        <wp:posOffset>283845</wp:posOffset>
                      </wp:positionV>
                      <wp:extent cx="1358900" cy="0"/>
                      <wp:effectExtent l="0" t="0" r="12700" b="12700"/>
                      <wp:wrapNone/>
                      <wp:docPr id="14" name="Straight Connector 1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9F031CA" id="Straight Connector 14" o:spid="_x0000_s1026" style="position:absolute;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i+9LH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738AD744"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30713BA6"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030A112C"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4CC5CEEA" w14:textId="1185D9AB"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4</w:t>
      </w:r>
    </w:p>
    <w:p w14:paraId="5B9FC770"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1BB30B20" w14:textId="56FC3B0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5B404377" w14:textId="0F14DD84" w:rsidR="004E57B5" w:rsidRPr="00DB10AD" w:rsidRDefault="004E57B5" w:rsidP="00DB10AD">
      <w:pPr>
        <w:tabs>
          <w:tab w:val="left" w:pos="1560"/>
        </w:tabs>
        <w:spacing w:after="0" w:line="360" w:lineRule="auto"/>
        <w:rPr>
          <w:rFonts w:cs="Times New Roman"/>
          <w:bCs/>
          <w:color w:val="000000" w:themeColor="text1"/>
          <w:szCs w:val="28"/>
        </w:rPr>
      </w:pPr>
      <w:bookmarkStart w:id="36" w:name="_Hlk75185601"/>
      <w:r w:rsidRPr="00DB10AD">
        <w:rPr>
          <w:rFonts w:cs="Times New Roman"/>
          <w:b/>
          <w:color w:val="000000" w:themeColor="text1"/>
          <w:szCs w:val="28"/>
        </w:rPr>
        <w:t>Câu 1:</w:t>
      </w:r>
      <w:r w:rsidRPr="00DB10AD">
        <w:rPr>
          <w:rFonts w:cs="Times New Roman"/>
          <w:color w:val="000000" w:themeColor="text1"/>
          <w:szCs w:val="28"/>
        </w:rPr>
        <w:t xml:space="preserve"> </w:t>
      </w:r>
      <w:r w:rsidRPr="00DB10AD">
        <w:rPr>
          <w:rFonts w:cs="Times New Roman"/>
          <w:bCs/>
          <w:color w:val="000000" w:themeColor="text1"/>
          <w:szCs w:val="28"/>
        </w:rPr>
        <w:t>Công thức nào sau đây là công thức tính áp suất?</w:t>
      </w:r>
    </w:p>
    <w:p w14:paraId="4B6911AF" w14:textId="77777777" w:rsidR="004E57B5" w:rsidRPr="00DB10AD" w:rsidRDefault="004E57B5" w:rsidP="00DB10AD">
      <w:pPr>
        <w:tabs>
          <w:tab w:val="left" w:pos="2694"/>
          <w:tab w:val="left" w:pos="5529"/>
          <w:tab w:val="left" w:pos="7938"/>
        </w:tabs>
        <w:spacing w:after="0" w:line="360" w:lineRule="auto"/>
        <w:rPr>
          <w:rFonts w:cs="Times New Roman"/>
          <w:color w:val="000000" w:themeColor="text1"/>
          <w:szCs w:val="28"/>
        </w:rPr>
      </w:pPr>
      <w:r w:rsidRPr="00DB10AD">
        <w:rPr>
          <w:rFonts w:cs="Times New Roman"/>
          <w:color w:val="000000" w:themeColor="text1"/>
          <w:szCs w:val="28"/>
        </w:rPr>
        <w:t>A.</w:t>
      </w:r>
      <w:r w:rsidRPr="00DB10AD">
        <w:rPr>
          <w:rFonts w:cs="Times New Roman"/>
          <w:noProof/>
          <w:color w:val="000000" w:themeColor="text1"/>
          <w:position w:val="-28"/>
          <w:szCs w:val="28"/>
        </w:rPr>
        <w:object w:dxaOrig="680" w:dyaOrig="720" w14:anchorId="2C94116F">
          <v:shape id="_x0000_i1053" type="#_x0000_t75" style="width:34.8pt;height:36pt" o:ole="">
            <v:imagedata r:id="rId8" o:title=""/>
          </v:shape>
          <o:OLEObject Type="Embed" ProgID="Equation.DSMT4" ShapeID="_x0000_i1053" DrawAspect="Content" ObjectID="_1686661866" r:id="rId57"/>
        </w:object>
      </w:r>
      <w:r w:rsidRPr="00DB10AD">
        <w:rPr>
          <w:rFonts w:cs="Times New Roman"/>
          <w:color w:val="000000" w:themeColor="text1"/>
          <w:szCs w:val="28"/>
        </w:rPr>
        <w:tab/>
        <w:t>B.</w:t>
      </w:r>
      <w:r w:rsidRPr="00DB10AD">
        <w:rPr>
          <w:rFonts w:cs="Times New Roman"/>
          <w:noProof/>
          <w:color w:val="000000" w:themeColor="text1"/>
          <w:position w:val="-12"/>
          <w:szCs w:val="28"/>
        </w:rPr>
        <w:object w:dxaOrig="800" w:dyaOrig="360" w14:anchorId="476D8F50">
          <v:shape id="_x0000_i1054" type="#_x0000_t75" style="width:39.6pt;height:18pt" o:ole="">
            <v:imagedata r:id="rId10" o:title=""/>
          </v:shape>
          <o:OLEObject Type="Embed" ProgID="Equation.DSMT4" ShapeID="_x0000_i1054" DrawAspect="Content" ObjectID="_1686661867" r:id="rId58"/>
        </w:object>
      </w:r>
      <w:r w:rsidRPr="00DB10AD">
        <w:rPr>
          <w:rFonts w:cs="Times New Roman"/>
          <w:color w:val="000000" w:themeColor="text1"/>
          <w:szCs w:val="28"/>
        </w:rPr>
        <w:tab/>
        <w:t>C.</w:t>
      </w:r>
      <w:r w:rsidRPr="00DB10AD">
        <w:rPr>
          <w:rFonts w:cs="Times New Roman"/>
          <w:noProof/>
          <w:color w:val="000000" w:themeColor="text1"/>
          <w:position w:val="-28"/>
          <w:szCs w:val="28"/>
        </w:rPr>
        <w:object w:dxaOrig="700" w:dyaOrig="720" w14:anchorId="511FCE8C">
          <v:shape id="_x0000_i1055" type="#_x0000_t75" style="width:34.8pt;height:36pt" o:ole="">
            <v:imagedata r:id="rId12" o:title=""/>
          </v:shape>
          <o:OLEObject Type="Embed" ProgID="Equation.DSMT4" ShapeID="_x0000_i1055" DrawAspect="Content" ObjectID="_1686661868" r:id="rId59"/>
        </w:object>
      </w:r>
      <w:r w:rsidRPr="00DB10AD">
        <w:rPr>
          <w:rFonts w:cs="Times New Roman"/>
          <w:color w:val="000000" w:themeColor="text1"/>
          <w:szCs w:val="28"/>
        </w:rPr>
        <w:tab/>
        <w:t>D.</w:t>
      </w:r>
      <w:r w:rsidRPr="00DB10AD">
        <w:rPr>
          <w:rFonts w:cs="Times New Roman"/>
          <w:noProof/>
          <w:color w:val="000000" w:themeColor="text1"/>
          <w:position w:val="-12"/>
          <w:szCs w:val="28"/>
        </w:rPr>
        <w:object w:dxaOrig="900" w:dyaOrig="360" w14:anchorId="4C43AC92">
          <v:shape id="_x0000_i1056" type="#_x0000_t75" style="width:44.4pt;height:18pt" o:ole="">
            <v:imagedata r:id="rId14" o:title=""/>
          </v:shape>
          <o:OLEObject Type="Embed" ProgID="Equation.DSMT4" ShapeID="_x0000_i1056" DrawAspect="Content" ObjectID="_1686661869" r:id="rId60"/>
        </w:object>
      </w:r>
    </w:p>
    <w:bookmarkEnd w:id="36"/>
    <w:p w14:paraId="62ED9804" w14:textId="6C5A033D" w:rsidR="004E57B5" w:rsidRPr="00DB10AD" w:rsidRDefault="004E57B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2: </w:t>
      </w:r>
      <w:r w:rsidRPr="00DB10AD">
        <w:rPr>
          <w:rFonts w:cs="Times New Roman"/>
          <w:color w:val="000000" w:themeColor="text1"/>
          <w:szCs w:val="28"/>
        </w:rPr>
        <w:t xml:space="preserve">Kết luận nào sau đây </w:t>
      </w:r>
      <w:r w:rsidRPr="00DB10AD">
        <w:rPr>
          <w:rFonts w:cs="Times New Roman"/>
          <w:b/>
          <w:bCs/>
          <w:color w:val="000000" w:themeColor="text1"/>
          <w:szCs w:val="28"/>
        </w:rPr>
        <w:t>ĐÚNG</w:t>
      </w:r>
      <w:r w:rsidRPr="00DB10AD">
        <w:rPr>
          <w:rFonts w:cs="Times New Roman"/>
          <w:color w:val="000000" w:themeColor="text1"/>
          <w:szCs w:val="28"/>
        </w:rPr>
        <w:t>:</w:t>
      </w:r>
    </w:p>
    <w:p w14:paraId="4FEDCDD5"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àng lên cao áp suất khí quyển càng giảm vì bề dày của khí quyển tính từ điểm đo áp suất càng giảm.</w:t>
      </w:r>
    </w:p>
    <w:p w14:paraId="70FE524C"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àng lên cao áp suất khí quyển càng giảm vì mật độ khí quyển càng giảm.</w:t>
      </w:r>
    </w:p>
    <w:p w14:paraId="67A8195B"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àng lên cao áp suất khí quyển càng giảm vì lực hút của Trái Đất lên các phân tử không khí càng giảm.</w:t>
      </w:r>
    </w:p>
    <w:p w14:paraId="36E199B1"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ất cả đáp án trên.</w:t>
      </w:r>
    </w:p>
    <w:p w14:paraId="63514EC5" w14:textId="7DE8A165" w:rsidR="004E57B5" w:rsidRPr="00DB10AD" w:rsidRDefault="004E57B5" w:rsidP="00DB10AD">
      <w:pPr>
        <w:spacing w:after="0" w:line="360" w:lineRule="auto"/>
        <w:rPr>
          <w:rFonts w:cs="Times New Roman"/>
          <w:color w:val="000000" w:themeColor="text1"/>
          <w:szCs w:val="28"/>
        </w:rPr>
      </w:pPr>
      <w:bookmarkStart w:id="37" w:name="_Hlk75188297"/>
      <w:r w:rsidRPr="00DB10AD">
        <w:rPr>
          <w:rFonts w:cs="Times New Roman"/>
          <w:b/>
          <w:bCs/>
          <w:color w:val="000000" w:themeColor="text1"/>
          <w:szCs w:val="28"/>
        </w:rPr>
        <w:t xml:space="preserve">Câu 3: </w:t>
      </w:r>
      <w:r w:rsidRPr="00DB10AD">
        <w:rPr>
          <w:rFonts w:cs="Times New Roman"/>
          <w:color w:val="000000" w:themeColor="text1"/>
          <w:szCs w:val="28"/>
        </w:rPr>
        <w:t>Trong phép biến đổi sau, phép biến đổi nào là sai?</w:t>
      </w:r>
    </w:p>
    <w:p w14:paraId="4147D793" w14:textId="77777777" w:rsidR="004E57B5" w:rsidRPr="00DB10AD" w:rsidRDefault="004E57B5" w:rsidP="00DB10AD">
      <w:pPr>
        <w:spacing w:after="0" w:line="360" w:lineRule="auto"/>
        <w:rPr>
          <w:rFonts w:cs="Times New Roman"/>
          <w:color w:val="000000" w:themeColor="text1"/>
          <w:szCs w:val="28"/>
        </w:rPr>
      </w:pPr>
      <w:r w:rsidRPr="00DB10AD">
        <w:rPr>
          <w:rFonts w:cs="Times New Roman"/>
          <w:color w:val="000000" w:themeColor="text1"/>
          <w:szCs w:val="28"/>
        </w:rPr>
        <w:t>A. 760mmHg = 103360 N/m</w:t>
      </w:r>
      <w:r w:rsidRPr="00DB10AD">
        <w:rPr>
          <w:rFonts w:cs="Times New Roman"/>
          <w:color w:val="000000" w:themeColor="text1"/>
          <w:szCs w:val="28"/>
          <w:vertAlign w:val="superscript"/>
        </w:rPr>
        <w:t>2</w:t>
      </w:r>
    </w:p>
    <w:p w14:paraId="7C25ED7A" w14:textId="77777777" w:rsidR="004E57B5" w:rsidRPr="00DB10AD" w:rsidRDefault="004E57B5" w:rsidP="00DB10AD">
      <w:pPr>
        <w:spacing w:after="0" w:line="360" w:lineRule="auto"/>
        <w:rPr>
          <w:rFonts w:cs="Times New Roman"/>
          <w:color w:val="000000" w:themeColor="text1"/>
          <w:szCs w:val="28"/>
        </w:rPr>
      </w:pPr>
      <w:r w:rsidRPr="00DB10AD">
        <w:rPr>
          <w:rFonts w:cs="Times New Roman"/>
          <w:color w:val="000000" w:themeColor="text1"/>
          <w:szCs w:val="28"/>
        </w:rPr>
        <w:t>B. 750mmHg = 10336 N/m</w:t>
      </w:r>
      <w:r w:rsidRPr="00DB10AD">
        <w:rPr>
          <w:rFonts w:cs="Times New Roman"/>
          <w:color w:val="000000" w:themeColor="text1"/>
          <w:szCs w:val="28"/>
          <w:vertAlign w:val="superscript"/>
        </w:rPr>
        <w:t>2</w:t>
      </w:r>
    </w:p>
    <w:p w14:paraId="561461AC" w14:textId="77777777" w:rsidR="004E57B5" w:rsidRPr="00DB10AD" w:rsidRDefault="004E57B5" w:rsidP="00DB10AD">
      <w:pPr>
        <w:spacing w:after="0" w:line="360" w:lineRule="auto"/>
        <w:rPr>
          <w:rFonts w:cs="Times New Roman"/>
          <w:color w:val="000000" w:themeColor="text1"/>
          <w:szCs w:val="28"/>
        </w:rPr>
      </w:pPr>
      <w:r w:rsidRPr="00DB10AD">
        <w:rPr>
          <w:rFonts w:cs="Times New Roman"/>
          <w:color w:val="000000" w:themeColor="text1"/>
          <w:szCs w:val="28"/>
        </w:rPr>
        <w:t>C. 100640 N/m</w:t>
      </w:r>
      <w:r w:rsidRPr="00DB10AD">
        <w:rPr>
          <w:rFonts w:cs="Times New Roman"/>
          <w:color w:val="000000" w:themeColor="text1"/>
          <w:szCs w:val="28"/>
          <w:vertAlign w:val="superscript"/>
        </w:rPr>
        <w:t xml:space="preserve">2 </w:t>
      </w:r>
      <w:r w:rsidRPr="00DB10AD">
        <w:rPr>
          <w:rFonts w:cs="Times New Roman"/>
          <w:color w:val="000000" w:themeColor="text1"/>
          <w:szCs w:val="28"/>
        </w:rPr>
        <w:t>= 74cmHg</w:t>
      </w:r>
    </w:p>
    <w:p w14:paraId="66F3E32A" w14:textId="77777777" w:rsidR="004E57B5" w:rsidRPr="00DB10AD" w:rsidRDefault="004E57B5" w:rsidP="00DB10AD">
      <w:pPr>
        <w:spacing w:after="0" w:line="360" w:lineRule="auto"/>
        <w:rPr>
          <w:rFonts w:cs="Times New Roman"/>
          <w:color w:val="000000" w:themeColor="text1"/>
          <w:szCs w:val="28"/>
        </w:rPr>
      </w:pPr>
      <w:r w:rsidRPr="00DB10AD">
        <w:rPr>
          <w:rFonts w:cs="Times New Roman"/>
          <w:color w:val="000000" w:themeColor="text1"/>
          <w:szCs w:val="28"/>
        </w:rPr>
        <w:t>D. 700 mmHg = 95200 N/m</w:t>
      </w:r>
      <w:r w:rsidRPr="00DB10AD">
        <w:rPr>
          <w:rFonts w:cs="Times New Roman"/>
          <w:color w:val="000000" w:themeColor="text1"/>
          <w:szCs w:val="28"/>
          <w:vertAlign w:val="superscript"/>
        </w:rPr>
        <w:t>2</w:t>
      </w:r>
    </w:p>
    <w:p w14:paraId="41D9F0D9" w14:textId="70B9AA11"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bookmarkStart w:id="38" w:name="_Hlk75188315"/>
      <w:bookmarkEnd w:id="37"/>
      <w:r w:rsidRPr="00DB10AD">
        <w:rPr>
          <w:b/>
          <w:bCs/>
          <w:color w:val="000000" w:themeColor="text1"/>
          <w:sz w:val="28"/>
          <w:szCs w:val="28"/>
        </w:rPr>
        <w:t>Câu 4:</w:t>
      </w:r>
      <w:r w:rsidRPr="00DB10AD">
        <w:rPr>
          <w:color w:val="000000" w:themeColor="text1"/>
          <w:sz w:val="28"/>
          <w:szCs w:val="28"/>
        </w:rPr>
        <w:t xml:space="preserve"> </w:t>
      </w:r>
      <w:r w:rsidRPr="00DB10AD">
        <w:rPr>
          <w:bCs/>
          <w:color w:val="000000" w:themeColor="text1"/>
          <w:sz w:val="28"/>
          <w:szCs w:val="28"/>
        </w:rPr>
        <w:t>Phương án nào sau đây</w:t>
      </w:r>
      <w:r w:rsidRPr="00DB10AD">
        <w:rPr>
          <w:b/>
          <w:color w:val="000000" w:themeColor="text1"/>
          <w:sz w:val="28"/>
          <w:szCs w:val="28"/>
        </w:rPr>
        <w:t xml:space="preserve"> </w:t>
      </w:r>
      <w:r w:rsidRPr="00DB10AD">
        <w:rPr>
          <w:b/>
          <w:color w:val="000000" w:themeColor="text1"/>
          <w:sz w:val="28"/>
          <w:szCs w:val="28"/>
          <w:u w:val="single"/>
        </w:rPr>
        <w:t>không đúng</w:t>
      </w:r>
      <w:r w:rsidRPr="00DB10AD">
        <w:rPr>
          <w:b/>
          <w:color w:val="000000" w:themeColor="text1"/>
          <w:sz w:val="28"/>
          <w:szCs w:val="28"/>
        </w:rPr>
        <w:t xml:space="preserve"> </w:t>
      </w:r>
      <w:r w:rsidRPr="00DB10AD">
        <w:rPr>
          <w:bCs/>
          <w:color w:val="000000" w:themeColor="text1"/>
          <w:sz w:val="28"/>
          <w:szCs w:val="28"/>
        </w:rPr>
        <w:t>với tình huống:</w:t>
      </w:r>
      <w:r w:rsidRPr="00DB10AD">
        <w:rPr>
          <w:color w:val="000000" w:themeColor="text1"/>
          <w:sz w:val="28"/>
          <w:szCs w:val="28"/>
        </w:rPr>
        <w:t xml:space="preserve"> Một </w:t>
      </w:r>
      <w:r w:rsidRPr="00DB10AD">
        <w:rPr>
          <w:color w:val="000000" w:themeColor="text1"/>
          <w:sz w:val="28"/>
          <w:szCs w:val="28"/>
          <w:lang w:val="vi-VN"/>
        </w:rPr>
        <w:t>con tàu</w:t>
      </w:r>
      <w:r w:rsidRPr="00DB10AD">
        <w:rPr>
          <w:color w:val="000000" w:themeColor="text1"/>
          <w:sz w:val="28"/>
          <w:szCs w:val="28"/>
        </w:rPr>
        <w:t xml:space="preserve"> đang lướt sóng trên biển.</w:t>
      </w:r>
    </w:p>
    <w:p w14:paraId="60F98035" w14:textId="77777777"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Tàu đang đứng yên so với hành khách trên tàu.</w:t>
      </w:r>
    </w:p>
    <w:p w14:paraId="5EB8671D" w14:textId="77777777"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B. Tàu đang chuyển động so với mặt nước.</w:t>
      </w:r>
    </w:p>
    <w:p w14:paraId="6358B905" w14:textId="77777777"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C. Tàu đang chuyển động so với chiếc tàu đánh cá đang chạy ngược chiều trên biển.</w:t>
      </w:r>
    </w:p>
    <w:p w14:paraId="5DBEEDD3" w14:textId="77777777" w:rsidR="004E57B5" w:rsidRPr="00DB10AD" w:rsidRDefault="004E57B5"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lastRenderedPageBreak/>
        <w:t>D. Tàu đang chuyển động so với người lái tàu.</w:t>
      </w:r>
    </w:p>
    <w:bookmarkEnd w:id="38"/>
    <w:p w14:paraId="3F3EDBF5" w14:textId="798EED53"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b/>
          <w:bCs/>
          <w:color w:val="000000"/>
          <w:sz w:val="28"/>
          <w:szCs w:val="28"/>
        </w:rPr>
        <w:t xml:space="preserve">Câu 5: </w:t>
      </w:r>
      <w:r w:rsidRPr="00DB10AD">
        <w:rPr>
          <w:color w:val="000000"/>
          <w:sz w:val="28"/>
          <w:szCs w:val="28"/>
        </w:rPr>
        <w:t>Khi nằm trên đệm mút ta thấy êm hơn khi nằm trên phản gỗ. Tại sao vậy?</w:t>
      </w:r>
    </w:p>
    <w:p w14:paraId="69891859"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Vì đệm mút mềm hơn phản gỗ nên áp suất tác dụng lên người giảm.</w:t>
      </w:r>
    </w:p>
    <w:p w14:paraId="4B780013"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B. </w:t>
      </w:r>
      <w:r w:rsidRPr="00DB10AD">
        <w:rPr>
          <w:color w:val="000000"/>
          <w:sz w:val="28"/>
          <w:szCs w:val="28"/>
        </w:rPr>
        <w:t>Vì đệm mút dầy hơn phản gỗ nên áp suất tác dụng lên người giảm.</w:t>
      </w:r>
    </w:p>
    <w:p w14:paraId="55A7A866"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Vì đệm mút dễ biến dạng để tăng diện tích tiếp xúc vì vậy giảm áp suất tác dụng lên thân người.</w:t>
      </w:r>
    </w:p>
    <w:p w14:paraId="1BF4468B"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D. </w:t>
      </w:r>
      <w:r w:rsidRPr="00DB10AD">
        <w:rPr>
          <w:color w:val="000000"/>
          <w:sz w:val="28"/>
          <w:szCs w:val="28"/>
        </w:rPr>
        <w:t>Vì lực tác dụng của phản gỗ vào thân người lớn hơn.</w:t>
      </w:r>
    </w:p>
    <w:p w14:paraId="533C596A" w14:textId="77777777" w:rsidR="004E57B5" w:rsidRPr="00DB10AD" w:rsidRDefault="004E57B5" w:rsidP="00DB10AD">
      <w:pPr>
        <w:shd w:val="clear" w:color="auto" w:fill="FFFFFF"/>
        <w:spacing w:after="0" w:line="360" w:lineRule="auto"/>
        <w:rPr>
          <w:rFonts w:cs="Times New Roman"/>
          <w:szCs w:val="28"/>
        </w:rPr>
      </w:pPr>
      <w:r w:rsidRPr="00DB10AD">
        <w:rPr>
          <w:rFonts w:cs="Times New Roman"/>
          <w:b/>
          <w:bCs/>
          <w:szCs w:val="28"/>
        </w:rPr>
        <w:t xml:space="preserve">Câu 4: </w:t>
      </w:r>
      <w:r w:rsidRPr="00DB10AD">
        <w:rPr>
          <w:rFonts w:cs="Times New Roman"/>
          <w:szCs w:val="28"/>
        </w:rPr>
        <w:t>Với cùng cường độ, cách biểu diễn hai lực cân bằng nào sau đây đúng?</w:t>
      </w:r>
    </w:p>
    <w:p w14:paraId="4D3F1432" w14:textId="77777777" w:rsidR="004E57B5" w:rsidRPr="00DB10AD" w:rsidRDefault="004E57B5" w:rsidP="00DB10AD">
      <w:pPr>
        <w:shd w:val="clear" w:color="auto" w:fill="FFFFFF"/>
        <w:spacing w:after="0" w:line="360" w:lineRule="auto"/>
        <w:rPr>
          <w:rFonts w:cs="Times New Roman"/>
          <w:szCs w:val="28"/>
        </w:rPr>
      </w:pPr>
      <w:r w:rsidRPr="00DB10AD">
        <w:rPr>
          <w:rFonts w:cs="Times New Roman"/>
          <w:noProof/>
          <w:szCs w:val="28"/>
        </w:rPr>
        <w:drawing>
          <wp:inline distT="0" distB="0" distL="0" distR="0" wp14:anchorId="1902989A" wp14:editId="13A5020C">
            <wp:extent cx="3295650" cy="114770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338078" cy="1162482"/>
                    </a:xfrm>
                    <a:prstGeom prst="rect">
                      <a:avLst/>
                    </a:prstGeom>
                  </pic:spPr>
                </pic:pic>
              </a:graphicData>
            </a:graphic>
          </wp:inline>
        </w:drawing>
      </w:r>
    </w:p>
    <w:p w14:paraId="07F69018" w14:textId="77777777" w:rsidR="004E57B5" w:rsidRPr="00DB10AD" w:rsidRDefault="004E57B5"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Hình 1</w:t>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Hình 2</w:t>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Hình 3</w:t>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Hình 4</w:t>
      </w:r>
    </w:p>
    <w:p w14:paraId="25716771" w14:textId="7AB3F80D" w:rsidR="004E57B5" w:rsidRPr="00DB10AD" w:rsidRDefault="004E57B5" w:rsidP="00DB10AD">
      <w:pPr>
        <w:spacing w:after="0" w:line="360" w:lineRule="auto"/>
        <w:rPr>
          <w:rFonts w:eastAsia="Times New Roman" w:cs="Times New Roman"/>
          <w:b/>
          <w:bCs/>
          <w:color w:val="000000" w:themeColor="text1"/>
          <w:szCs w:val="28"/>
        </w:rPr>
      </w:pPr>
      <w:r w:rsidRPr="00DB10AD">
        <w:rPr>
          <w:rFonts w:eastAsia="Times New Roman" w:cs="Times New Roman"/>
          <w:b/>
          <w:bCs/>
          <w:color w:val="000000" w:themeColor="text1"/>
          <w:szCs w:val="28"/>
        </w:rPr>
        <w:t>II. PHẦN TỰ LUẬN (7 điểm)</w:t>
      </w:r>
    </w:p>
    <w:p w14:paraId="67ACDDD8" w14:textId="77777777" w:rsidR="004E57B5" w:rsidRPr="00DB10AD" w:rsidRDefault="004E57B5" w:rsidP="00DB10AD">
      <w:pPr>
        <w:tabs>
          <w:tab w:val="left" w:pos="1560"/>
        </w:tabs>
        <w:spacing w:after="0" w:line="360" w:lineRule="auto"/>
        <w:ind w:left="720" w:hanging="720"/>
        <w:jc w:val="both"/>
        <w:rPr>
          <w:rFonts w:cs="Times New Roman"/>
          <w:b/>
          <w:bCs/>
          <w:color w:val="000000" w:themeColor="text1"/>
          <w:szCs w:val="28"/>
          <w:lang w:val="vi-VN"/>
        </w:rPr>
      </w:pPr>
      <w:bookmarkStart w:id="39" w:name="_Hlk75185853"/>
      <w:r w:rsidRPr="00DB10AD">
        <w:rPr>
          <w:rFonts w:cs="Times New Roman"/>
          <w:b/>
          <w:bCs/>
          <w:color w:val="000000" w:themeColor="text1"/>
          <w:szCs w:val="28"/>
        </w:rPr>
        <w:t>Câu</w:t>
      </w:r>
      <w:r w:rsidRPr="00DB10AD">
        <w:rPr>
          <w:rFonts w:cs="Times New Roman"/>
          <w:b/>
          <w:bCs/>
          <w:color w:val="000000" w:themeColor="text1"/>
          <w:szCs w:val="28"/>
          <w:lang w:val="vi-VN"/>
        </w:rPr>
        <w:t xml:space="preserve"> </w:t>
      </w:r>
      <w:r w:rsidRPr="00DB10AD">
        <w:rPr>
          <w:rFonts w:cs="Times New Roman"/>
          <w:b/>
          <w:bCs/>
          <w:color w:val="000000" w:themeColor="text1"/>
          <w:szCs w:val="28"/>
        </w:rPr>
        <w:t xml:space="preserve">1: </w:t>
      </w:r>
      <w:r w:rsidRPr="00DB10AD">
        <w:rPr>
          <w:rFonts w:cs="Times New Roman"/>
          <w:b/>
          <w:bCs/>
          <w:color w:val="000000" w:themeColor="text1"/>
          <w:szCs w:val="28"/>
          <w:lang w:val="vi-VN"/>
        </w:rPr>
        <w:t>(2 điểm)</w:t>
      </w:r>
    </w:p>
    <w:p w14:paraId="6DC7995B" w14:textId="77777777" w:rsidR="004E57B5" w:rsidRPr="00DB10AD" w:rsidRDefault="004E57B5"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Một người đi xe đạp xuống một cái dốc dài 150 m hết 50 giây. Xuống hết dốc, xe lăn tiếp quãng đường nằm ngang dài 100 m hết 40 giây.</w:t>
      </w:r>
    </w:p>
    <w:p w14:paraId="1D533BDC" w14:textId="77777777" w:rsidR="004E57B5" w:rsidRPr="00DB10AD" w:rsidRDefault="004E57B5" w:rsidP="00DB10AD">
      <w:pPr>
        <w:pStyle w:val="ListParagraph1"/>
        <w:tabs>
          <w:tab w:val="left" w:pos="1560"/>
        </w:tabs>
        <w:spacing w:after="0" w:line="360" w:lineRule="auto"/>
        <w:ind w:left="0"/>
        <w:jc w:val="both"/>
        <w:rPr>
          <w:rFonts w:ascii="Times New Roman" w:hAnsi="Times New Roman"/>
          <w:color w:val="000000" w:themeColor="text1"/>
          <w:sz w:val="28"/>
          <w:szCs w:val="28"/>
        </w:rPr>
      </w:pPr>
      <w:r w:rsidRPr="00DB10AD">
        <w:rPr>
          <w:rFonts w:ascii="Times New Roman" w:hAnsi="Times New Roman"/>
          <w:color w:val="000000" w:themeColor="text1"/>
          <w:sz w:val="28"/>
          <w:szCs w:val="28"/>
          <w:lang w:val="vi-VN"/>
        </w:rPr>
        <w:t xml:space="preserve">a. </w:t>
      </w:r>
      <w:r w:rsidRPr="00DB10AD">
        <w:rPr>
          <w:rFonts w:ascii="Times New Roman" w:hAnsi="Times New Roman"/>
          <w:color w:val="000000" w:themeColor="text1"/>
          <w:sz w:val="28"/>
          <w:szCs w:val="28"/>
        </w:rPr>
        <w:t>Tính vận tốc của xe trên từng quãng đường.</w:t>
      </w:r>
    </w:p>
    <w:p w14:paraId="1D2C2DE2" w14:textId="77777777" w:rsidR="004E57B5" w:rsidRPr="00DB10AD" w:rsidRDefault="004E57B5" w:rsidP="00DB10AD">
      <w:pPr>
        <w:pStyle w:val="ListParagraph1"/>
        <w:tabs>
          <w:tab w:val="left" w:pos="1560"/>
        </w:tabs>
        <w:spacing w:after="0" w:line="360" w:lineRule="auto"/>
        <w:ind w:left="0"/>
        <w:jc w:val="both"/>
        <w:rPr>
          <w:rFonts w:ascii="Times New Roman" w:hAnsi="Times New Roman"/>
          <w:color w:val="000000" w:themeColor="text1"/>
          <w:sz w:val="28"/>
          <w:szCs w:val="28"/>
        </w:rPr>
      </w:pPr>
      <w:r w:rsidRPr="00DB10AD">
        <w:rPr>
          <w:rFonts w:ascii="Times New Roman" w:hAnsi="Times New Roman"/>
          <w:color w:val="000000" w:themeColor="text1"/>
          <w:sz w:val="28"/>
          <w:szCs w:val="28"/>
          <w:lang w:val="vi-VN"/>
        </w:rPr>
        <w:t xml:space="preserve">b. </w:t>
      </w:r>
      <w:r w:rsidRPr="00DB10AD">
        <w:rPr>
          <w:rFonts w:ascii="Times New Roman" w:hAnsi="Times New Roman"/>
          <w:color w:val="000000" w:themeColor="text1"/>
          <w:sz w:val="28"/>
          <w:szCs w:val="28"/>
        </w:rPr>
        <w:t xml:space="preserve">Tính vận tốc trung bình của xe trên cả </w:t>
      </w:r>
      <w:r w:rsidRPr="00DB10AD">
        <w:rPr>
          <w:rFonts w:ascii="Times New Roman" w:hAnsi="Times New Roman"/>
          <w:color w:val="000000" w:themeColor="text1"/>
          <w:sz w:val="28"/>
          <w:szCs w:val="28"/>
          <w:lang w:val="vi-VN"/>
        </w:rPr>
        <w:t>hai</w:t>
      </w:r>
      <w:r w:rsidRPr="00DB10AD">
        <w:rPr>
          <w:rFonts w:ascii="Times New Roman" w:hAnsi="Times New Roman"/>
          <w:color w:val="000000" w:themeColor="text1"/>
          <w:sz w:val="28"/>
          <w:szCs w:val="28"/>
        </w:rPr>
        <w:t xml:space="preserve"> quãng đường.</w:t>
      </w:r>
    </w:p>
    <w:bookmarkEnd w:id="39"/>
    <w:p w14:paraId="42E8EB1A" w14:textId="77777777" w:rsidR="004E57B5" w:rsidRPr="00DB10AD" w:rsidRDefault="004E57B5" w:rsidP="00DB10AD">
      <w:pPr>
        <w:tabs>
          <w:tab w:val="left" w:pos="1560"/>
        </w:tabs>
        <w:spacing w:after="0" w:line="360" w:lineRule="auto"/>
        <w:jc w:val="both"/>
        <w:rPr>
          <w:rFonts w:cs="Times New Roman"/>
          <w:b/>
          <w:bCs/>
          <w:color w:val="000000" w:themeColor="text1"/>
          <w:szCs w:val="28"/>
          <w:lang w:val="vi-VN"/>
        </w:rPr>
      </w:pPr>
      <w:r w:rsidRPr="00DB10AD">
        <w:rPr>
          <w:rFonts w:cs="Times New Roman"/>
          <w:b/>
          <w:bCs/>
          <w:color w:val="000000" w:themeColor="text1"/>
          <w:szCs w:val="28"/>
        </w:rPr>
        <w:t xml:space="preserve">Câu 2: </w:t>
      </w:r>
      <w:r w:rsidRPr="00DB10AD">
        <w:rPr>
          <w:rFonts w:cs="Times New Roman"/>
          <w:b/>
          <w:bCs/>
          <w:color w:val="000000" w:themeColor="text1"/>
          <w:szCs w:val="28"/>
          <w:lang w:val="vi-VN"/>
        </w:rPr>
        <w:t>(</w:t>
      </w:r>
      <w:r w:rsidRPr="00DB10AD">
        <w:rPr>
          <w:rFonts w:cs="Times New Roman"/>
          <w:b/>
          <w:bCs/>
          <w:color w:val="000000" w:themeColor="text1"/>
          <w:szCs w:val="28"/>
        </w:rPr>
        <w:t>2</w:t>
      </w:r>
      <w:r w:rsidRPr="00DB10AD">
        <w:rPr>
          <w:rFonts w:cs="Times New Roman"/>
          <w:b/>
          <w:bCs/>
          <w:color w:val="000000" w:themeColor="text1"/>
          <w:szCs w:val="28"/>
          <w:lang w:val="vi-VN"/>
        </w:rPr>
        <w:t xml:space="preserve"> điểm)</w:t>
      </w:r>
    </w:p>
    <w:p w14:paraId="7C902087" w14:textId="77777777" w:rsidR="004E57B5" w:rsidRPr="00DB10AD" w:rsidRDefault="004E57B5" w:rsidP="00DB10AD">
      <w:pPr>
        <w:tabs>
          <w:tab w:val="left" w:pos="1560"/>
        </w:tabs>
        <w:spacing w:after="0" w:line="360" w:lineRule="auto"/>
        <w:jc w:val="both"/>
        <w:rPr>
          <w:rFonts w:cs="Times New Roman"/>
          <w:bCs/>
          <w:color w:val="000000" w:themeColor="text1"/>
          <w:szCs w:val="28"/>
          <w:lang w:val="vi-VN"/>
        </w:rPr>
      </w:pPr>
      <w:r w:rsidRPr="00DB10AD">
        <w:rPr>
          <w:rFonts w:cs="Times New Roman"/>
          <w:bCs/>
          <w:color w:val="000000" w:themeColor="text1"/>
          <w:szCs w:val="28"/>
        </w:rPr>
        <w:t xml:space="preserve">Chuyển động cơ là gì? </w:t>
      </w:r>
      <w:r w:rsidRPr="00DB10AD">
        <w:rPr>
          <w:rFonts w:cs="Times New Roman"/>
          <w:bCs/>
          <w:color w:val="000000" w:themeColor="text1"/>
          <w:szCs w:val="28"/>
          <w:lang w:val="vi-VN"/>
        </w:rPr>
        <w:t xml:space="preserve">Vì sao nói chuyển động có tính chất tương đối? Hãy lấy </w:t>
      </w:r>
      <w:r w:rsidRPr="00DB10AD">
        <w:rPr>
          <w:rFonts w:cs="Times New Roman"/>
          <w:bCs/>
          <w:color w:val="000000" w:themeColor="text1"/>
          <w:szCs w:val="28"/>
        </w:rPr>
        <w:t>một</w:t>
      </w:r>
      <w:r w:rsidRPr="00DB10AD">
        <w:rPr>
          <w:rFonts w:cs="Times New Roman"/>
          <w:bCs/>
          <w:color w:val="000000" w:themeColor="text1"/>
          <w:szCs w:val="28"/>
          <w:lang w:val="vi-VN"/>
        </w:rPr>
        <w:t xml:space="preserve"> ví dụ minh họa.</w:t>
      </w:r>
    </w:p>
    <w:p w14:paraId="330A147E" w14:textId="18C299B4" w:rsidR="004E57B5" w:rsidRPr="00DB10AD" w:rsidRDefault="004E57B5" w:rsidP="00DB10AD">
      <w:pPr>
        <w:tabs>
          <w:tab w:val="left" w:pos="1560"/>
        </w:tabs>
        <w:spacing w:after="0" w:line="360" w:lineRule="auto"/>
        <w:jc w:val="both"/>
        <w:rPr>
          <w:rFonts w:cs="Times New Roman"/>
          <w:b/>
          <w:bCs/>
          <w:color w:val="000000" w:themeColor="text1"/>
          <w:szCs w:val="28"/>
          <w:lang w:val="vi-VN"/>
        </w:rPr>
      </w:pPr>
      <w:r w:rsidRPr="00DB10AD">
        <w:rPr>
          <w:rFonts w:cs="Times New Roman"/>
          <w:b/>
          <w:bCs/>
          <w:color w:val="000000" w:themeColor="text1"/>
          <w:szCs w:val="28"/>
        </w:rPr>
        <w:t>Câu</w:t>
      </w:r>
      <w:r w:rsidRPr="00DB10AD">
        <w:rPr>
          <w:rFonts w:cs="Times New Roman"/>
          <w:b/>
          <w:bCs/>
          <w:color w:val="000000" w:themeColor="text1"/>
          <w:szCs w:val="28"/>
          <w:lang w:val="vi-VN"/>
        </w:rPr>
        <w:t xml:space="preserve"> </w:t>
      </w:r>
      <w:r w:rsidRPr="00DB10AD">
        <w:rPr>
          <w:rFonts w:cs="Times New Roman"/>
          <w:b/>
          <w:bCs/>
          <w:color w:val="000000" w:themeColor="text1"/>
          <w:szCs w:val="28"/>
        </w:rPr>
        <w:t xml:space="preserve">3: </w:t>
      </w:r>
      <w:r w:rsidRPr="00DB10AD">
        <w:rPr>
          <w:rFonts w:cs="Times New Roman"/>
          <w:b/>
          <w:bCs/>
          <w:color w:val="000000" w:themeColor="text1"/>
          <w:szCs w:val="28"/>
          <w:lang w:val="vi-VN"/>
        </w:rPr>
        <w:t>(3 điểm)</w:t>
      </w:r>
    </w:p>
    <w:p w14:paraId="24C10502" w14:textId="77777777" w:rsidR="004E57B5" w:rsidRPr="00DB10AD" w:rsidRDefault="004E57B5" w:rsidP="00DB10AD">
      <w:pPr>
        <w:tabs>
          <w:tab w:val="left" w:pos="1560"/>
        </w:tabs>
        <w:spacing w:after="0" w:line="360" w:lineRule="auto"/>
        <w:jc w:val="both"/>
        <w:rPr>
          <w:rFonts w:cs="Times New Roman"/>
          <w:bCs/>
          <w:color w:val="000000" w:themeColor="text1"/>
          <w:szCs w:val="28"/>
        </w:rPr>
      </w:pPr>
      <w:r w:rsidRPr="00DB10AD">
        <w:rPr>
          <w:rFonts w:cs="Times New Roman"/>
          <w:bCs/>
          <w:color w:val="000000" w:themeColor="text1"/>
          <w:szCs w:val="28"/>
        </w:rPr>
        <w:t>a. Hãy biểu diễn trọng lực tác dụng lên vật có khối lượng 1 kg với tỉ lệ xích tùy ý.</w:t>
      </w:r>
    </w:p>
    <w:p w14:paraId="1BE9F266" w14:textId="77777777" w:rsidR="004E57B5" w:rsidRPr="00DB10AD" w:rsidRDefault="004E57B5" w:rsidP="00DB10AD">
      <w:pPr>
        <w:tabs>
          <w:tab w:val="left" w:pos="1560"/>
        </w:tabs>
        <w:spacing w:after="0" w:line="360" w:lineRule="auto"/>
        <w:jc w:val="both"/>
        <w:rPr>
          <w:rFonts w:cs="Times New Roman"/>
          <w:color w:val="000000" w:themeColor="text1"/>
          <w:szCs w:val="28"/>
        </w:rPr>
      </w:pPr>
      <w:r w:rsidRPr="00DB10AD">
        <w:rPr>
          <w:rFonts w:cs="Times New Roman"/>
          <w:color w:val="000000" w:themeColor="text1"/>
          <w:szCs w:val="28"/>
        </w:rPr>
        <w:t>b</w:t>
      </w:r>
      <w:r w:rsidRPr="00DB10AD">
        <w:rPr>
          <w:rFonts w:cs="Times New Roman"/>
          <w:color w:val="000000" w:themeColor="text1"/>
          <w:szCs w:val="28"/>
          <w:lang w:val="vi-VN"/>
        </w:rPr>
        <w:t xml:space="preserve">. </w:t>
      </w:r>
      <w:r w:rsidRPr="00DB10AD">
        <w:rPr>
          <w:rFonts w:cs="Times New Roman"/>
          <w:color w:val="000000" w:themeColor="text1"/>
          <w:szCs w:val="28"/>
        </w:rPr>
        <w:t>Hãy diễn tả bằng lời các yếu tố của các lực vẽ ở hình sau:</w:t>
      </w:r>
    </w:p>
    <w:p w14:paraId="7904F045" w14:textId="77777777" w:rsidR="004E57B5" w:rsidRPr="00DB10AD" w:rsidRDefault="004E57B5" w:rsidP="00DB10AD">
      <w:pPr>
        <w:tabs>
          <w:tab w:val="left" w:pos="1560"/>
        </w:tabs>
        <w:spacing w:after="0" w:line="360" w:lineRule="auto"/>
        <w:jc w:val="both"/>
        <w:rPr>
          <w:rFonts w:cs="Times New Roman"/>
          <w:color w:val="000000" w:themeColor="text1"/>
          <w:szCs w:val="28"/>
        </w:rPr>
      </w:pPr>
      <w:r w:rsidRPr="00DB10AD">
        <w:rPr>
          <w:rFonts w:cs="Times New Roman"/>
          <w:noProof/>
          <w:color w:val="000000" w:themeColor="text1"/>
          <w:szCs w:val="28"/>
        </w:rPr>
        <w:lastRenderedPageBreak/>
        <w:drawing>
          <wp:inline distT="0" distB="0" distL="0" distR="0" wp14:anchorId="4D827044" wp14:editId="2019BB72">
            <wp:extent cx="1169035" cy="1565910"/>
            <wp:effectExtent l="0" t="0" r="0" b="0"/>
            <wp:docPr id="1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69035" cy="1565910"/>
                    </a:xfrm>
                    <a:prstGeom prst="rect">
                      <a:avLst/>
                    </a:prstGeom>
                    <a:noFill/>
                    <a:ln>
                      <a:noFill/>
                    </a:ln>
                  </pic:spPr>
                </pic:pic>
              </a:graphicData>
            </a:graphic>
          </wp:inline>
        </w:drawing>
      </w:r>
    </w:p>
    <w:p w14:paraId="65400800" w14:textId="77777777" w:rsidR="004E57B5" w:rsidRPr="00DB10AD" w:rsidRDefault="004E57B5" w:rsidP="00DB10AD">
      <w:pPr>
        <w:spacing w:after="0" w:line="360" w:lineRule="auto"/>
        <w:rPr>
          <w:rFonts w:eastAsia="Times New Roman" w:cs="Times New Roman"/>
          <w:color w:val="000000" w:themeColor="text1"/>
          <w:szCs w:val="28"/>
        </w:rPr>
      </w:pPr>
    </w:p>
    <w:p w14:paraId="5641A078" w14:textId="2EB5F762" w:rsidR="004E57B5" w:rsidRPr="00DB10AD" w:rsidRDefault="004E57B5" w:rsidP="00DB10AD">
      <w:pPr>
        <w:spacing w:after="0" w:line="360" w:lineRule="auto"/>
        <w:rPr>
          <w:rFonts w:eastAsia="Times New Roman" w:cs="Times New Roman"/>
          <w:color w:val="000000" w:themeColor="text1"/>
          <w:szCs w:val="28"/>
        </w:rPr>
      </w:pPr>
    </w:p>
    <w:p w14:paraId="15E031A3" w14:textId="2B5233CD" w:rsidR="004E57B5" w:rsidRPr="00DB10AD" w:rsidRDefault="004E57B5" w:rsidP="00DB10AD">
      <w:pPr>
        <w:spacing w:after="0" w:line="360" w:lineRule="auto"/>
        <w:jc w:val="center"/>
        <w:rPr>
          <w:rFonts w:eastAsia="Times New Roman" w:cs="Times New Roman"/>
          <w:color w:val="000000" w:themeColor="text1"/>
          <w:szCs w:val="28"/>
        </w:rPr>
      </w:pPr>
      <w:r w:rsidRPr="00DB10AD">
        <w:rPr>
          <w:rFonts w:eastAsia="Times New Roman" w:cs="Times New Roman"/>
          <w:color w:val="000000" w:themeColor="text1"/>
          <w:szCs w:val="28"/>
        </w:rPr>
        <w:t>------HẾT-------</w:t>
      </w:r>
    </w:p>
    <w:p w14:paraId="0B9A0B27" w14:textId="2FAA9C2E" w:rsidR="004E57B5" w:rsidRPr="00DB10AD" w:rsidRDefault="004E57B5" w:rsidP="00DB10AD">
      <w:pPr>
        <w:spacing w:after="0" w:line="360" w:lineRule="auto"/>
        <w:jc w:val="center"/>
        <w:rPr>
          <w:rFonts w:eastAsia="Times New Roman" w:cs="Times New Roman"/>
          <w:color w:val="000000" w:themeColor="text1"/>
          <w:szCs w:val="28"/>
        </w:rPr>
      </w:pPr>
    </w:p>
    <w:p w14:paraId="3F364F5A" w14:textId="218F03D8"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br w:type="page"/>
      </w:r>
    </w:p>
    <w:p w14:paraId="06932846" w14:textId="77777777" w:rsidR="004E57B5" w:rsidRPr="00DB10AD" w:rsidRDefault="004E57B5" w:rsidP="00DB10AD">
      <w:pPr>
        <w:spacing w:after="0" w:line="360" w:lineRule="auto"/>
        <w:jc w:val="center"/>
        <w:rPr>
          <w:rFonts w:eastAsia="Times New Roman" w:cs="Times New Roman"/>
          <w:color w:val="000000" w:themeColor="text1"/>
          <w:szCs w:val="28"/>
        </w:rPr>
      </w:pPr>
    </w:p>
    <w:tbl>
      <w:tblPr>
        <w:tblW w:w="10456" w:type="dxa"/>
        <w:tblInd w:w="-540" w:type="dxa"/>
        <w:tblLook w:val="0000" w:firstRow="0" w:lastRow="0" w:firstColumn="0" w:lastColumn="0" w:noHBand="0" w:noVBand="0"/>
      </w:tblPr>
      <w:tblGrid>
        <w:gridCol w:w="4541"/>
        <w:gridCol w:w="5915"/>
      </w:tblGrid>
      <w:tr w:rsidR="004E57B5" w:rsidRPr="00DB10AD" w14:paraId="0108D851" w14:textId="77777777" w:rsidTr="006F01CD">
        <w:trPr>
          <w:trHeight w:val="1315"/>
        </w:trPr>
        <w:tc>
          <w:tcPr>
            <w:tcW w:w="4541" w:type="dxa"/>
          </w:tcPr>
          <w:p w14:paraId="725736E9"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t>PHÒNG GIÁO DỤC VÀ ĐÀO TẠO</w:t>
            </w:r>
          </w:p>
          <w:p w14:paraId="16E27C56"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87936" behindDoc="0" locked="0" layoutInCell="1" allowOverlap="1" wp14:anchorId="7429A83D" wp14:editId="7D28276A">
                      <wp:simplePos x="0" y="0"/>
                      <wp:positionH relativeFrom="column">
                        <wp:posOffset>237490</wp:posOffset>
                      </wp:positionH>
                      <wp:positionV relativeFrom="paragraph">
                        <wp:posOffset>283845</wp:posOffset>
                      </wp:positionV>
                      <wp:extent cx="1358900" cy="0"/>
                      <wp:effectExtent l="0" t="0" r="12700" b="12700"/>
                      <wp:wrapNone/>
                      <wp:docPr id="15" name="Straight Connector 15"/>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3A880FA" id="Straight Connector 15"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NnX0AEAAIoDAAAOAAAAZHJzL2Uyb0RvYy54bWysU8Fu2zAMvQ/YPwi6L05ap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vl6vOch6DeYs3vxJgo&#10;f9HoRdl00tlQiEMLh6+UuRh/+vZJuQ74ZJ2rw3NBTJ18uF8W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SizZ1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9C8B41B"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73B22082"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13961DFB"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4B5F3C65" w14:textId="3F5E9E0E"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5</w:t>
      </w:r>
    </w:p>
    <w:p w14:paraId="1F9CC589"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5C52EBB7"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651822F3" w14:textId="2CCC23A1"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w:t>
      </w:r>
      <w:r w:rsidRPr="00DB10AD">
        <w:rPr>
          <w:rFonts w:eastAsia="Times New Roman" w:cs="Times New Roman"/>
          <w:color w:val="000000" w:themeColor="text1"/>
          <w:szCs w:val="28"/>
        </w:rPr>
        <w:t>Ba bình chứa cùng 1 lượng nước ở 4</w:t>
      </w:r>
      <w:r w:rsidRPr="00DB10AD">
        <w:rPr>
          <w:rFonts w:eastAsia="Times New Roman" w:cs="Times New Roman"/>
          <w:color w:val="000000" w:themeColor="text1"/>
          <w:szCs w:val="28"/>
          <w:vertAlign w:val="superscript"/>
        </w:rPr>
        <w:t>0</w:t>
      </w:r>
      <w:r w:rsidRPr="00DB10AD">
        <w:rPr>
          <w:rFonts w:eastAsia="Times New Roman" w:cs="Times New Roman"/>
          <w:color w:val="000000" w:themeColor="text1"/>
          <w:szCs w:val="28"/>
        </w:rPr>
        <w:t>C. Đun nóng cả 3 bình lên cùng 1 nhiệt độ. So sánh áp suất của nước tác dụng lên đáy bình ta thấy:</w:t>
      </w:r>
    </w:p>
    <w:p w14:paraId="6A01A070"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noProof/>
          <w:color w:val="000000" w:themeColor="text1"/>
          <w:szCs w:val="28"/>
        </w:rPr>
        <w:drawing>
          <wp:inline distT="0" distB="0" distL="0" distR="0" wp14:anchorId="4CB47879" wp14:editId="427E8BA1">
            <wp:extent cx="2524125" cy="11239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24125" cy="1123950"/>
                    </a:xfrm>
                    <a:prstGeom prst="rect">
                      <a:avLst/>
                    </a:prstGeom>
                  </pic:spPr>
                </pic:pic>
              </a:graphicData>
            </a:graphic>
          </wp:inline>
        </w:drawing>
      </w:r>
    </w:p>
    <w:p w14:paraId="5B74D28F"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p</w:t>
      </w:r>
      <w:r w:rsidRPr="00DB10AD">
        <w:rPr>
          <w:rFonts w:eastAsia="Times New Roman" w:cs="Times New Roman"/>
          <w:color w:val="000000" w:themeColor="text1"/>
          <w:szCs w:val="28"/>
          <w:vertAlign w:val="subscript"/>
        </w:rPr>
        <w:t>1</w:t>
      </w:r>
      <w:r w:rsidRPr="00DB10AD">
        <w:rPr>
          <w:rFonts w:eastAsia="Times New Roman" w:cs="Times New Roman"/>
          <w:color w:val="000000" w:themeColor="text1"/>
          <w:szCs w:val="28"/>
        </w:rPr>
        <w:t xml:space="preserve"> =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 p</w:t>
      </w:r>
      <w:r w:rsidRPr="00DB10AD">
        <w:rPr>
          <w:rFonts w:eastAsia="Times New Roman" w:cs="Times New Roman"/>
          <w:color w:val="000000" w:themeColor="text1"/>
          <w:szCs w:val="28"/>
          <w:vertAlign w:val="subscript"/>
        </w:rPr>
        <w:t>3</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p</w:t>
      </w:r>
      <w:r w:rsidRPr="00DB10AD">
        <w:rPr>
          <w:rFonts w:eastAsia="Times New Roman" w:cs="Times New Roman"/>
          <w:color w:val="000000" w:themeColor="text1"/>
          <w:szCs w:val="28"/>
          <w:vertAlign w:val="subscript"/>
        </w:rPr>
        <w:t xml:space="preserve">1 </w:t>
      </w:r>
      <w:r w:rsidRPr="00DB10AD">
        <w:rPr>
          <w:rFonts w:eastAsia="Times New Roman" w:cs="Times New Roman"/>
          <w:color w:val="000000" w:themeColor="text1"/>
          <w:szCs w:val="28"/>
        </w:rPr>
        <w:t>&gt;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3</w:t>
      </w:r>
    </w:p>
    <w:p w14:paraId="2BBEAB0A"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C. p</w:t>
      </w:r>
      <w:r w:rsidRPr="00DB10AD">
        <w:rPr>
          <w:rFonts w:eastAsia="Times New Roman" w:cs="Times New Roman"/>
          <w:color w:val="000000" w:themeColor="text1"/>
          <w:szCs w:val="28"/>
          <w:vertAlign w:val="subscript"/>
        </w:rPr>
        <w:t xml:space="preserve">3 </w:t>
      </w:r>
      <w:r w:rsidRPr="00DB10AD">
        <w:rPr>
          <w:rFonts w:eastAsia="Times New Roman" w:cs="Times New Roman"/>
          <w:color w:val="000000" w:themeColor="text1"/>
          <w:szCs w:val="28"/>
        </w:rPr>
        <w:t>&gt;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1</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p</w:t>
      </w:r>
      <w:r w:rsidRPr="00DB10AD">
        <w:rPr>
          <w:rFonts w:eastAsia="Times New Roman" w:cs="Times New Roman"/>
          <w:color w:val="000000" w:themeColor="text1"/>
          <w:szCs w:val="28"/>
          <w:vertAlign w:val="subscript"/>
        </w:rPr>
        <w:t>2</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3</w:t>
      </w:r>
      <w:r w:rsidRPr="00DB10AD">
        <w:rPr>
          <w:rFonts w:eastAsia="Times New Roman" w:cs="Times New Roman"/>
          <w:color w:val="000000" w:themeColor="text1"/>
          <w:szCs w:val="28"/>
        </w:rPr>
        <w:t xml:space="preserve"> &gt; p</w:t>
      </w:r>
      <w:r w:rsidRPr="00DB10AD">
        <w:rPr>
          <w:rFonts w:eastAsia="Times New Roman" w:cs="Times New Roman"/>
          <w:color w:val="000000" w:themeColor="text1"/>
          <w:szCs w:val="28"/>
          <w:vertAlign w:val="subscript"/>
        </w:rPr>
        <w:t>1</w:t>
      </w:r>
    </w:p>
    <w:p w14:paraId="73712612" w14:textId="7089BA4D" w:rsidR="004E57B5" w:rsidRPr="00DB10AD" w:rsidRDefault="004E57B5" w:rsidP="00DB10AD">
      <w:pPr>
        <w:spacing w:after="0" w:line="360" w:lineRule="auto"/>
        <w:rPr>
          <w:rFonts w:cs="Times New Roman"/>
          <w:color w:val="000000" w:themeColor="text1"/>
          <w:szCs w:val="28"/>
        </w:rPr>
      </w:pPr>
      <w:r w:rsidRPr="00DB10AD">
        <w:rPr>
          <w:rFonts w:cs="Times New Roman"/>
          <w:b/>
          <w:bCs/>
          <w:color w:val="000000" w:themeColor="text1"/>
          <w:szCs w:val="28"/>
        </w:rPr>
        <w:t xml:space="preserve">Câu 2: </w:t>
      </w:r>
      <w:r w:rsidRPr="00DB10AD">
        <w:rPr>
          <w:rFonts w:cs="Times New Roman"/>
          <w:color w:val="000000" w:themeColor="text1"/>
          <w:szCs w:val="28"/>
        </w:rPr>
        <w:t xml:space="preserve">Trong các hiện tượng sau đây, hiện tượng nào </w:t>
      </w:r>
      <w:r w:rsidRPr="00DB10AD">
        <w:rPr>
          <w:rFonts w:cs="Times New Roman"/>
          <w:b/>
          <w:bCs/>
          <w:color w:val="000000" w:themeColor="text1"/>
          <w:szCs w:val="28"/>
        </w:rPr>
        <w:t xml:space="preserve">KHÔNG </w:t>
      </w:r>
      <w:r w:rsidRPr="00DB10AD">
        <w:rPr>
          <w:rFonts w:cs="Times New Roman"/>
          <w:color w:val="000000" w:themeColor="text1"/>
          <w:szCs w:val="28"/>
        </w:rPr>
        <w:t>do áp suất khí quyển gây ra.</w:t>
      </w:r>
    </w:p>
    <w:p w14:paraId="56CE744D"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Một cốc đựng đầy nước được đậy bằng miếng bìa khi lộn ngược cốc thì nước không chảy ra ngoài.</w:t>
      </w:r>
    </w:p>
    <w:p w14:paraId="4950A03D"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on người có thể hít không khí vào phổi</w:t>
      </w:r>
    </w:p>
    <w:p w14:paraId="35201E13"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húng ta khó rút chân ra khỏi bùn</w:t>
      </w:r>
    </w:p>
    <w:p w14:paraId="2C2E978B" w14:textId="77777777" w:rsidR="004E57B5" w:rsidRPr="00DB10AD" w:rsidRDefault="004E57B5" w:rsidP="00DB10AD">
      <w:pPr>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Vật rơi từ trên cao xuống</w:t>
      </w:r>
    </w:p>
    <w:p w14:paraId="4E85FDE9" w14:textId="66E36832" w:rsidR="004E57B5" w:rsidRPr="00DB10AD" w:rsidRDefault="004E57B5"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b/>
          <w:bCs/>
          <w:color w:val="000000" w:themeColor="text1"/>
          <w:szCs w:val="28"/>
          <w:bdr w:val="none" w:sz="0" w:space="0" w:color="auto" w:frame="1"/>
        </w:rPr>
        <w:t xml:space="preserve">Câu 3: </w:t>
      </w:r>
      <w:r w:rsidRPr="00DB10AD">
        <w:rPr>
          <w:rFonts w:eastAsia="Times New Roman" w:cs="Times New Roman"/>
          <w:color w:val="000000" w:themeColor="text1"/>
          <w:szCs w:val="28"/>
          <w:bdr w:val="none" w:sz="0" w:space="0" w:color="auto" w:frame="1"/>
        </w:rPr>
        <w:t>Ý nghĩa của vòng bi là:</w:t>
      </w:r>
    </w:p>
    <w:p w14:paraId="056AB667" w14:textId="77777777" w:rsidR="004E57B5" w:rsidRPr="00DB10AD" w:rsidRDefault="004E57B5"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ma sát nghỉ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ma sát trượt bằng ma sát lăn</w:t>
      </w:r>
    </w:p>
    <w:p w14:paraId="69E45054" w14:textId="77777777" w:rsidR="004E57B5" w:rsidRPr="00DB10AD" w:rsidRDefault="004E57B5"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thay ma sát lăn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ma sát nghỉ bằng ma sát lăn</w:t>
      </w:r>
    </w:p>
    <w:p w14:paraId="46599A8A" w14:textId="3CCF8146" w:rsidR="004E57B5" w:rsidRPr="00DB10AD" w:rsidRDefault="004E57B5" w:rsidP="00DB10AD">
      <w:pPr>
        <w:pStyle w:val="NormalWeb"/>
        <w:shd w:val="clear" w:color="auto" w:fill="FFFFFF"/>
        <w:spacing w:before="0" w:beforeAutospacing="0" w:after="0" w:afterAutospacing="0" w:line="360" w:lineRule="auto"/>
        <w:rPr>
          <w:sz w:val="28"/>
          <w:szCs w:val="28"/>
        </w:rPr>
      </w:pPr>
      <w:r w:rsidRPr="00DB10AD">
        <w:rPr>
          <w:b/>
          <w:bCs/>
          <w:sz w:val="28"/>
          <w:szCs w:val="28"/>
        </w:rPr>
        <w:lastRenderedPageBreak/>
        <w:t xml:space="preserve">Câu 4: </w:t>
      </w:r>
      <w:r w:rsidRPr="00DB10AD">
        <w:rPr>
          <w:sz w:val="28"/>
          <w:szCs w:val="28"/>
        </w:rPr>
        <w:t>Khi có lực tác dụng, mọi vật đều không thể thay đổi vận tốc đột ngột được vì mọi vật đều có:</w:t>
      </w:r>
    </w:p>
    <w:p w14:paraId="768A759F"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ma sát</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B. </w:t>
      </w:r>
      <w:r w:rsidRPr="00DB10AD">
        <w:rPr>
          <w:color w:val="000000"/>
          <w:sz w:val="28"/>
          <w:szCs w:val="28"/>
        </w:rPr>
        <w:t>trọng lực</w:t>
      </w:r>
    </w:p>
    <w:p w14:paraId="38CF5EA1" w14:textId="77777777" w:rsidR="004E57B5" w:rsidRPr="00DB10AD" w:rsidRDefault="004E57B5"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quán tính</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D. </w:t>
      </w:r>
      <w:r w:rsidRPr="00DB10AD">
        <w:rPr>
          <w:color w:val="000000"/>
          <w:sz w:val="28"/>
          <w:szCs w:val="28"/>
        </w:rPr>
        <w:t>đàn hồi</w:t>
      </w:r>
    </w:p>
    <w:p w14:paraId="5FABD80B" w14:textId="1A1DC74F" w:rsidR="004E57B5" w:rsidRPr="00DB10AD" w:rsidRDefault="004E57B5" w:rsidP="00DB10AD">
      <w:pPr>
        <w:shd w:val="clear" w:color="auto" w:fill="FFFFFF"/>
        <w:spacing w:after="0" w:line="360" w:lineRule="auto"/>
        <w:rPr>
          <w:rFonts w:eastAsia="Times New Roman" w:cs="Times New Roman"/>
          <w:color w:val="000000"/>
          <w:szCs w:val="28"/>
        </w:rPr>
      </w:pPr>
      <w:bookmarkStart w:id="40" w:name="_Hlk75188707"/>
      <w:r w:rsidRPr="00DB10AD">
        <w:rPr>
          <w:rFonts w:eastAsia="Times New Roman" w:cs="Times New Roman"/>
          <w:b/>
          <w:bCs/>
          <w:color w:val="000000"/>
          <w:szCs w:val="28"/>
        </w:rPr>
        <w:t xml:space="preserve">Câu 5: </w:t>
      </w:r>
      <w:r w:rsidRPr="00DB10AD">
        <w:rPr>
          <w:rFonts w:eastAsia="Times New Roman" w:cs="Times New Roman"/>
          <w:color w:val="000000"/>
          <w:szCs w:val="28"/>
        </w:rPr>
        <w:t>Trong hình vẽ dưới đây, đặc điểm của lực là:</w:t>
      </w:r>
    </w:p>
    <w:p w14:paraId="5E8C0BC4"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cs="Times New Roman"/>
          <w:noProof/>
          <w:szCs w:val="28"/>
        </w:rPr>
        <w:drawing>
          <wp:inline distT="0" distB="0" distL="0" distR="0" wp14:anchorId="5CB96F1D" wp14:editId="50E88F90">
            <wp:extent cx="2114550" cy="11715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14550" cy="1171575"/>
                    </a:xfrm>
                    <a:prstGeom prst="rect">
                      <a:avLst/>
                    </a:prstGeom>
                  </pic:spPr>
                </pic:pic>
              </a:graphicData>
            </a:graphic>
          </wp:inline>
        </w:drawing>
      </w:r>
    </w:p>
    <w:p w14:paraId="3DAC3C04"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có điểm đặt tại vật, cường độ 20N.</w:t>
      </w:r>
    </w:p>
    <w:p w14:paraId="138728D1"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có phương ngang, chiều từ phải sang trái, cường độ 20N.</w:t>
      </w:r>
    </w:p>
    <w:p w14:paraId="433598B7"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có phương không đổi, chiều từ trái sang phải, cường độ 20N.</w:t>
      </w:r>
    </w:p>
    <w:p w14:paraId="7A30868F" w14:textId="77777777" w:rsidR="004E57B5" w:rsidRPr="00DB10AD" w:rsidRDefault="004E57B5"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có phương ngang, chiều từ trái sang phải, cường độ 20N, có điểm đặt tại vật.</w:t>
      </w:r>
    </w:p>
    <w:bookmarkEnd w:id="40"/>
    <w:p w14:paraId="32A7133C" w14:textId="10835178"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6: </w:t>
      </w:r>
      <w:r w:rsidRPr="00DB10AD">
        <w:rPr>
          <w:rFonts w:eastAsia="Times New Roman" w:cs="Times New Roman"/>
          <w:color w:val="000000" w:themeColor="text1"/>
          <w:szCs w:val="28"/>
        </w:rPr>
        <w:t xml:space="preserve">Một vật đang chuyển động thẳng với vận tốc v. Muốn vật chuyển động theo phương cũ và chuyển động chậm đi thì ta phải tác dụng một lực như thế nào vào vật? Hãy chọn câu trả lời </w:t>
      </w:r>
      <w:r w:rsidRPr="00DB10AD">
        <w:rPr>
          <w:rFonts w:eastAsia="Times New Roman" w:cs="Times New Roman"/>
          <w:b/>
          <w:bCs/>
          <w:color w:val="000000" w:themeColor="text1"/>
          <w:szCs w:val="28"/>
        </w:rPr>
        <w:t>đúng</w:t>
      </w:r>
      <w:r w:rsidRPr="00DB10AD">
        <w:rPr>
          <w:rFonts w:eastAsia="Times New Roman" w:cs="Times New Roman"/>
          <w:color w:val="000000" w:themeColor="text1"/>
          <w:szCs w:val="28"/>
        </w:rPr>
        <w:t>.</w:t>
      </w:r>
    </w:p>
    <w:p w14:paraId="4E99C53B"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Cùng phương cùng chiều với vận tốc</w:t>
      </w:r>
    </w:p>
    <w:p w14:paraId="7C303981"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ùng phương ngược chiều với vận tốc</w:t>
      </w:r>
    </w:p>
    <w:p w14:paraId="611AF83B"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ó phương vuông góc với với vận tốc</w:t>
      </w:r>
    </w:p>
    <w:p w14:paraId="62B1DEB3"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Có phương bất kỳ so với vận tốc</w:t>
      </w:r>
    </w:p>
    <w:p w14:paraId="3BB6E40A" w14:textId="28CB02DE" w:rsidR="004E57B5" w:rsidRPr="00DB10AD" w:rsidRDefault="004E57B5" w:rsidP="00DB10AD">
      <w:pPr>
        <w:spacing w:after="0" w:line="360" w:lineRule="auto"/>
        <w:rPr>
          <w:rFonts w:eastAsia="Times New Roman" w:cs="Times New Roman"/>
          <w:b/>
          <w:bCs/>
          <w:color w:val="000000" w:themeColor="text1"/>
          <w:szCs w:val="28"/>
        </w:rPr>
      </w:pPr>
      <w:r w:rsidRPr="00DB10AD">
        <w:rPr>
          <w:rFonts w:eastAsia="Times New Roman" w:cs="Times New Roman"/>
          <w:b/>
          <w:bCs/>
          <w:color w:val="000000" w:themeColor="text1"/>
          <w:szCs w:val="28"/>
        </w:rPr>
        <w:t>II. PHẦN TỰ LUẬN (7 điểm)</w:t>
      </w:r>
    </w:p>
    <w:p w14:paraId="6F63E99C" w14:textId="41499040" w:rsidR="004E57B5" w:rsidRPr="00DB10AD" w:rsidRDefault="004E57B5" w:rsidP="00DB10AD">
      <w:pPr>
        <w:shd w:val="clear" w:color="auto" w:fill="FFFFFF"/>
        <w:spacing w:after="0" w:line="360" w:lineRule="auto"/>
        <w:jc w:val="both"/>
        <w:rPr>
          <w:rFonts w:cs="Times New Roman"/>
          <w:szCs w:val="28"/>
        </w:rPr>
      </w:pPr>
      <w:r w:rsidRPr="00DB10AD">
        <w:rPr>
          <w:rFonts w:cs="Times New Roman"/>
          <w:b/>
          <w:bCs/>
          <w:szCs w:val="28"/>
        </w:rPr>
        <w:t>Câu 1: (3 điểm)</w:t>
      </w:r>
      <w:r w:rsidRPr="00DB10AD">
        <w:rPr>
          <w:rFonts w:cs="Times New Roman"/>
          <w:szCs w:val="28"/>
        </w:rPr>
        <w:t xml:space="preserve"> Một người đi xe máy trên đoạn đường ABC. Biết trên đoạn đường AB người đó đi với vận tốc 16km/h, trong thời gian t</w:t>
      </w:r>
      <w:r w:rsidRPr="00DB10AD">
        <w:rPr>
          <w:rFonts w:cs="Times New Roman"/>
          <w:szCs w:val="28"/>
          <w:vertAlign w:val="subscript"/>
        </w:rPr>
        <w:t>1</w:t>
      </w:r>
      <w:r w:rsidRPr="00DB10AD">
        <w:rPr>
          <w:rFonts w:cs="Times New Roman"/>
          <w:szCs w:val="28"/>
        </w:rPr>
        <w:t xml:space="preserve"> = 15 phút; trên đoạn đường BC người đó đi với vận tốc 24km/h, trong thời gian t</w:t>
      </w:r>
      <w:r w:rsidRPr="00DB10AD">
        <w:rPr>
          <w:rFonts w:cs="Times New Roman"/>
          <w:szCs w:val="28"/>
          <w:vertAlign w:val="subscript"/>
        </w:rPr>
        <w:t>2</w:t>
      </w:r>
      <w:r w:rsidRPr="00DB10AD">
        <w:rPr>
          <w:rFonts w:cs="Times New Roman"/>
          <w:szCs w:val="28"/>
        </w:rPr>
        <w:t xml:space="preserve"> = 25 phút. Vận tốc trung bình của người đó trên đoạn đường ABC là bao nhiêu?</w:t>
      </w:r>
    </w:p>
    <w:p w14:paraId="0BAAAC6A" w14:textId="4AE8924A" w:rsidR="004E57B5" w:rsidRPr="00DB10AD" w:rsidRDefault="004E57B5"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lastRenderedPageBreak/>
        <w:t xml:space="preserve">Câu 2: (2 điểm) </w:t>
      </w:r>
      <w:r w:rsidRPr="00DB10AD">
        <w:rPr>
          <w:rFonts w:eastAsia="Times New Roman" w:cs="Times New Roman"/>
          <w:color w:val="000000" w:themeColor="text1"/>
          <w:szCs w:val="28"/>
        </w:rPr>
        <w:t>Một chiếc tàu đi xuôi dòng từ bến A đến hết bến B hết 2 giờ. Nếu tàu này đi ngược dòng từ bến B đến bến A thì hết 3 giờ. Tính khoảng cách từ bến A đến bến B, biết vận tốc của tàu khi đi xuôi dòng hơn vận tốc của tàu khi đi ngược dòng là 6km/h?</w:t>
      </w:r>
    </w:p>
    <w:p w14:paraId="2DA513C9" w14:textId="716C8D8F" w:rsidR="004E57B5" w:rsidRPr="00DB10AD" w:rsidRDefault="004E57B5"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3: (2 điểm) </w:t>
      </w:r>
      <w:r w:rsidRPr="00DB10AD">
        <w:rPr>
          <w:rFonts w:eastAsia="Times New Roman" w:cs="Times New Roman"/>
          <w:color w:val="000000" w:themeColor="text1"/>
          <w:szCs w:val="28"/>
        </w:rPr>
        <w:t>Hai mô tô chuyển động thẳng đều khởi hành đồng thời ở 2 địa điểm cách nhau 18km. Nếu đi ngược chiều thì sau 12 phút hai xe gặp nhau. Nếu đi cùng chiều sau 1 giờ thì chúng đuổi kịp nhau. Tính vận tốc của hai xe?</w:t>
      </w:r>
    </w:p>
    <w:p w14:paraId="0F39DA24" w14:textId="77777777" w:rsidR="004E57B5" w:rsidRPr="00DB10AD" w:rsidRDefault="004E57B5" w:rsidP="00DB10AD">
      <w:pPr>
        <w:spacing w:after="0" w:line="360" w:lineRule="auto"/>
        <w:rPr>
          <w:rFonts w:eastAsia="Times New Roman" w:cs="Times New Roman"/>
          <w:color w:val="000000" w:themeColor="text1"/>
          <w:szCs w:val="28"/>
        </w:rPr>
      </w:pPr>
    </w:p>
    <w:p w14:paraId="34CEBF5D" w14:textId="0408DF4F" w:rsidR="004E57B5" w:rsidRPr="00DB10AD" w:rsidRDefault="004E57B5" w:rsidP="00DB10AD">
      <w:pPr>
        <w:spacing w:after="0" w:line="360" w:lineRule="auto"/>
        <w:jc w:val="center"/>
        <w:rPr>
          <w:rFonts w:cs="Times New Roman"/>
          <w:b/>
          <w:bCs/>
          <w:szCs w:val="28"/>
        </w:rPr>
      </w:pPr>
      <w:r w:rsidRPr="00DB10AD">
        <w:rPr>
          <w:rFonts w:cs="Times New Roman"/>
          <w:b/>
          <w:bCs/>
          <w:szCs w:val="28"/>
        </w:rPr>
        <w:t>--------HẾT--------</w:t>
      </w:r>
    </w:p>
    <w:p w14:paraId="636B7D10" w14:textId="2DA9C4D3" w:rsidR="004E57B5" w:rsidRPr="00DB10AD" w:rsidRDefault="004E57B5" w:rsidP="00DB10AD">
      <w:pPr>
        <w:spacing w:after="0" w:line="360" w:lineRule="auto"/>
        <w:jc w:val="center"/>
        <w:rPr>
          <w:rFonts w:cs="Times New Roman"/>
          <w:b/>
          <w:bCs/>
          <w:szCs w:val="28"/>
        </w:rPr>
      </w:pPr>
    </w:p>
    <w:p w14:paraId="64F0AFB6" w14:textId="0091C9E3" w:rsidR="004E57B5" w:rsidRPr="00DB10AD" w:rsidRDefault="004E57B5" w:rsidP="00DB10AD">
      <w:pPr>
        <w:spacing w:after="0" w:line="360" w:lineRule="auto"/>
        <w:jc w:val="center"/>
        <w:rPr>
          <w:rFonts w:cs="Times New Roman"/>
          <w:b/>
          <w:bCs/>
          <w:szCs w:val="28"/>
        </w:rPr>
      </w:pPr>
    </w:p>
    <w:p w14:paraId="73FACB19" w14:textId="774E82C7" w:rsidR="004E57B5" w:rsidRPr="00DB10AD" w:rsidRDefault="004E57B5" w:rsidP="00DB10AD">
      <w:pPr>
        <w:spacing w:after="0" w:line="360" w:lineRule="auto"/>
        <w:jc w:val="center"/>
        <w:rPr>
          <w:rFonts w:cs="Times New Roman"/>
          <w:b/>
          <w:bCs/>
          <w:szCs w:val="28"/>
        </w:rPr>
      </w:pPr>
    </w:p>
    <w:p w14:paraId="19FC0C0C" w14:textId="7566F6A8" w:rsidR="004E57B5" w:rsidRPr="00DB10AD" w:rsidRDefault="004E57B5"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4E57B5" w:rsidRPr="00DB10AD" w14:paraId="5DBE0FB7" w14:textId="77777777" w:rsidTr="006F01CD">
        <w:trPr>
          <w:trHeight w:val="1315"/>
        </w:trPr>
        <w:tc>
          <w:tcPr>
            <w:tcW w:w="4541" w:type="dxa"/>
          </w:tcPr>
          <w:p w14:paraId="00614AA6"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2F796034"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89984" behindDoc="0" locked="0" layoutInCell="1" allowOverlap="1" wp14:anchorId="4F001E1C" wp14:editId="528FF71B">
                      <wp:simplePos x="0" y="0"/>
                      <wp:positionH relativeFrom="column">
                        <wp:posOffset>237490</wp:posOffset>
                      </wp:positionH>
                      <wp:positionV relativeFrom="paragraph">
                        <wp:posOffset>283845</wp:posOffset>
                      </wp:positionV>
                      <wp:extent cx="1358900" cy="0"/>
                      <wp:effectExtent l="0" t="0" r="12700" b="12700"/>
                      <wp:wrapNone/>
                      <wp:docPr id="20" name="Straight Connector 2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39E3D60" id="Straight Connector 20" o:spid="_x0000_s1026" style="position:absolute;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jS2tq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5E6C7093"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01279CC9"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67B67547"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5F6DCC80" w14:textId="5876E8CB"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6</w:t>
      </w:r>
    </w:p>
    <w:p w14:paraId="124B2F5B"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69647C44"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1CC0809A" w14:textId="160DDD7D" w:rsidR="006F01CD" w:rsidRPr="00DB10AD" w:rsidRDefault="006F01CD" w:rsidP="00DB10AD">
      <w:pPr>
        <w:shd w:val="clear" w:color="auto" w:fill="FFFFFF"/>
        <w:spacing w:after="0" w:line="360" w:lineRule="auto"/>
        <w:rPr>
          <w:rFonts w:cs="Times New Roman"/>
          <w:szCs w:val="28"/>
        </w:rPr>
      </w:pPr>
      <w:r w:rsidRPr="00DB10AD">
        <w:rPr>
          <w:rFonts w:cs="Times New Roman"/>
          <w:b/>
          <w:bCs/>
          <w:szCs w:val="28"/>
        </w:rPr>
        <w:t xml:space="preserve">Câu 1: </w:t>
      </w:r>
      <w:r w:rsidRPr="00DB10AD">
        <w:rPr>
          <w:rFonts w:cs="Times New Roman"/>
          <w:szCs w:val="28"/>
        </w:rPr>
        <w:t xml:space="preserve">Trên hình vẽ là lực tác dụng lên ba vật theo cùng một tỉ lệ xích như nhau. Trong các sắp xếp theo thứ tự giảm dần của lực sau đây, sắp xếp nào là </w:t>
      </w:r>
      <w:r w:rsidRPr="00DB10AD">
        <w:rPr>
          <w:rFonts w:cs="Times New Roman"/>
          <w:b/>
          <w:bCs/>
          <w:szCs w:val="28"/>
        </w:rPr>
        <w:t>đúng</w:t>
      </w:r>
      <w:r w:rsidRPr="00DB10AD">
        <w:rPr>
          <w:rFonts w:cs="Times New Roman"/>
          <w:szCs w:val="28"/>
        </w:rPr>
        <w:t>?</w:t>
      </w:r>
    </w:p>
    <w:p w14:paraId="20124434" w14:textId="77777777" w:rsidR="006F01CD" w:rsidRPr="00DB10AD" w:rsidRDefault="006F01CD" w:rsidP="00DB10AD">
      <w:pPr>
        <w:shd w:val="clear" w:color="auto" w:fill="FFFFFF"/>
        <w:spacing w:after="0" w:line="360" w:lineRule="auto"/>
        <w:rPr>
          <w:rFonts w:cs="Times New Roman"/>
          <w:szCs w:val="28"/>
        </w:rPr>
      </w:pPr>
      <w:r w:rsidRPr="00DB10AD">
        <w:rPr>
          <w:rFonts w:cs="Times New Roman"/>
          <w:noProof/>
          <w:szCs w:val="28"/>
        </w:rPr>
        <w:drawing>
          <wp:inline distT="0" distB="0" distL="0" distR="0" wp14:anchorId="1E878825" wp14:editId="507EA4BE">
            <wp:extent cx="4762500" cy="971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762500" cy="971550"/>
                    </a:xfrm>
                    <a:prstGeom prst="rect">
                      <a:avLst/>
                    </a:prstGeom>
                  </pic:spPr>
                </pic:pic>
              </a:graphicData>
            </a:graphic>
          </wp:inline>
        </w:drawing>
      </w:r>
    </w:p>
    <w:p w14:paraId="77CF3177" w14:textId="77777777" w:rsidR="006F01CD" w:rsidRPr="00DB10AD" w:rsidRDefault="006F01CD"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bdr w:val="none" w:sz="0" w:space="0" w:color="auto" w:frame="1"/>
        </w:rPr>
        <w:t>F</w:t>
      </w:r>
      <w:r w:rsidRPr="00DB10AD">
        <w:rPr>
          <w:rFonts w:eastAsia="Times New Roman" w:cs="Times New Roman"/>
          <w:color w:val="000000" w:themeColor="text1"/>
          <w:szCs w:val="28"/>
          <w:bdr w:val="none" w:sz="0" w:space="0" w:color="auto" w:frame="1"/>
          <w:vertAlign w:val="subscript"/>
        </w:rPr>
        <w:t>3</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2</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1</w:t>
      </w:r>
      <w:r w:rsidRPr="00DB10AD">
        <w:rPr>
          <w:rFonts w:eastAsia="Times New Roman" w:cs="Times New Roman"/>
          <w:color w:val="000000" w:themeColor="text1"/>
          <w:szCs w:val="28"/>
          <w:bdr w:val="none" w:sz="0" w:space="0" w:color="auto" w:frame="1"/>
        </w:rPr>
        <w:t xml:space="preserve"> </w:t>
      </w:r>
      <w:r w:rsidRPr="00DB10AD">
        <w:rPr>
          <w:rFonts w:cs="Times New Roman"/>
          <w:szCs w:val="28"/>
        </w:rPr>
        <w:tab/>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bdr w:val="none" w:sz="0" w:space="0" w:color="auto" w:frame="1"/>
        </w:rPr>
        <w:t>F</w:t>
      </w:r>
      <w:r w:rsidRPr="00DB10AD">
        <w:rPr>
          <w:rFonts w:eastAsia="Times New Roman" w:cs="Times New Roman"/>
          <w:color w:val="000000" w:themeColor="text1"/>
          <w:szCs w:val="28"/>
          <w:bdr w:val="none" w:sz="0" w:space="0" w:color="auto" w:frame="1"/>
          <w:vertAlign w:val="subscript"/>
        </w:rPr>
        <w:t>2</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3</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1</w:t>
      </w:r>
      <w:r w:rsidRPr="00DB10AD">
        <w:rPr>
          <w:rFonts w:eastAsia="Times New Roman" w:cs="Times New Roman"/>
          <w:color w:val="000000" w:themeColor="text1"/>
          <w:szCs w:val="28"/>
          <w:bdr w:val="none" w:sz="0" w:space="0" w:color="auto" w:frame="1"/>
        </w:rPr>
        <w:t xml:space="preserve"> </w:t>
      </w:r>
    </w:p>
    <w:p w14:paraId="62A9935F" w14:textId="77777777" w:rsidR="006F01CD" w:rsidRPr="00DB10AD" w:rsidRDefault="006F01CD"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bdr w:val="none" w:sz="0" w:space="0" w:color="auto" w:frame="1"/>
        </w:rPr>
        <w:t>F</w:t>
      </w:r>
      <w:r w:rsidRPr="00DB10AD">
        <w:rPr>
          <w:rFonts w:eastAsia="Times New Roman" w:cs="Times New Roman"/>
          <w:color w:val="000000" w:themeColor="text1"/>
          <w:szCs w:val="28"/>
          <w:bdr w:val="none" w:sz="0" w:space="0" w:color="auto" w:frame="1"/>
          <w:vertAlign w:val="subscript"/>
        </w:rPr>
        <w:t>1</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2</w:t>
      </w:r>
      <w:r w:rsidRPr="00DB10AD">
        <w:rPr>
          <w:rFonts w:eastAsia="Times New Roman" w:cs="Times New Roman"/>
          <w:color w:val="000000" w:themeColor="text1"/>
          <w:szCs w:val="28"/>
          <w:bdr w:val="none" w:sz="0" w:space="0" w:color="auto" w:frame="1"/>
        </w:rPr>
        <w:t xml:space="preserve"> &gt; F</w:t>
      </w:r>
      <w:r w:rsidRPr="00DB10AD">
        <w:rPr>
          <w:rFonts w:eastAsia="Times New Roman" w:cs="Times New Roman"/>
          <w:color w:val="000000" w:themeColor="text1"/>
          <w:szCs w:val="28"/>
          <w:bdr w:val="none" w:sz="0" w:space="0" w:color="auto" w:frame="1"/>
          <w:vertAlign w:val="subscript"/>
        </w:rPr>
        <w:t>3</w:t>
      </w:r>
      <w:r w:rsidRPr="00DB10AD">
        <w:rPr>
          <w:rFonts w:eastAsia="Times New Roman" w:cs="Times New Roman"/>
          <w:color w:val="000000" w:themeColor="text1"/>
          <w:szCs w:val="28"/>
          <w:bdr w:val="none" w:sz="0" w:space="0" w:color="auto" w:frame="1"/>
        </w:rPr>
        <w:t xml:space="preserve"> </w:t>
      </w:r>
      <w:r w:rsidRPr="00DB10AD">
        <w:rPr>
          <w:rFonts w:cs="Times New Roman"/>
          <w:szCs w:val="28"/>
        </w:rPr>
        <w:tab/>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Một cách sắp xếp khác</w:t>
      </w:r>
    </w:p>
    <w:p w14:paraId="24B4FE28" w14:textId="2CF6C021"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2: </w:t>
      </w:r>
      <w:r w:rsidRPr="00DB10AD">
        <w:rPr>
          <w:rFonts w:eastAsia="Times New Roman" w:cs="Times New Roman"/>
          <w:szCs w:val="28"/>
        </w:rPr>
        <w:t>Tính chất giữ nguyên vận tốc của vật là:</w:t>
      </w:r>
    </w:p>
    <w:p w14:paraId="4E871381"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Hai lực không cân bằng         </w:t>
      </w:r>
      <w:r w:rsidRPr="00DB10AD">
        <w:rPr>
          <w:rFonts w:eastAsia="Times New Roman" w:cs="Times New Roman"/>
          <w:color w:val="000000"/>
          <w:szCs w:val="28"/>
        </w:rPr>
        <w:tab/>
      </w:r>
      <w:r w:rsidRPr="00DB10AD">
        <w:rPr>
          <w:rFonts w:eastAsia="Times New Roman" w:cs="Times New Roman"/>
          <w:caps/>
          <w:color w:val="000000"/>
          <w:szCs w:val="28"/>
        </w:rPr>
        <w:t>B. </w:t>
      </w:r>
      <w:r w:rsidRPr="00DB10AD">
        <w:rPr>
          <w:rFonts w:eastAsia="Times New Roman" w:cs="Times New Roman"/>
          <w:color w:val="000000"/>
          <w:szCs w:val="28"/>
        </w:rPr>
        <w:t>Hai lực cân bằng</w:t>
      </w:r>
    </w:p>
    <w:p w14:paraId="2F0426F0"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Quán tính       </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D. </w:t>
      </w:r>
      <w:r w:rsidRPr="00DB10AD">
        <w:rPr>
          <w:rFonts w:eastAsia="Times New Roman" w:cs="Times New Roman"/>
          <w:color w:val="000000"/>
          <w:szCs w:val="28"/>
        </w:rPr>
        <w:t>Khối lượng</w:t>
      </w:r>
    </w:p>
    <w:p w14:paraId="4D568E51" w14:textId="158BA157"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3: </w:t>
      </w:r>
      <w:r w:rsidRPr="00DB10AD">
        <w:rPr>
          <w:rFonts w:eastAsia="Times New Roman" w:cs="Times New Roman"/>
          <w:szCs w:val="28"/>
        </w:rPr>
        <w:t>Một ô tô đang chuyển động trên mặt đường, lực tương tác giữa bánh xe với mặt đường là:</w:t>
      </w:r>
    </w:p>
    <w:p w14:paraId="0C9E9E0F"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ma sát trượt</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B. </w:t>
      </w:r>
      <w:r w:rsidRPr="00DB10AD">
        <w:rPr>
          <w:rFonts w:eastAsia="Times New Roman" w:cs="Times New Roman"/>
          <w:color w:val="000000"/>
          <w:szCs w:val="28"/>
        </w:rPr>
        <w:t>ma sát nghỉ</w:t>
      </w:r>
    </w:p>
    <w:p w14:paraId="3C2256C1"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ma sát lăn</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szCs w:val="28"/>
        </w:rPr>
        <w:t>D. </w:t>
      </w:r>
      <w:r w:rsidRPr="00DB10AD">
        <w:rPr>
          <w:rFonts w:eastAsia="Times New Roman" w:cs="Times New Roman"/>
          <w:color w:val="000000"/>
          <w:szCs w:val="28"/>
        </w:rPr>
        <w:t>lực quán tính</w:t>
      </w:r>
    </w:p>
    <w:p w14:paraId="2344F83D" w14:textId="66DB9759"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4: </w:t>
      </w:r>
      <w:r w:rsidRPr="00DB10AD">
        <w:rPr>
          <w:rFonts w:eastAsia="Times New Roman" w:cs="Times New Roman"/>
          <w:color w:val="000000" w:themeColor="text1"/>
          <w:szCs w:val="28"/>
        </w:rPr>
        <w:t>Một vật nếu có lực tác dụng sẽ:</w:t>
      </w:r>
    </w:p>
    <w:p w14:paraId="27F40332"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đổi khối lượng</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đổi vận tốc</w:t>
      </w:r>
    </w:p>
    <w:p w14:paraId="572B5022"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không thay đổi trạng thái</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không thay đổi hình dạng</w:t>
      </w:r>
    </w:p>
    <w:p w14:paraId="33AE0052" w14:textId="3B2B02C8"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5: </w:t>
      </w:r>
      <w:r w:rsidRPr="00DB10AD">
        <w:rPr>
          <w:rFonts w:eastAsia="Times New Roman" w:cs="Times New Roman"/>
          <w:color w:val="000000" w:themeColor="text1"/>
          <w:szCs w:val="28"/>
        </w:rPr>
        <w:t>Trường hợp nào không phải là ma sát trượt?</w:t>
      </w:r>
    </w:p>
    <w:p w14:paraId="354F06B5"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Ma sát giữa đế dép và mặt sàn</w:t>
      </w:r>
    </w:p>
    <w:p w14:paraId="33C11B15"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lastRenderedPageBreak/>
        <w:t>B. </w:t>
      </w:r>
      <w:r w:rsidRPr="00DB10AD">
        <w:rPr>
          <w:rFonts w:eastAsia="Times New Roman" w:cs="Times New Roman"/>
          <w:color w:val="000000" w:themeColor="text1"/>
          <w:szCs w:val="28"/>
        </w:rPr>
        <w:t>Khi phanh xe đạp, ma sát giữa 2 phanh và vành xe</w:t>
      </w:r>
    </w:p>
    <w:p w14:paraId="1238B97E"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Ma sát giữa quả bóng lăn trên mặt sàn          </w:t>
      </w:r>
    </w:p>
    <w:p w14:paraId="2530C77B"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Ma sát giữa trục quạt bàn và ổ trục</w:t>
      </w:r>
    </w:p>
    <w:p w14:paraId="193AE19A" w14:textId="2F8B77CB"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b/>
          <w:bCs/>
          <w:color w:val="000000" w:themeColor="text1"/>
          <w:szCs w:val="28"/>
          <w:bdr w:val="none" w:sz="0" w:space="0" w:color="auto" w:frame="1"/>
        </w:rPr>
        <w:t xml:space="preserve">Câu 6: </w:t>
      </w:r>
      <w:r w:rsidRPr="00DB10AD">
        <w:rPr>
          <w:rFonts w:eastAsia="Times New Roman" w:cs="Times New Roman"/>
          <w:color w:val="000000" w:themeColor="text1"/>
          <w:szCs w:val="28"/>
          <w:bdr w:val="none" w:sz="0" w:space="0" w:color="auto" w:frame="1"/>
        </w:rPr>
        <w:t>Ý nghĩa của vòng bi là:</w:t>
      </w:r>
    </w:p>
    <w:p w14:paraId="02EDA1A6" w14:textId="77777777"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ma sát nghỉ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ma sát trượt bằng ma sát lăn</w:t>
      </w:r>
    </w:p>
    <w:p w14:paraId="715F0277" w14:textId="77777777"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thay ma sát lăn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ma sát nghỉ bằng ma sát lăn</w:t>
      </w:r>
    </w:p>
    <w:p w14:paraId="0C66F186" w14:textId="57A5D4FC" w:rsidR="006F01CD" w:rsidRPr="00DB10AD" w:rsidRDefault="006F01CD" w:rsidP="00DB10AD">
      <w:pPr>
        <w:spacing w:after="0" w:line="360" w:lineRule="auto"/>
        <w:rPr>
          <w:rFonts w:cs="Times New Roman"/>
          <w:b/>
          <w:bCs/>
          <w:szCs w:val="28"/>
        </w:rPr>
      </w:pPr>
      <w:r w:rsidRPr="00DB10AD">
        <w:rPr>
          <w:rFonts w:cs="Times New Roman"/>
          <w:b/>
          <w:bCs/>
          <w:szCs w:val="28"/>
        </w:rPr>
        <w:t>II. PHẦN TỰ LUẬN (7 điểm)</w:t>
      </w:r>
    </w:p>
    <w:p w14:paraId="5FDAB02F" w14:textId="0B9D0588"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2 điểm) </w:t>
      </w:r>
      <w:r w:rsidRPr="00DB10AD">
        <w:rPr>
          <w:rFonts w:eastAsia="Times New Roman" w:cs="Times New Roman"/>
          <w:color w:val="000000" w:themeColor="text1"/>
          <w:szCs w:val="28"/>
        </w:rPr>
        <w:t>Hai ô tô chuyển động thẳng đều khởi hành đồng thời ở 2 địa điểm cách  nhau 20km. Nếu đi ngược chiều thì sau 15 phút chúng gặp nhau. Nếu đi cùng chiều sau 30 phút thì chúng đuổi kịp nhau. Tính vận tốc của hai xe đó?</w:t>
      </w:r>
    </w:p>
    <w:p w14:paraId="0FE8B35F" w14:textId="01ACB228" w:rsidR="006F01CD" w:rsidRPr="00DB10AD" w:rsidRDefault="00DB10AD" w:rsidP="00DB10AD">
      <w:pPr>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Câu 2:</w:t>
      </w:r>
      <w:r w:rsidRPr="00DB10AD">
        <w:rPr>
          <w:rFonts w:eastAsia="Times New Roman" w:cs="Times New Roman"/>
          <w:color w:val="000000" w:themeColor="text1"/>
          <w:szCs w:val="28"/>
        </w:rPr>
        <w:t xml:space="preserve"> </w:t>
      </w:r>
      <w:r w:rsidRPr="00DB10AD">
        <w:rPr>
          <w:rFonts w:eastAsia="Times New Roman" w:cs="Times New Roman"/>
          <w:b/>
          <w:bCs/>
          <w:color w:val="000000" w:themeColor="text1"/>
          <w:szCs w:val="28"/>
        </w:rPr>
        <w:t>(3 điểm)</w:t>
      </w:r>
      <w:r w:rsidRPr="00DB10AD">
        <w:rPr>
          <w:rFonts w:eastAsia="Times New Roman" w:cs="Times New Roman"/>
          <w:color w:val="000000" w:themeColor="text1"/>
          <w:szCs w:val="28"/>
        </w:rPr>
        <w:t xml:space="preserve"> Một học sinh đi đến trường bằng xe đạp, quãng đường đầu dài 3km đi trong 10 phút, quãng đường sau dài 2km đi trong 5 phút. Tính vận tốc trung bình của học sinh trên mỗi đoạn đường và cả đoạn đường?</w:t>
      </w:r>
    </w:p>
    <w:p w14:paraId="75503007" w14:textId="6B243057" w:rsidR="00DB10AD" w:rsidRPr="00DB10AD" w:rsidRDefault="00DB10AD" w:rsidP="00DB10AD">
      <w:pPr>
        <w:shd w:val="clear" w:color="auto" w:fill="FFFFFF"/>
        <w:spacing w:after="0" w:line="360" w:lineRule="auto"/>
        <w:rPr>
          <w:rFonts w:cs="Times New Roman"/>
          <w:szCs w:val="28"/>
        </w:rPr>
      </w:pPr>
      <w:r w:rsidRPr="00DB10AD">
        <w:rPr>
          <w:rFonts w:cs="Times New Roman"/>
          <w:b/>
          <w:bCs/>
          <w:szCs w:val="28"/>
        </w:rPr>
        <w:t xml:space="preserve">Câu 3: (2 điểm) </w:t>
      </w:r>
      <w:r w:rsidRPr="00DB10AD">
        <w:rPr>
          <w:rFonts w:cs="Times New Roman"/>
          <w:szCs w:val="28"/>
        </w:rPr>
        <w:t>Xe đạp và xe máy khởi hành cùng một lúc, chạy cùng chiều trên đoạn đường AB. Hai xe có đồ thị đường đi như hình vẽ.</w:t>
      </w:r>
    </w:p>
    <w:p w14:paraId="204F7C39" w14:textId="77777777" w:rsidR="00DB10AD" w:rsidRPr="00DB10AD" w:rsidRDefault="00DB10AD" w:rsidP="00DB10AD">
      <w:pPr>
        <w:shd w:val="clear" w:color="auto" w:fill="FFFFFF"/>
        <w:spacing w:after="0" w:line="360" w:lineRule="auto"/>
        <w:rPr>
          <w:rFonts w:cs="Times New Roman"/>
          <w:szCs w:val="28"/>
        </w:rPr>
      </w:pPr>
      <w:r w:rsidRPr="00DB10AD">
        <w:rPr>
          <w:rFonts w:cs="Times New Roman"/>
          <w:noProof/>
          <w:szCs w:val="28"/>
        </w:rPr>
        <w:drawing>
          <wp:inline distT="0" distB="0" distL="0" distR="0" wp14:anchorId="2D641C0D" wp14:editId="4152F75A">
            <wp:extent cx="1809750" cy="2589815"/>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17120" cy="2600361"/>
                    </a:xfrm>
                    <a:prstGeom prst="rect">
                      <a:avLst/>
                    </a:prstGeom>
                  </pic:spPr>
                </pic:pic>
              </a:graphicData>
            </a:graphic>
          </wp:inline>
        </w:drawing>
      </w:r>
    </w:p>
    <w:p w14:paraId="245D5DF7" w14:textId="77777777" w:rsidR="00DB10AD" w:rsidRPr="00DB10AD" w:rsidRDefault="00DB10AD" w:rsidP="00DB10AD">
      <w:pPr>
        <w:shd w:val="clear" w:color="auto" w:fill="FFFFFF"/>
        <w:spacing w:after="0" w:line="360" w:lineRule="auto"/>
        <w:rPr>
          <w:rFonts w:cs="Times New Roman"/>
          <w:szCs w:val="28"/>
        </w:rPr>
      </w:pPr>
      <w:r w:rsidRPr="00DB10AD">
        <w:rPr>
          <w:rFonts w:cs="Times New Roman"/>
          <w:szCs w:val="28"/>
        </w:rPr>
        <w:t>(I) - ứng với xe máy</w:t>
      </w:r>
    </w:p>
    <w:p w14:paraId="2CEA9C9B" w14:textId="77777777" w:rsidR="00DB10AD" w:rsidRPr="00DB10AD" w:rsidRDefault="00DB10AD" w:rsidP="00DB10AD">
      <w:pPr>
        <w:shd w:val="clear" w:color="auto" w:fill="FFFFFF"/>
        <w:spacing w:after="0" w:line="360" w:lineRule="auto"/>
        <w:rPr>
          <w:rFonts w:cs="Times New Roman"/>
          <w:szCs w:val="28"/>
        </w:rPr>
      </w:pPr>
      <w:r w:rsidRPr="00DB10AD">
        <w:rPr>
          <w:rFonts w:cs="Times New Roman"/>
          <w:szCs w:val="28"/>
        </w:rPr>
        <w:t>(II) - ứng với xe đạp</w:t>
      </w:r>
    </w:p>
    <w:p w14:paraId="04E27540" w14:textId="4855DE80" w:rsidR="004E57B5" w:rsidRPr="00DB10AD" w:rsidRDefault="00DB10AD" w:rsidP="00DB10AD">
      <w:pPr>
        <w:shd w:val="clear" w:color="auto" w:fill="FFFFFF"/>
        <w:spacing w:after="0" w:line="360" w:lineRule="auto"/>
        <w:rPr>
          <w:rFonts w:cs="Times New Roman"/>
          <w:color w:val="000000" w:themeColor="text1"/>
          <w:szCs w:val="28"/>
        </w:rPr>
      </w:pPr>
      <w:r w:rsidRPr="00DB10AD">
        <w:rPr>
          <w:rFonts w:cs="Times New Roman"/>
          <w:szCs w:val="28"/>
        </w:rPr>
        <w:lastRenderedPageBreak/>
        <w:t xml:space="preserve">Từ đồ thị, hãy cho biết khoảng thời gian từ lúc khởi hành đến khi hai xe gặp nhau </w:t>
      </w:r>
      <w:r w:rsidRPr="00DB10AD">
        <w:rPr>
          <w:rFonts w:cs="Times New Roman"/>
          <w:color w:val="000000" w:themeColor="text1"/>
          <w:szCs w:val="28"/>
        </w:rPr>
        <w:t>lần thứ nhất và vị trí lúc hai xe gặp nhau lúc đó cách A bao nhiêu?</w:t>
      </w:r>
    </w:p>
    <w:tbl>
      <w:tblPr>
        <w:tblW w:w="10456" w:type="dxa"/>
        <w:tblInd w:w="-540" w:type="dxa"/>
        <w:tblLook w:val="0000" w:firstRow="0" w:lastRow="0" w:firstColumn="0" w:lastColumn="0" w:noHBand="0" w:noVBand="0"/>
      </w:tblPr>
      <w:tblGrid>
        <w:gridCol w:w="4541"/>
        <w:gridCol w:w="5915"/>
      </w:tblGrid>
      <w:tr w:rsidR="004E57B5" w:rsidRPr="00DB10AD" w14:paraId="3E52EA98" w14:textId="77777777" w:rsidTr="006F01CD">
        <w:trPr>
          <w:trHeight w:val="1315"/>
        </w:trPr>
        <w:tc>
          <w:tcPr>
            <w:tcW w:w="4541" w:type="dxa"/>
          </w:tcPr>
          <w:p w14:paraId="677E2C8D"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t>PHÒNG GIÁO DỤC VÀ ĐÀO TẠO</w:t>
            </w:r>
          </w:p>
          <w:p w14:paraId="6E80188D"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92032" behindDoc="0" locked="0" layoutInCell="1" allowOverlap="1" wp14:anchorId="3ED4A545" wp14:editId="7ED52CEB">
                      <wp:simplePos x="0" y="0"/>
                      <wp:positionH relativeFrom="column">
                        <wp:posOffset>237490</wp:posOffset>
                      </wp:positionH>
                      <wp:positionV relativeFrom="paragraph">
                        <wp:posOffset>283845</wp:posOffset>
                      </wp:positionV>
                      <wp:extent cx="1358900" cy="0"/>
                      <wp:effectExtent l="0" t="0" r="12700" b="12700"/>
                      <wp:wrapNone/>
                      <wp:docPr id="22" name="Straight Connector 2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76C3CC1" id="Straight Connector 22" o:spid="_x0000_s1026" style="position:absolute;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oMo/Jt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433AD8AD"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3973DA3"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1C24796C"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0DFE9234" w14:textId="6BBB4208"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7</w:t>
      </w:r>
    </w:p>
    <w:p w14:paraId="7A3B8537"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58729540"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0AA8D593" w14:textId="2695E8AD"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bookmarkStart w:id="41" w:name="_Hlk75189258"/>
      <w:r w:rsidRPr="00DB10AD">
        <w:rPr>
          <w:b/>
          <w:bCs/>
          <w:color w:val="000000" w:themeColor="text1"/>
          <w:sz w:val="28"/>
          <w:szCs w:val="28"/>
        </w:rPr>
        <w:t xml:space="preserve">Câu 1: </w:t>
      </w:r>
      <w:r w:rsidRPr="00DB10AD">
        <w:rPr>
          <w:color w:val="000000" w:themeColor="text1"/>
          <w:sz w:val="28"/>
          <w:szCs w:val="28"/>
        </w:rPr>
        <w:t>Trong các chuyển động sau, quỹ đạo của chuyển động nào là đường thẳng.</w:t>
      </w:r>
    </w:p>
    <w:p w14:paraId="0A161C2E"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Một chiếc lá rơi từ trên cây xuống.</w:t>
      </w:r>
    </w:p>
    <w:p w14:paraId="0D43D7E5"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Bánh xe khi xe đang chuyển động.</w:t>
      </w:r>
    </w:p>
    <w:p w14:paraId="7EBE3518"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Quả dừa rơi từ trên cây xuống.</w:t>
      </w:r>
    </w:p>
    <w:p w14:paraId="6207CFCE"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Một viên đá được ném theo phưong nằm ngang.</w:t>
      </w:r>
    </w:p>
    <w:p w14:paraId="60BBF5DD" w14:textId="48FE2EB9"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2: </w:t>
      </w:r>
      <w:r w:rsidRPr="00DB10AD">
        <w:rPr>
          <w:color w:val="000000" w:themeColor="text1"/>
          <w:sz w:val="28"/>
          <w:szCs w:val="28"/>
        </w:rPr>
        <w:t>Một chiếc xe máy chở hai người chuyển động trên đường. Trong các câu mô tả sau câu nào đúng:</w:t>
      </w:r>
    </w:p>
    <w:p w14:paraId="25D40BEF"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Người cầm lái chuyển động so với chiếc xe.</w:t>
      </w:r>
    </w:p>
    <w:p w14:paraId="52DA91D6"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Người ngồi sau chuyển động so với người cầm lái.</w:t>
      </w:r>
    </w:p>
    <w:p w14:paraId="2619998F"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Hai người chuyển động so với mặt đường.</w:t>
      </w:r>
    </w:p>
    <w:p w14:paraId="3F24BC1F" w14:textId="77777777" w:rsidR="00DB10AD" w:rsidRPr="00DB10AD" w:rsidRDefault="00DB10A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Hai người đứng yên so với bánh xe.</w:t>
      </w:r>
    </w:p>
    <w:bookmarkEnd w:id="41"/>
    <w:p w14:paraId="0D57E3D5" w14:textId="45B9DDAD" w:rsidR="00DB10AD" w:rsidRPr="00DB10AD" w:rsidRDefault="00DB10AD"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t xml:space="preserve">Câu 3: </w:t>
      </w:r>
      <w:r w:rsidRPr="00DB10AD">
        <w:rPr>
          <w:rFonts w:eastAsia="Times New Roman" w:cs="Times New Roman"/>
          <w:szCs w:val="28"/>
        </w:rPr>
        <w:t>Vận tốc của ô tô là 36km/h cho biết điều gì? Hãy chọn câu đúng</w:t>
      </w:r>
    </w:p>
    <w:p w14:paraId="7FCC10E8" w14:textId="77777777" w:rsidR="00DB10AD" w:rsidRPr="00DB10AD" w:rsidRDefault="00DB10AD" w:rsidP="00DB10AD">
      <w:pPr>
        <w:shd w:val="clear" w:color="auto" w:fill="FFFFFF"/>
        <w:spacing w:after="0" w:line="360" w:lineRule="auto"/>
        <w:rPr>
          <w:rFonts w:eastAsia="Times New Roman" w:cs="Times New Roman"/>
          <w:szCs w:val="28"/>
          <w:bdr w:val="none" w:sz="0" w:space="0" w:color="auto" w:frame="1"/>
        </w:rPr>
      </w:pPr>
      <w:r w:rsidRPr="00DB10AD">
        <w:rPr>
          <w:rFonts w:eastAsia="Times New Roman" w:cs="Times New Roman"/>
          <w:caps/>
          <w:szCs w:val="28"/>
        </w:rPr>
        <w:t>A. </w:t>
      </w:r>
      <w:r w:rsidRPr="00DB10AD">
        <w:rPr>
          <w:rFonts w:eastAsia="Times New Roman" w:cs="Times New Roman"/>
          <w:szCs w:val="28"/>
        </w:rPr>
        <w:t>Ô tô chuyển động được </w:t>
      </w:r>
      <w:r w:rsidRPr="00DB10AD">
        <w:rPr>
          <w:rFonts w:eastAsia="Times New Roman" w:cs="Times New Roman"/>
          <w:szCs w:val="28"/>
          <w:bdr w:val="none" w:sz="0" w:space="0" w:color="auto" w:frame="1"/>
        </w:rPr>
        <w:t>36km</w:t>
      </w:r>
    </w:p>
    <w:p w14:paraId="52B18CC4" w14:textId="77777777" w:rsidR="00DB10AD" w:rsidRPr="00DB10AD" w:rsidRDefault="00DB10A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B. </w:t>
      </w:r>
      <w:r w:rsidRPr="00DB10AD">
        <w:rPr>
          <w:rFonts w:eastAsia="Times New Roman" w:cs="Times New Roman"/>
          <w:szCs w:val="28"/>
        </w:rPr>
        <w:t>Ô tô chuyển động trong </w:t>
      </w:r>
      <w:r w:rsidRPr="00DB10AD">
        <w:rPr>
          <w:rFonts w:eastAsia="Times New Roman" w:cs="Times New Roman"/>
          <w:szCs w:val="28"/>
          <w:bdr w:val="none" w:sz="0" w:space="0" w:color="auto" w:frame="1"/>
        </w:rPr>
        <w:t>1</w:t>
      </w:r>
      <w:r w:rsidRPr="00DB10AD">
        <w:rPr>
          <w:rFonts w:eastAsia="Times New Roman" w:cs="Times New Roman"/>
          <w:szCs w:val="28"/>
        </w:rPr>
        <w:t> giờ</w:t>
      </w:r>
    </w:p>
    <w:p w14:paraId="0072180B" w14:textId="77777777" w:rsidR="00DB10AD" w:rsidRPr="00DB10AD" w:rsidRDefault="00DB10A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C. </w:t>
      </w:r>
      <w:r w:rsidRPr="00DB10AD">
        <w:rPr>
          <w:rFonts w:eastAsia="Times New Roman" w:cs="Times New Roman"/>
          <w:szCs w:val="28"/>
        </w:rPr>
        <w:t>Trong </w:t>
      </w:r>
      <w:r w:rsidRPr="00DB10AD">
        <w:rPr>
          <w:rFonts w:eastAsia="Times New Roman" w:cs="Times New Roman"/>
          <w:szCs w:val="28"/>
          <w:bdr w:val="none" w:sz="0" w:space="0" w:color="auto" w:frame="1"/>
        </w:rPr>
        <w:t>1</w:t>
      </w:r>
      <w:r w:rsidRPr="00DB10AD">
        <w:rPr>
          <w:rFonts w:eastAsia="Times New Roman" w:cs="Times New Roman"/>
          <w:szCs w:val="28"/>
        </w:rPr>
        <w:t> giờ ô tô đi được </w:t>
      </w:r>
      <w:r w:rsidRPr="00DB10AD">
        <w:rPr>
          <w:rFonts w:eastAsia="Times New Roman" w:cs="Times New Roman"/>
          <w:szCs w:val="28"/>
          <w:bdr w:val="none" w:sz="0" w:space="0" w:color="auto" w:frame="1"/>
        </w:rPr>
        <w:t>36km</w:t>
      </w:r>
      <w:r w:rsidRPr="00DB10AD">
        <w:rPr>
          <w:rFonts w:eastAsia="Times New Roman" w:cs="Times New Roman"/>
          <w:szCs w:val="28"/>
        </w:rPr>
        <w:t>           </w:t>
      </w:r>
    </w:p>
    <w:p w14:paraId="3411137F" w14:textId="77777777" w:rsidR="00DB10AD" w:rsidRPr="00DB10AD" w:rsidRDefault="00DB10A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D. </w:t>
      </w:r>
      <w:r w:rsidRPr="00DB10AD">
        <w:rPr>
          <w:rFonts w:eastAsia="Times New Roman" w:cs="Times New Roman"/>
          <w:szCs w:val="28"/>
        </w:rPr>
        <w:t>Ô tô đi </w:t>
      </w:r>
      <w:r w:rsidRPr="00DB10AD">
        <w:rPr>
          <w:rFonts w:eastAsia="Times New Roman" w:cs="Times New Roman"/>
          <w:szCs w:val="28"/>
          <w:bdr w:val="none" w:sz="0" w:space="0" w:color="auto" w:frame="1"/>
        </w:rPr>
        <w:t>1km</w:t>
      </w:r>
      <w:r w:rsidRPr="00DB10AD">
        <w:rPr>
          <w:rFonts w:eastAsia="Times New Roman" w:cs="Times New Roman"/>
          <w:szCs w:val="28"/>
        </w:rPr>
        <w:t> trong </w:t>
      </w:r>
      <w:r w:rsidRPr="00DB10AD">
        <w:rPr>
          <w:rFonts w:eastAsia="Times New Roman" w:cs="Times New Roman"/>
          <w:szCs w:val="28"/>
          <w:bdr w:val="none" w:sz="0" w:space="0" w:color="auto" w:frame="1"/>
        </w:rPr>
        <w:t>36</w:t>
      </w:r>
      <w:r w:rsidRPr="00DB10AD">
        <w:rPr>
          <w:rFonts w:eastAsia="Times New Roman" w:cs="Times New Roman"/>
          <w:szCs w:val="28"/>
        </w:rPr>
        <w:t> giờ</w:t>
      </w:r>
    </w:p>
    <w:p w14:paraId="0E25BD24" w14:textId="067A09D9" w:rsidR="00DB10AD" w:rsidRPr="00DB10AD" w:rsidRDefault="00DB10AD" w:rsidP="00DB10AD">
      <w:pPr>
        <w:shd w:val="clear" w:color="auto" w:fill="FFFFFF"/>
        <w:spacing w:after="0" w:line="360" w:lineRule="auto"/>
        <w:rPr>
          <w:rFonts w:eastAsia="Times New Roman" w:cs="Times New Roman"/>
          <w:szCs w:val="28"/>
          <w:shd w:val="clear" w:color="auto" w:fill="FFFFFF"/>
        </w:rPr>
      </w:pPr>
      <w:bookmarkStart w:id="42" w:name="_Hlk75189327"/>
      <w:r w:rsidRPr="00DB10AD">
        <w:rPr>
          <w:rFonts w:eastAsia="Times New Roman" w:cs="Times New Roman"/>
          <w:b/>
          <w:bCs/>
          <w:szCs w:val="28"/>
          <w:shd w:val="clear" w:color="auto" w:fill="FFFFFF"/>
        </w:rPr>
        <w:t xml:space="preserve">Câu 4: </w:t>
      </w:r>
      <w:r w:rsidRPr="00DB10AD">
        <w:rPr>
          <w:rFonts w:eastAsia="Times New Roman" w:cs="Times New Roman"/>
          <w:szCs w:val="28"/>
          <w:shd w:val="clear" w:color="auto" w:fill="FFFFFF"/>
        </w:rPr>
        <w:t>Một người đi xe máy với vận tốc 12m/s trong thời gian 20 phút. Quãng đường người đó đi được là:</w:t>
      </w:r>
    </w:p>
    <w:p w14:paraId="58D5D06D" w14:textId="77777777" w:rsidR="00DB10AD" w:rsidRPr="00DB10AD" w:rsidRDefault="00DB10AD" w:rsidP="00DB10AD">
      <w:pPr>
        <w:shd w:val="clear" w:color="auto" w:fill="FFFFFF"/>
        <w:spacing w:after="0" w:line="360" w:lineRule="auto"/>
        <w:rPr>
          <w:rFonts w:eastAsia="Times New Roman" w:cs="Times New Roman"/>
          <w:szCs w:val="28"/>
          <w:shd w:val="clear" w:color="auto" w:fill="FFFFFF"/>
        </w:rPr>
      </w:pPr>
      <w:r w:rsidRPr="00DB10AD">
        <w:rPr>
          <w:rFonts w:eastAsia="Times New Roman" w:cs="Times New Roman"/>
          <w:szCs w:val="28"/>
          <w:shd w:val="clear" w:color="auto" w:fill="FFFFFF"/>
        </w:rPr>
        <w:lastRenderedPageBreak/>
        <w:t>A. 240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B. 2400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C. 14,4km</w:t>
      </w:r>
      <w:r w:rsidRPr="00DB10AD">
        <w:rPr>
          <w:rFonts w:eastAsia="Times New Roman" w:cs="Times New Roman"/>
          <w:szCs w:val="28"/>
          <w:shd w:val="clear" w:color="auto" w:fill="FFFFFF"/>
        </w:rPr>
        <w:tab/>
      </w:r>
      <w:r w:rsidRPr="00DB10AD">
        <w:rPr>
          <w:rFonts w:eastAsia="Times New Roman" w:cs="Times New Roman"/>
          <w:szCs w:val="28"/>
          <w:shd w:val="clear" w:color="auto" w:fill="FFFFFF"/>
        </w:rPr>
        <w:tab/>
        <w:t>D. 4km</w:t>
      </w:r>
    </w:p>
    <w:p w14:paraId="1DA9CC97" w14:textId="12D86EB3"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5: </w:t>
      </w:r>
      <w:r w:rsidRPr="00DB10AD">
        <w:rPr>
          <w:rFonts w:eastAsia="Times New Roman" w:cs="Times New Roman"/>
          <w:color w:val="000000" w:themeColor="text1"/>
          <w:szCs w:val="28"/>
        </w:rPr>
        <w:t>Vận tốc của ô tô là 36km/h, của người đi xe máy là 18m/s, của tàu hoả là 14m/s. Thứ tự sắp xếp nào sau đây đúng theo thứ tự nhanh nhất đến chậm nhất:</w:t>
      </w:r>
    </w:p>
    <w:p w14:paraId="161A76B4" w14:textId="77777777"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Ô tô - tàu hỏa - xe máy     </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àu hỏa - ô tô - xe máy</w:t>
      </w:r>
    </w:p>
    <w:p w14:paraId="10489390" w14:textId="77777777"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Xe máy - ô tô - tàu hỏa</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Xe máy - tàu hỏa - ô tô</w:t>
      </w:r>
    </w:p>
    <w:bookmarkEnd w:id="42"/>
    <w:p w14:paraId="4B51A951" w14:textId="141B8A98"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6: </w:t>
      </w:r>
      <w:r w:rsidRPr="00DB10AD">
        <w:rPr>
          <w:rFonts w:eastAsia="Times New Roman" w:cs="Times New Roman"/>
          <w:color w:val="000000" w:themeColor="text1"/>
          <w:szCs w:val="28"/>
        </w:rPr>
        <w:t>Lúc 5h sáng Chang chạy thể dục từ nhà ra đến cầu Chương Dương rồi từ cầu Chương Dương chạy về nhà. Biết từ nhà ra cầu Chương Dương dài 2,5km. Chang chạy với vận tốc 5km/h và khi ra đến cầu Chang quay đầu chạy ngược về nhà luôn. Hỏi Chang về tới nhà lúc mấy giờ?</w:t>
      </w:r>
    </w:p>
    <w:p w14:paraId="16D97680" w14:textId="77777777" w:rsidR="00DB10AD" w:rsidRPr="00DB10AD" w:rsidRDefault="00DB10A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5 giờ 30 phút</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6 giờ</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C. 1 giờ</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0,5 giờ</w:t>
      </w:r>
    </w:p>
    <w:p w14:paraId="0FE88D37" w14:textId="0120B508" w:rsidR="004E57B5" w:rsidRPr="00DB10AD" w:rsidRDefault="00DB10AD" w:rsidP="00DB10AD">
      <w:pPr>
        <w:spacing w:after="0" w:line="360" w:lineRule="auto"/>
        <w:jc w:val="both"/>
        <w:rPr>
          <w:rFonts w:cs="Times New Roman"/>
          <w:b/>
          <w:bCs/>
          <w:szCs w:val="28"/>
        </w:rPr>
      </w:pPr>
      <w:r w:rsidRPr="00DB10AD">
        <w:rPr>
          <w:rFonts w:cs="Times New Roman"/>
          <w:b/>
          <w:bCs/>
          <w:szCs w:val="28"/>
        </w:rPr>
        <w:t>II. PHẦN TỰ LUẬN (7 điểm)</w:t>
      </w:r>
    </w:p>
    <w:p w14:paraId="76F6122E" w14:textId="766A5E36" w:rsidR="00DB10AD" w:rsidRPr="00DB10AD" w:rsidRDefault="00DB10AD" w:rsidP="00DB10AD">
      <w:pPr>
        <w:shd w:val="clear" w:color="auto" w:fill="FFFFFF"/>
        <w:spacing w:after="0" w:line="360" w:lineRule="auto"/>
        <w:jc w:val="both"/>
        <w:rPr>
          <w:rFonts w:cs="Times New Roman"/>
          <w:szCs w:val="28"/>
        </w:rPr>
      </w:pPr>
      <w:r w:rsidRPr="00DB10AD">
        <w:rPr>
          <w:rFonts w:cs="Times New Roman"/>
          <w:b/>
          <w:bCs/>
          <w:szCs w:val="28"/>
        </w:rPr>
        <w:t xml:space="preserve">Câu 1: (3 điểm) </w:t>
      </w:r>
      <w:r w:rsidRPr="00DB10AD">
        <w:rPr>
          <w:rFonts w:cs="Times New Roman"/>
          <w:szCs w:val="28"/>
        </w:rPr>
        <w:t>Một người đi xe đạp trên một đoạn đường thẳng AB. Trên 1/3 đoạn đường đầu đi với vận tốc 14km/h, 1/3 đoạn đường tiếp theo đi với vận tốc 16km/h, 1/3 đoạn đường cuối đi với vận tốc 8km/h. Tính vận tốc trung bình của xe đạp trên cả đoạn đường AB?</w:t>
      </w:r>
    </w:p>
    <w:p w14:paraId="7039CA46" w14:textId="5BE56BB5" w:rsidR="00DB10AD" w:rsidRPr="00DB10AD" w:rsidRDefault="00DB10AD" w:rsidP="00DB10AD">
      <w:pPr>
        <w:spacing w:after="0" w:line="360" w:lineRule="auto"/>
        <w:jc w:val="both"/>
        <w:rPr>
          <w:rFonts w:cs="Times New Roman"/>
          <w:color w:val="000000" w:themeColor="text1"/>
          <w:szCs w:val="28"/>
        </w:rPr>
      </w:pPr>
      <w:r w:rsidRPr="00DB10AD">
        <w:rPr>
          <w:rFonts w:cs="Times New Roman"/>
          <w:b/>
          <w:bCs/>
          <w:color w:val="000000" w:themeColor="text1"/>
          <w:szCs w:val="28"/>
        </w:rPr>
        <w:t xml:space="preserve">Câu 2: (2 điểm) </w:t>
      </w:r>
      <w:r w:rsidRPr="00DB10AD">
        <w:rPr>
          <w:rFonts w:cs="Times New Roman"/>
          <w:color w:val="000000" w:themeColor="text1"/>
          <w:szCs w:val="28"/>
        </w:rPr>
        <w:t>Đổi các đơn vị sau đây</w:t>
      </w:r>
    </w:p>
    <w:p w14:paraId="7411E0AE" w14:textId="77777777" w:rsidR="00DB10AD" w:rsidRPr="00DB10AD" w:rsidRDefault="00DB10AD" w:rsidP="00DB10AD">
      <w:pPr>
        <w:spacing w:after="0" w:line="360" w:lineRule="auto"/>
        <w:jc w:val="both"/>
        <w:rPr>
          <w:rFonts w:cs="Times New Roman"/>
          <w:color w:val="000000" w:themeColor="text1"/>
          <w:szCs w:val="28"/>
        </w:rPr>
      </w:pPr>
      <w:r w:rsidRPr="00DB10AD">
        <w:rPr>
          <w:rFonts w:cs="Times New Roman"/>
          <w:color w:val="000000" w:themeColor="text1"/>
          <w:szCs w:val="28"/>
        </w:rPr>
        <w:t>a) 76cmHg = … mmHg = …  = …. N/m</w:t>
      </w:r>
      <w:r w:rsidRPr="00DB10AD">
        <w:rPr>
          <w:rFonts w:cs="Times New Roman"/>
          <w:color w:val="000000" w:themeColor="text1"/>
          <w:szCs w:val="28"/>
          <w:vertAlign w:val="superscript"/>
        </w:rPr>
        <w:t>2</w:t>
      </w:r>
    </w:p>
    <w:p w14:paraId="6CE559C9" w14:textId="77777777" w:rsidR="00DB10AD" w:rsidRPr="00DB10AD" w:rsidRDefault="00DB10AD" w:rsidP="00DB10AD">
      <w:pPr>
        <w:spacing w:after="0" w:line="360" w:lineRule="auto"/>
        <w:jc w:val="both"/>
        <w:rPr>
          <w:rFonts w:cs="Times New Roman"/>
          <w:color w:val="000000" w:themeColor="text1"/>
          <w:szCs w:val="28"/>
        </w:rPr>
      </w:pPr>
      <w:r w:rsidRPr="00DB10AD">
        <w:rPr>
          <w:rFonts w:cs="Times New Roman"/>
          <w:color w:val="000000" w:themeColor="text1"/>
          <w:szCs w:val="28"/>
        </w:rPr>
        <w:t>b) 7500 mmHg = … cmHg</w:t>
      </w:r>
    </w:p>
    <w:p w14:paraId="35B2677C" w14:textId="42EA7177" w:rsidR="00DB10AD" w:rsidRPr="00DB10AD" w:rsidRDefault="00DB10AD"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3: </w:t>
      </w:r>
      <w:r w:rsidRPr="00DB10AD">
        <w:rPr>
          <w:rFonts w:cs="Times New Roman"/>
          <w:b/>
          <w:bCs/>
          <w:szCs w:val="28"/>
        </w:rPr>
        <w:t>(2 điểm)</w:t>
      </w:r>
      <w:r w:rsidRPr="00DB10AD">
        <w:rPr>
          <w:rFonts w:cs="Times New Roman"/>
          <w:szCs w:val="28"/>
        </w:rPr>
        <w:t xml:space="preserve"> </w:t>
      </w:r>
      <w:r w:rsidRPr="00DB10AD">
        <w:rPr>
          <w:rFonts w:eastAsia="Times New Roman" w:cs="Times New Roman"/>
          <w:color w:val="000000" w:themeColor="text1"/>
          <w:szCs w:val="28"/>
        </w:rPr>
        <w:t>Đào đi bộ từ nhà tới trường, quãng đường đầu dài 200m Đào đi mất 1 phút 40 giây; quãng đường còn lại dài 300m Đào đi mất 100 giây. Tính vận tốc trung bình của Đào trên mỗi đoạn đường và cả đoạn đường?</w:t>
      </w:r>
    </w:p>
    <w:p w14:paraId="3E529666" w14:textId="77777777" w:rsidR="00DB10AD" w:rsidRPr="00DB10AD" w:rsidRDefault="00DB10AD" w:rsidP="00DB10AD">
      <w:pPr>
        <w:shd w:val="clear" w:color="auto" w:fill="FFFFFF"/>
        <w:spacing w:after="0" w:line="360" w:lineRule="auto"/>
        <w:rPr>
          <w:rFonts w:cs="Times New Roman"/>
          <w:szCs w:val="28"/>
        </w:rPr>
      </w:pPr>
    </w:p>
    <w:p w14:paraId="5ECDA01D" w14:textId="54AA2E21" w:rsidR="00DB10AD" w:rsidRPr="00DB10AD" w:rsidRDefault="00DB10AD" w:rsidP="00DB10AD">
      <w:pPr>
        <w:spacing w:after="0" w:line="360" w:lineRule="auto"/>
        <w:jc w:val="center"/>
        <w:rPr>
          <w:rFonts w:cs="Times New Roman"/>
          <w:b/>
          <w:bCs/>
          <w:szCs w:val="28"/>
        </w:rPr>
      </w:pPr>
      <w:r w:rsidRPr="00DB10AD">
        <w:rPr>
          <w:rFonts w:cs="Times New Roman"/>
          <w:b/>
          <w:bCs/>
          <w:szCs w:val="28"/>
        </w:rPr>
        <w:t>-------HẾT-------</w:t>
      </w:r>
    </w:p>
    <w:p w14:paraId="1A9B6A3D" w14:textId="5747743C" w:rsidR="004E57B5" w:rsidRPr="00DB10AD" w:rsidRDefault="004E57B5" w:rsidP="00DB10AD">
      <w:pPr>
        <w:spacing w:after="0" w:line="360" w:lineRule="auto"/>
        <w:jc w:val="center"/>
        <w:rPr>
          <w:rFonts w:cs="Times New Roman"/>
          <w:b/>
          <w:bCs/>
          <w:szCs w:val="28"/>
        </w:rPr>
      </w:pPr>
    </w:p>
    <w:p w14:paraId="6B4305F9" w14:textId="05491C0B" w:rsidR="004E57B5" w:rsidRPr="00DB10AD" w:rsidRDefault="004E57B5" w:rsidP="00DB10AD">
      <w:pPr>
        <w:spacing w:after="0" w:line="360" w:lineRule="auto"/>
        <w:jc w:val="center"/>
        <w:rPr>
          <w:rFonts w:cs="Times New Roman"/>
          <w:b/>
          <w:bCs/>
          <w:szCs w:val="28"/>
        </w:rPr>
      </w:pPr>
    </w:p>
    <w:p w14:paraId="60C58BC4" w14:textId="158FB9C5" w:rsidR="004E57B5" w:rsidRPr="00DB10AD" w:rsidRDefault="004E57B5"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4E57B5" w:rsidRPr="00DB10AD" w14:paraId="7F6E3489" w14:textId="77777777" w:rsidTr="006F01CD">
        <w:trPr>
          <w:trHeight w:val="1315"/>
        </w:trPr>
        <w:tc>
          <w:tcPr>
            <w:tcW w:w="4541" w:type="dxa"/>
          </w:tcPr>
          <w:p w14:paraId="4E14AFFF"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0AB0A07B"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94080" behindDoc="0" locked="0" layoutInCell="1" allowOverlap="1" wp14:anchorId="6F895654" wp14:editId="02C1CBCE">
                      <wp:simplePos x="0" y="0"/>
                      <wp:positionH relativeFrom="column">
                        <wp:posOffset>237490</wp:posOffset>
                      </wp:positionH>
                      <wp:positionV relativeFrom="paragraph">
                        <wp:posOffset>283845</wp:posOffset>
                      </wp:positionV>
                      <wp:extent cx="1358900" cy="0"/>
                      <wp:effectExtent l="0" t="0" r="12700" b="12700"/>
                      <wp:wrapNone/>
                      <wp:docPr id="23" name="Straight Connector 2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1A00018" id="Straight Connector 23"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YQmt7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3509562B"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23B6E09"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7CF934DE"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41E270C4" w14:textId="249D305C"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8</w:t>
      </w:r>
    </w:p>
    <w:p w14:paraId="270CF8EE"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37B68140"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4233B274" w14:textId="041CC4A3"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1: </w:t>
      </w:r>
      <w:r w:rsidRPr="00DB10AD">
        <w:rPr>
          <w:rFonts w:eastAsia="Times New Roman" w:cs="Times New Roman"/>
          <w:color w:val="000000"/>
          <w:szCs w:val="28"/>
        </w:rPr>
        <w:t>Hình vẽ nào sau đây biểu diễn đúng trọng lực của vật nặng có khối lượng 1kg.</w:t>
      </w:r>
    </w:p>
    <w:p w14:paraId="5451F663"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cs="Times New Roman"/>
          <w:noProof/>
          <w:szCs w:val="28"/>
        </w:rPr>
        <w:drawing>
          <wp:inline distT="0" distB="0" distL="0" distR="0" wp14:anchorId="546E0401" wp14:editId="1B9C6DE9">
            <wp:extent cx="4724400" cy="2124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24400" cy="2124075"/>
                    </a:xfrm>
                    <a:prstGeom prst="rect">
                      <a:avLst/>
                    </a:prstGeom>
                  </pic:spPr>
                </pic:pic>
              </a:graphicData>
            </a:graphic>
          </wp:inline>
        </w:drawing>
      </w:r>
    </w:p>
    <w:p w14:paraId="67662388"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Hình 1</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Hình 2</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Hình 3</w:t>
      </w:r>
      <w:r w:rsidRPr="00DB10AD">
        <w:rPr>
          <w:rFonts w:eastAsia="Times New Roman" w:cs="Times New Roman"/>
          <w:color w:val="000000"/>
          <w:szCs w:val="28"/>
        </w:rPr>
        <w:tab/>
      </w:r>
      <w:r w:rsidRPr="00DB10AD">
        <w:rPr>
          <w:rFonts w:eastAsia="Times New Roman" w:cs="Times New Roman"/>
          <w:color w:val="000000"/>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Hình 4</w:t>
      </w:r>
    </w:p>
    <w:p w14:paraId="68B9947F" w14:textId="2CD9258B"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2: </w:t>
      </w:r>
      <w:r w:rsidRPr="00DB10AD">
        <w:rPr>
          <w:rFonts w:eastAsia="Times New Roman" w:cs="Times New Roman"/>
          <w:color w:val="000000"/>
          <w:szCs w:val="28"/>
        </w:rPr>
        <w:t>Có một ô tô đang chạy trên đường. Trong các câu mô tả sau, câu nào không đúng?</w:t>
      </w:r>
    </w:p>
    <w:p w14:paraId="3282C3E0"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Ô tô chuyển động so với mặt đường </w:t>
      </w:r>
    </w:p>
    <w:p w14:paraId="5DA125E4"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Ô tô đứng yên so với người lái xe</w:t>
      </w:r>
    </w:p>
    <w:p w14:paraId="0A377A8B"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Ô tô chuyển động so với người lái xe</w:t>
      </w:r>
    </w:p>
    <w:p w14:paraId="0D64CA64"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Ô tô chuyển động so với cây cối bên đường</w:t>
      </w:r>
    </w:p>
    <w:p w14:paraId="3BBA3887" w14:textId="7C7E68E5"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3: </w:t>
      </w:r>
      <w:r w:rsidRPr="00DB10AD">
        <w:rPr>
          <w:rFonts w:eastAsia="Times New Roman" w:cs="Times New Roman"/>
          <w:color w:val="000000"/>
          <w:szCs w:val="28"/>
        </w:rPr>
        <w:t xml:space="preserve">Chọn đáp án </w:t>
      </w:r>
      <w:r w:rsidRPr="00DB10AD">
        <w:rPr>
          <w:rFonts w:eastAsia="Times New Roman" w:cs="Times New Roman"/>
          <w:b/>
          <w:bCs/>
          <w:color w:val="000000"/>
          <w:szCs w:val="28"/>
        </w:rPr>
        <w:t>đúng</w:t>
      </w:r>
      <w:r w:rsidRPr="00DB10AD">
        <w:rPr>
          <w:rFonts w:eastAsia="Times New Roman" w:cs="Times New Roman"/>
          <w:color w:val="000000"/>
          <w:szCs w:val="28"/>
        </w:rPr>
        <w:t>: Vận tốc phụ thuộc vào</w:t>
      </w:r>
    </w:p>
    <w:p w14:paraId="7217689C"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quãng đường chuyển động.</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ời gian chuyển động.</w:t>
      </w:r>
    </w:p>
    <w:p w14:paraId="07151326"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cả A và B đúng.</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cả A và B sai</w:t>
      </w:r>
    </w:p>
    <w:p w14:paraId="4E8C50A0" w14:textId="0781C29F"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b/>
          <w:bCs/>
          <w:szCs w:val="28"/>
        </w:rPr>
        <w:lastRenderedPageBreak/>
        <w:t xml:space="preserve">Câu 4: </w:t>
      </w:r>
      <w:r w:rsidRPr="00DB10AD">
        <w:rPr>
          <w:rFonts w:eastAsia="Times New Roman" w:cs="Times New Roman"/>
          <w:szCs w:val="28"/>
        </w:rPr>
        <w:t>Vận tốc của ô tô là 36km/h cho biết điều gì? Hãy chọn câu đúng</w:t>
      </w:r>
    </w:p>
    <w:p w14:paraId="77FDF053" w14:textId="77777777" w:rsidR="006F01CD" w:rsidRPr="00DB10AD" w:rsidRDefault="006F01CD" w:rsidP="00DB10AD">
      <w:pPr>
        <w:shd w:val="clear" w:color="auto" w:fill="FFFFFF"/>
        <w:spacing w:after="0" w:line="360" w:lineRule="auto"/>
        <w:rPr>
          <w:rFonts w:eastAsia="Times New Roman" w:cs="Times New Roman"/>
          <w:szCs w:val="28"/>
          <w:bdr w:val="none" w:sz="0" w:space="0" w:color="auto" w:frame="1"/>
        </w:rPr>
      </w:pPr>
      <w:r w:rsidRPr="00DB10AD">
        <w:rPr>
          <w:rFonts w:eastAsia="Times New Roman" w:cs="Times New Roman"/>
          <w:caps/>
          <w:szCs w:val="28"/>
        </w:rPr>
        <w:t>A. </w:t>
      </w:r>
      <w:r w:rsidRPr="00DB10AD">
        <w:rPr>
          <w:rFonts w:eastAsia="Times New Roman" w:cs="Times New Roman"/>
          <w:szCs w:val="28"/>
        </w:rPr>
        <w:t>Ô tô chuyển động được </w:t>
      </w:r>
      <w:r w:rsidRPr="00DB10AD">
        <w:rPr>
          <w:rFonts w:eastAsia="Times New Roman" w:cs="Times New Roman"/>
          <w:szCs w:val="28"/>
          <w:bdr w:val="none" w:sz="0" w:space="0" w:color="auto" w:frame="1"/>
        </w:rPr>
        <w:t>36km</w:t>
      </w:r>
    </w:p>
    <w:p w14:paraId="63F99710" w14:textId="77777777"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B. </w:t>
      </w:r>
      <w:r w:rsidRPr="00DB10AD">
        <w:rPr>
          <w:rFonts w:eastAsia="Times New Roman" w:cs="Times New Roman"/>
          <w:szCs w:val="28"/>
        </w:rPr>
        <w:t>Ô tô chuyển động trong </w:t>
      </w:r>
      <w:r w:rsidRPr="00DB10AD">
        <w:rPr>
          <w:rFonts w:eastAsia="Times New Roman" w:cs="Times New Roman"/>
          <w:szCs w:val="28"/>
          <w:bdr w:val="none" w:sz="0" w:space="0" w:color="auto" w:frame="1"/>
        </w:rPr>
        <w:t>1</w:t>
      </w:r>
      <w:r w:rsidRPr="00DB10AD">
        <w:rPr>
          <w:rFonts w:eastAsia="Times New Roman" w:cs="Times New Roman"/>
          <w:szCs w:val="28"/>
        </w:rPr>
        <w:t> giờ</w:t>
      </w:r>
    </w:p>
    <w:p w14:paraId="792524D7" w14:textId="77777777"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C. </w:t>
      </w:r>
      <w:r w:rsidRPr="00DB10AD">
        <w:rPr>
          <w:rFonts w:eastAsia="Times New Roman" w:cs="Times New Roman"/>
          <w:szCs w:val="28"/>
        </w:rPr>
        <w:t>Trong </w:t>
      </w:r>
      <w:r w:rsidRPr="00DB10AD">
        <w:rPr>
          <w:rFonts w:eastAsia="Times New Roman" w:cs="Times New Roman"/>
          <w:szCs w:val="28"/>
          <w:bdr w:val="none" w:sz="0" w:space="0" w:color="auto" w:frame="1"/>
        </w:rPr>
        <w:t>1</w:t>
      </w:r>
      <w:r w:rsidRPr="00DB10AD">
        <w:rPr>
          <w:rFonts w:eastAsia="Times New Roman" w:cs="Times New Roman"/>
          <w:szCs w:val="28"/>
        </w:rPr>
        <w:t> giờ ô tô đi được </w:t>
      </w:r>
      <w:r w:rsidRPr="00DB10AD">
        <w:rPr>
          <w:rFonts w:eastAsia="Times New Roman" w:cs="Times New Roman"/>
          <w:szCs w:val="28"/>
          <w:bdr w:val="none" w:sz="0" w:space="0" w:color="auto" w:frame="1"/>
        </w:rPr>
        <w:t>36km</w:t>
      </w:r>
      <w:r w:rsidRPr="00DB10AD">
        <w:rPr>
          <w:rFonts w:eastAsia="Times New Roman" w:cs="Times New Roman"/>
          <w:szCs w:val="28"/>
        </w:rPr>
        <w:t>           </w:t>
      </w:r>
    </w:p>
    <w:p w14:paraId="210338C1" w14:textId="77777777" w:rsidR="006F01CD" w:rsidRPr="00DB10AD" w:rsidRDefault="006F01CD" w:rsidP="00DB10AD">
      <w:pPr>
        <w:shd w:val="clear" w:color="auto" w:fill="FFFFFF"/>
        <w:spacing w:after="0" w:line="360" w:lineRule="auto"/>
        <w:rPr>
          <w:rFonts w:eastAsia="Times New Roman" w:cs="Times New Roman"/>
          <w:szCs w:val="28"/>
        </w:rPr>
      </w:pPr>
      <w:r w:rsidRPr="00DB10AD">
        <w:rPr>
          <w:rFonts w:eastAsia="Times New Roman" w:cs="Times New Roman"/>
          <w:caps/>
          <w:szCs w:val="28"/>
        </w:rPr>
        <w:t>D. </w:t>
      </w:r>
      <w:r w:rsidRPr="00DB10AD">
        <w:rPr>
          <w:rFonts w:eastAsia="Times New Roman" w:cs="Times New Roman"/>
          <w:szCs w:val="28"/>
        </w:rPr>
        <w:t>Ô tô đi </w:t>
      </w:r>
      <w:r w:rsidRPr="00DB10AD">
        <w:rPr>
          <w:rFonts w:eastAsia="Times New Roman" w:cs="Times New Roman"/>
          <w:szCs w:val="28"/>
          <w:bdr w:val="none" w:sz="0" w:space="0" w:color="auto" w:frame="1"/>
        </w:rPr>
        <w:t>1km</w:t>
      </w:r>
      <w:r w:rsidRPr="00DB10AD">
        <w:rPr>
          <w:rFonts w:eastAsia="Times New Roman" w:cs="Times New Roman"/>
          <w:szCs w:val="28"/>
        </w:rPr>
        <w:t> trong </w:t>
      </w:r>
      <w:r w:rsidRPr="00DB10AD">
        <w:rPr>
          <w:rFonts w:eastAsia="Times New Roman" w:cs="Times New Roman"/>
          <w:szCs w:val="28"/>
          <w:bdr w:val="none" w:sz="0" w:space="0" w:color="auto" w:frame="1"/>
        </w:rPr>
        <w:t>36</w:t>
      </w:r>
      <w:r w:rsidRPr="00DB10AD">
        <w:rPr>
          <w:rFonts w:eastAsia="Times New Roman" w:cs="Times New Roman"/>
          <w:szCs w:val="28"/>
        </w:rPr>
        <w:t> giờ</w:t>
      </w:r>
    </w:p>
    <w:p w14:paraId="51700444" w14:textId="0E9A4FFC" w:rsidR="006F01CD" w:rsidRPr="00DB10AD" w:rsidRDefault="006F01CD" w:rsidP="00DB10AD">
      <w:pPr>
        <w:shd w:val="clear" w:color="auto" w:fill="FFFFFF"/>
        <w:spacing w:after="0" w:line="360" w:lineRule="auto"/>
        <w:rPr>
          <w:rFonts w:cs="Times New Roman"/>
          <w:color w:val="000000" w:themeColor="text1"/>
          <w:szCs w:val="28"/>
        </w:rPr>
      </w:pPr>
      <w:r w:rsidRPr="00DB10AD">
        <w:rPr>
          <w:rFonts w:cs="Times New Roman"/>
          <w:b/>
          <w:bCs/>
          <w:color w:val="000000" w:themeColor="text1"/>
          <w:szCs w:val="28"/>
        </w:rPr>
        <w:t xml:space="preserve">Câu 5: </w:t>
      </w:r>
      <w:r w:rsidRPr="00DB10AD">
        <w:rPr>
          <w:rFonts w:cs="Times New Roman"/>
          <w:color w:val="000000" w:themeColor="text1"/>
          <w:szCs w:val="28"/>
        </w:rPr>
        <w:t>Treo một vật vào một lực kế thấy lực kế chỉ 20N. Khối lượng vật bao nhiêu?</w:t>
      </w:r>
    </w:p>
    <w:p w14:paraId="516091B9"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bdr w:val="none" w:sz="0" w:space="0" w:color="auto" w:frame="1"/>
        </w:rPr>
        <w:t xml:space="preserve">m &gt;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bdr w:val="none" w:sz="0" w:space="0" w:color="auto" w:frame="1"/>
        </w:rPr>
        <w:t xml:space="preserve">m = 20kg </w:t>
      </w:r>
    </w:p>
    <w:p w14:paraId="00C34B11"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bdr w:val="none" w:sz="0" w:space="0" w:color="auto" w:frame="1"/>
        </w:rPr>
        <w:t xml:space="preserve">m = 2kg </w:t>
      </w:r>
      <w:r w:rsidRPr="00DB10AD">
        <w:rPr>
          <w:rFonts w:cs="Times New Roman"/>
          <w:color w:val="000000" w:themeColor="text1"/>
          <w:szCs w:val="28"/>
        </w:rPr>
        <w:tab/>
      </w:r>
      <w:r w:rsidRPr="00DB10AD">
        <w:rPr>
          <w:rFonts w:cs="Times New Roman"/>
          <w:color w:val="000000" w:themeColor="text1"/>
          <w:szCs w:val="28"/>
        </w:rPr>
        <w:tab/>
      </w:r>
      <w:r w:rsidRPr="00DB10AD">
        <w:rPr>
          <w:rFonts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bdr w:val="none" w:sz="0" w:space="0" w:color="auto" w:frame="1"/>
        </w:rPr>
        <w:t>m &lt; 2kg</w:t>
      </w:r>
    </w:p>
    <w:p w14:paraId="5F236B05" w14:textId="4FC132A1"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6: </w:t>
      </w:r>
      <w:r w:rsidRPr="00DB10AD">
        <w:rPr>
          <w:rFonts w:eastAsia="Times New Roman" w:cs="Times New Roman"/>
          <w:color w:val="000000" w:themeColor="text1"/>
          <w:szCs w:val="28"/>
        </w:rPr>
        <w:t>Một vật nếu có lực tác dụng sẽ:</w:t>
      </w:r>
    </w:p>
    <w:p w14:paraId="6CCD8039"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đổi khối lượng</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đổi vận tốc</w:t>
      </w:r>
    </w:p>
    <w:p w14:paraId="22BCF51B"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không thay đổi trạng thái</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olor w:val="000000" w:themeColor="text1"/>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không thay đổi hình dạng</w:t>
      </w:r>
    </w:p>
    <w:p w14:paraId="45D66CB2" w14:textId="74EE476A" w:rsidR="004E57B5" w:rsidRPr="00DB10AD" w:rsidRDefault="006F01CD" w:rsidP="00DB10AD">
      <w:pPr>
        <w:spacing w:after="0" w:line="360" w:lineRule="auto"/>
        <w:jc w:val="both"/>
        <w:rPr>
          <w:rFonts w:cs="Times New Roman"/>
          <w:b/>
          <w:bCs/>
          <w:szCs w:val="28"/>
        </w:rPr>
      </w:pPr>
      <w:r w:rsidRPr="00DB10AD">
        <w:rPr>
          <w:rFonts w:cs="Times New Roman"/>
          <w:b/>
          <w:bCs/>
          <w:szCs w:val="28"/>
        </w:rPr>
        <w:t>II. PHẦN TỰ LUẬN (7 điểm)</w:t>
      </w:r>
    </w:p>
    <w:p w14:paraId="0C980E36" w14:textId="23473D81"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1: (2 điểm) </w:t>
      </w:r>
      <w:r w:rsidRPr="00DB10AD">
        <w:rPr>
          <w:rFonts w:eastAsia="Times New Roman" w:cs="Times New Roman"/>
          <w:color w:val="000000" w:themeColor="text1"/>
          <w:szCs w:val="28"/>
        </w:rPr>
        <w:t>Một ca nô đi xuôi dòng từ A đến B hết 32 phút và ngược dòng từ B về A hết 48 phút. Hỏi một cụm bèo trôi từ A về B hết bao lâu?</w:t>
      </w:r>
    </w:p>
    <w:p w14:paraId="1F3FA9FB" w14:textId="0478DBA4"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3 điểm) </w:t>
      </w:r>
      <w:r w:rsidRPr="00DB10AD">
        <w:rPr>
          <w:rFonts w:eastAsia="Times New Roman" w:cs="Times New Roman"/>
          <w:color w:val="000000" w:themeColor="text1"/>
          <w:szCs w:val="28"/>
        </w:rPr>
        <w:t>Hoà và Nương cùng đạp xe từ cầu Bích Hoà lên trường ĐHSP dài 18km. Hoà đạp liên tục không nghỉ với vận tốc 18km/h. Nương đi sớm hơn Hoà 15 phút nhưng dọc đường nghỉ chân uống coffee mất 30 phút. Hỏi Nương phải đạp xe với vận tốc bao nhiêu để tới trường cùng lúc với Hoà.</w:t>
      </w:r>
    </w:p>
    <w:p w14:paraId="14D71D04" w14:textId="265F83E3" w:rsidR="006F01CD" w:rsidRPr="00DB10AD" w:rsidRDefault="006F01CD" w:rsidP="00DB10AD">
      <w:pPr>
        <w:spacing w:after="0" w:line="360" w:lineRule="auto"/>
        <w:jc w:val="both"/>
        <w:rPr>
          <w:rFonts w:cs="Times New Roman"/>
          <w:color w:val="000000" w:themeColor="text1"/>
          <w:szCs w:val="28"/>
        </w:rPr>
      </w:pPr>
      <w:r w:rsidRPr="00DB10AD">
        <w:rPr>
          <w:rFonts w:cs="Times New Roman"/>
          <w:b/>
          <w:bCs/>
          <w:color w:val="000000" w:themeColor="text1"/>
          <w:szCs w:val="28"/>
        </w:rPr>
        <w:t xml:space="preserve">Câu 3: (2 điểm) </w:t>
      </w:r>
      <w:r w:rsidRPr="00DB10AD">
        <w:rPr>
          <w:rFonts w:cs="Times New Roman"/>
          <w:color w:val="000000" w:themeColor="text1"/>
          <w:szCs w:val="28"/>
        </w:rPr>
        <w:t>Cứ cao lên 12m áp suất khí quyển lại giảm khoảng 1mmHg. Trên một máy bay, cột thủy ngân trong ống Tô – ri – xe – li có độ cao 400mm. Khi đó máy bay cách mặt đất bao nhiêu? Biết tại mặt đất áp suất khí quyển là 760 mmHg.</w:t>
      </w:r>
    </w:p>
    <w:p w14:paraId="74369821" w14:textId="7F0F4A23" w:rsidR="006F01CD" w:rsidRPr="00DB10AD" w:rsidRDefault="006F01CD" w:rsidP="00DB10AD">
      <w:pPr>
        <w:spacing w:after="0" w:line="360" w:lineRule="auto"/>
        <w:jc w:val="both"/>
        <w:rPr>
          <w:rFonts w:cs="Times New Roman"/>
          <w:b/>
          <w:bCs/>
          <w:szCs w:val="28"/>
        </w:rPr>
      </w:pPr>
    </w:p>
    <w:p w14:paraId="089C1D79" w14:textId="68236F11" w:rsidR="006F01CD" w:rsidRPr="00DB10AD" w:rsidRDefault="006F01CD" w:rsidP="00DB10AD">
      <w:pPr>
        <w:spacing w:after="0" w:line="360" w:lineRule="auto"/>
        <w:jc w:val="both"/>
        <w:rPr>
          <w:rFonts w:cs="Times New Roman"/>
          <w:b/>
          <w:bCs/>
          <w:szCs w:val="28"/>
        </w:rPr>
      </w:pPr>
    </w:p>
    <w:p w14:paraId="3268BD49" w14:textId="2D7407D2" w:rsidR="006F01CD" w:rsidRPr="00DB10AD" w:rsidRDefault="006F01CD" w:rsidP="00DB10AD">
      <w:pPr>
        <w:spacing w:after="0" w:line="360" w:lineRule="auto"/>
        <w:jc w:val="center"/>
        <w:rPr>
          <w:rFonts w:cs="Times New Roman"/>
          <w:b/>
          <w:bCs/>
          <w:szCs w:val="28"/>
        </w:rPr>
      </w:pPr>
      <w:r w:rsidRPr="00DB10AD">
        <w:rPr>
          <w:rFonts w:cs="Times New Roman"/>
          <w:b/>
          <w:bCs/>
          <w:szCs w:val="28"/>
        </w:rPr>
        <w:t>--------HẾT-------</w:t>
      </w:r>
    </w:p>
    <w:p w14:paraId="7ED75C4D" w14:textId="26FCE5EB" w:rsidR="004E57B5" w:rsidRPr="00DB10AD" w:rsidRDefault="004E57B5" w:rsidP="00DB10AD">
      <w:pPr>
        <w:spacing w:after="0" w:line="360" w:lineRule="auto"/>
        <w:jc w:val="center"/>
        <w:rPr>
          <w:rFonts w:cs="Times New Roman"/>
          <w:b/>
          <w:bCs/>
          <w:szCs w:val="28"/>
        </w:rPr>
      </w:pPr>
    </w:p>
    <w:p w14:paraId="4D650A42" w14:textId="5FAFA170" w:rsidR="004E57B5" w:rsidRPr="00DB10AD" w:rsidRDefault="004E57B5" w:rsidP="00DB10AD">
      <w:pPr>
        <w:spacing w:after="0" w:line="360" w:lineRule="auto"/>
        <w:rPr>
          <w:rFonts w:cs="Times New Roman"/>
          <w:b/>
          <w:bCs/>
          <w:szCs w:val="28"/>
        </w:rPr>
      </w:pPr>
    </w:p>
    <w:tbl>
      <w:tblPr>
        <w:tblW w:w="10456" w:type="dxa"/>
        <w:tblInd w:w="-540" w:type="dxa"/>
        <w:tblLook w:val="0000" w:firstRow="0" w:lastRow="0" w:firstColumn="0" w:lastColumn="0" w:noHBand="0" w:noVBand="0"/>
      </w:tblPr>
      <w:tblGrid>
        <w:gridCol w:w="4541"/>
        <w:gridCol w:w="5915"/>
      </w:tblGrid>
      <w:tr w:rsidR="004E57B5" w:rsidRPr="00DB10AD" w14:paraId="7D9CDE2C" w14:textId="77777777" w:rsidTr="006F01CD">
        <w:trPr>
          <w:trHeight w:val="1315"/>
        </w:trPr>
        <w:tc>
          <w:tcPr>
            <w:tcW w:w="4541" w:type="dxa"/>
          </w:tcPr>
          <w:p w14:paraId="002246F1"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3E082E18"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96128" behindDoc="0" locked="0" layoutInCell="1" allowOverlap="1" wp14:anchorId="603311D7" wp14:editId="224056D9">
                      <wp:simplePos x="0" y="0"/>
                      <wp:positionH relativeFrom="column">
                        <wp:posOffset>237490</wp:posOffset>
                      </wp:positionH>
                      <wp:positionV relativeFrom="paragraph">
                        <wp:posOffset>283845</wp:posOffset>
                      </wp:positionV>
                      <wp:extent cx="1358900" cy="0"/>
                      <wp:effectExtent l="0" t="0" r="12700" b="12700"/>
                      <wp:wrapNone/>
                      <wp:docPr id="24" name="Straight Connector 2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DE5759B" id="Straight Connector 24" o:spid="_x0000_s1026"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5UjC8t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5ADD1E71"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6FE5C777"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5D220814"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0604484E" w14:textId="430A9601"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19</w:t>
      </w:r>
    </w:p>
    <w:p w14:paraId="6D5697CC"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2E0A678B"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63EF4627" w14:textId="223B5C72"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bookmarkStart w:id="43" w:name="_Hlk75178513"/>
      <w:r w:rsidRPr="00DB10AD">
        <w:rPr>
          <w:rFonts w:eastAsia="Times New Roman" w:cs="Times New Roman"/>
          <w:b/>
          <w:bCs/>
          <w:color w:val="000000" w:themeColor="text1"/>
          <w:szCs w:val="28"/>
          <w:bdr w:val="none" w:sz="0" w:space="0" w:color="auto" w:frame="1"/>
        </w:rPr>
        <w:t xml:space="preserve">Câu 1: </w:t>
      </w:r>
      <w:r w:rsidRPr="00DB10AD">
        <w:rPr>
          <w:rFonts w:eastAsia="Times New Roman" w:cs="Times New Roman"/>
          <w:color w:val="000000" w:themeColor="text1"/>
          <w:szCs w:val="28"/>
          <w:bdr w:val="none" w:sz="0" w:space="0" w:color="auto" w:frame="1"/>
        </w:rPr>
        <w:t>Ý nghĩa của vòng bi là:</w:t>
      </w:r>
    </w:p>
    <w:p w14:paraId="6D634193" w14:textId="77777777"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thay ma sát nghỉ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thay ma sát trượt bằng ma sát lăn</w:t>
      </w:r>
    </w:p>
    <w:p w14:paraId="13D78477" w14:textId="77777777" w:rsidR="006F01CD" w:rsidRPr="00DB10AD" w:rsidRDefault="006F01CD" w:rsidP="00DB10AD">
      <w:pPr>
        <w:shd w:val="clear" w:color="auto" w:fill="FFFFFF"/>
        <w:spacing w:after="0" w:line="360" w:lineRule="auto"/>
        <w:rPr>
          <w:rFonts w:eastAsia="Times New Roman" w:cs="Times New Roman"/>
          <w:color w:val="000000" w:themeColor="text1"/>
          <w:szCs w:val="28"/>
          <w:bdr w:val="none" w:sz="0" w:space="0" w:color="auto" w:frame="1"/>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thay ma sát lăn bằng ma sát trượt</w:t>
      </w:r>
      <w:r w:rsidRPr="00DB10AD">
        <w:rPr>
          <w:rFonts w:eastAsia="Times New Roman" w:cs="Times New Roman"/>
          <w:color w:val="000000" w:themeColor="text1"/>
          <w:szCs w:val="28"/>
          <w:bdr w:val="none" w:sz="0" w:space="0" w:color="auto" w:frame="1"/>
        </w:rPr>
        <w:tab/>
      </w:r>
      <w:r w:rsidRPr="00DB10AD">
        <w:rPr>
          <w:rFonts w:eastAsia="Times New Roman" w:cs="Times New Roman"/>
          <w:color w:val="000000" w:themeColor="text1"/>
          <w:szCs w:val="28"/>
          <w:bdr w:val="none" w:sz="0" w:space="0" w:color="auto" w:frame="1"/>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thay ma sát nghỉ bằng ma sát lăn</w:t>
      </w:r>
    </w:p>
    <w:p w14:paraId="4E01779C" w14:textId="3B8ABA38" w:rsidR="006F01CD" w:rsidRPr="00DB10AD" w:rsidRDefault="006F01CD" w:rsidP="00DB10AD">
      <w:pPr>
        <w:shd w:val="clear" w:color="auto" w:fill="FFFFFF"/>
        <w:spacing w:after="0" w:line="360" w:lineRule="auto"/>
        <w:rPr>
          <w:rFonts w:cs="Times New Roman"/>
          <w:color w:val="000000" w:themeColor="text1"/>
          <w:szCs w:val="28"/>
        </w:rPr>
      </w:pPr>
      <w:bookmarkStart w:id="44" w:name="_Hlk75187734"/>
      <w:bookmarkEnd w:id="43"/>
      <w:r w:rsidRPr="00DB10AD">
        <w:rPr>
          <w:rFonts w:cs="Times New Roman"/>
          <w:b/>
          <w:bCs/>
          <w:color w:val="000000" w:themeColor="text1"/>
          <w:szCs w:val="28"/>
        </w:rPr>
        <w:t xml:space="preserve">Câu 2: </w:t>
      </w:r>
      <w:r w:rsidRPr="00DB10AD">
        <w:rPr>
          <w:rFonts w:cs="Times New Roman"/>
          <w:color w:val="000000" w:themeColor="text1"/>
          <w:szCs w:val="28"/>
        </w:rPr>
        <w:t>Áp lực là:</w:t>
      </w:r>
    </w:p>
    <w:p w14:paraId="29568639"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Lực ép có phương vuông góc với mặt bị ép</w:t>
      </w:r>
    </w:p>
    <w:p w14:paraId="7767F76B"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Lực ép có phương song song với mặt bị ép</w:t>
      </w:r>
    </w:p>
    <w:p w14:paraId="6A8BC558"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Lực ép có phương tạo với mặt vị ép một góc bất kì</w:t>
      </w:r>
    </w:p>
    <w:p w14:paraId="0F1EBC61" w14:textId="77777777" w:rsidR="006F01CD" w:rsidRPr="00DB10AD" w:rsidRDefault="006F01CD" w:rsidP="00DB10AD">
      <w:pPr>
        <w:shd w:val="clear" w:color="auto" w:fill="FFFFFF"/>
        <w:spacing w:after="0" w:line="360" w:lineRule="auto"/>
        <w:rPr>
          <w:rFonts w:cs="Times New Roman"/>
          <w:color w:val="000000" w:themeColor="text1"/>
          <w:szCs w:val="28"/>
        </w:rPr>
      </w:pP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Lực ép có phương trùng với mặt bị ép</w:t>
      </w:r>
    </w:p>
    <w:p w14:paraId="55C5A8CF" w14:textId="0B572013" w:rsidR="006F01CD" w:rsidRPr="00DB10AD" w:rsidRDefault="006F01CD" w:rsidP="00DB10AD">
      <w:pPr>
        <w:pStyle w:val="NormalWeb"/>
        <w:shd w:val="clear" w:color="auto" w:fill="FFFFFF"/>
        <w:spacing w:before="0" w:beforeAutospacing="0" w:after="0" w:afterAutospacing="0" w:line="360" w:lineRule="auto"/>
        <w:rPr>
          <w:sz w:val="28"/>
          <w:szCs w:val="28"/>
        </w:rPr>
      </w:pPr>
      <w:bookmarkStart w:id="45" w:name="_Hlk75190416"/>
      <w:bookmarkEnd w:id="44"/>
      <w:r w:rsidRPr="00DB10AD">
        <w:rPr>
          <w:b/>
          <w:bCs/>
          <w:sz w:val="28"/>
          <w:szCs w:val="28"/>
        </w:rPr>
        <w:t xml:space="preserve">Câu 3: </w:t>
      </w:r>
      <w:r w:rsidRPr="00DB10AD">
        <w:rPr>
          <w:sz w:val="28"/>
          <w:szCs w:val="28"/>
        </w:rPr>
        <w:t>Khi có lực tác dụng, mọi vật đều không thể thay đổi vận tốc đột ngột được vì mọi vật đều có:</w:t>
      </w:r>
    </w:p>
    <w:p w14:paraId="1AE9E95D" w14:textId="77777777" w:rsidR="006F01CD" w:rsidRPr="00DB10AD" w:rsidRDefault="006F01CD"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A. </w:t>
      </w:r>
      <w:r w:rsidRPr="00DB10AD">
        <w:rPr>
          <w:color w:val="000000"/>
          <w:sz w:val="28"/>
          <w:szCs w:val="28"/>
        </w:rPr>
        <w:t>ma sát</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B. </w:t>
      </w:r>
      <w:r w:rsidRPr="00DB10AD">
        <w:rPr>
          <w:color w:val="000000"/>
          <w:sz w:val="28"/>
          <w:szCs w:val="28"/>
        </w:rPr>
        <w:t>trọng lực</w:t>
      </w:r>
    </w:p>
    <w:p w14:paraId="1AAA584C" w14:textId="77777777" w:rsidR="006F01CD" w:rsidRPr="00DB10AD" w:rsidRDefault="006F01CD" w:rsidP="00DB10AD">
      <w:pPr>
        <w:pStyle w:val="NormalWeb"/>
        <w:shd w:val="clear" w:color="auto" w:fill="FFFFFF"/>
        <w:spacing w:before="0" w:beforeAutospacing="0" w:after="0" w:afterAutospacing="0" w:line="360" w:lineRule="auto"/>
        <w:rPr>
          <w:color w:val="000000"/>
          <w:sz w:val="28"/>
          <w:szCs w:val="28"/>
        </w:rPr>
      </w:pPr>
      <w:r w:rsidRPr="00DB10AD">
        <w:rPr>
          <w:caps/>
          <w:color w:val="000000"/>
          <w:sz w:val="28"/>
          <w:szCs w:val="28"/>
        </w:rPr>
        <w:t>C. </w:t>
      </w:r>
      <w:r w:rsidRPr="00DB10AD">
        <w:rPr>
          <w:color w:val="000000"/>
          <w:sz w:val="28"/>
          <w:szCs w:val="28"/>
        </w:rPr>
        <w:t>quán tính</w:t>
      </w:r>
      <w:r w:rsidRPr="00DB10AD">
        <w:rPr>
          <w:color w:val="000000"/>
          <w:sz w:val="28"/>
          <w:szCs w:val="28"/>
        </w:rPr>
        <w:tab/>
      </w:r>
      <w:r w:rsidRPr="00DB10AD">
        <w:rPr>
          <w:color w:val="000000"/>
          <w:sz w:val="28"/>
          <w:szCs w:val="28"/>
        </w:rPr>
        <w:tab/>
      </w:r>
      <w:r w:rsidRPr="00DB10AD">
        <w:rPr>
          <w:color w:val="000000"/>
          <w:sz w:val="28"/>
          <w:szCs w:val="28"/>
        </w:rPr>
        <w:tab/>
      </w:r>
      <w:r w:rsidRPr="00DB10AD">
        <w:rPr>
          <w:color w:val="000000"/>
          <w:sz w:val="28"/>
          <w:szCs w:val="28"/>
        </w:rPr>
        <w:tab/>
      </w:r>
      <w:r w:rsidRPr="00DB10AD">
        <w:rPr>
          <w:caps/>
          <w:color w:val="000000"/>
          <w:sz w:val="28"/>
          <w:szCs w:val="28"/>
        </w:rPr>
        <w:t>D. </w:t>
      </w:r>
      <w:r w:rsidRPr="00DB10AD">
        <w:rPr>
          <w:color w:val="000000"/>
          <w:sz w:val="28"/>
          <w:szCs w:val="28"/>
        </w:rPr>
        <w:t>đàn hồi</w:t>
      </w:r>
    </w:p>
    <w:bookmarkEnd w:id="45"/>
    <w:p w14:paraId="140A2857" w14:textId="5B37B863" w:rsidR="006F01CD" w:rsidRPr="00DB10AD" w:rsidRDefault="006F01CD" w:rsidP="00DB10AD">
      <w:pPr>
        <w:spacing w:after="0" w:line="360" w:lineRule="auto"/>
        <w:rPr>
          <w:rFonts w:cs="Times New Roman"/>
          <w:szCs w:val="28"/>
        </w:rPr>
      </w:pPr>
      <w:r w:rsidRPr="00DB10AD">
        <w:rPr>
          <w:rFonts w:cs="Times New Roman"/>
          <w:b/>
          <w:bCs/>
          <w:szCs w:val="28"/>
        </w:rPr>
        <w:t xml:space="preserve">Câu 4: </w:t>
      </w:r>
      <w:r w:rsidRPr="00DB10AD">
        <w:rPr>
          <w:rFonts w:cs="Times New Roman"/>
          <w:szCs w:val="28"/>
        </w:rPr>
        <w:t>Hai lực cân bẳng là:</w:t>
      </w:r>
    </w:p>
    <w:p w14:paraId="64BA4514" w14:textId="77777777" w:rsidR="006F01CD" w:rsidRPr="00DB10AD" w:rsidRDefault="006F01CD" w:rsidP="00DB10AD">
      <w:pPr>
        <w:spacing w:after="0" w:line="360" w:lineRule="auto"/>
        <w:rPr>
          <w:rFonts w:cs="Times New Roman"/>
          <w:szCs w:val="28"/>
        </w:rPr>
      </w:pPr>
      <w:r w:rsidRPr="00DB10AD">
        <w:rPr>
          <w:rFonts w:eastAsia="Times New Roman" w:cs="Times New Roman"/>
          <w:caps/>
          <w:color w:val="000000"/>
          <w:szCs w:val="28"/>
        </w:rPr>
        <w:t>A. </w:t>
      </w:r>
      <w:r w:rsidRPr="00DB10AD">
        <w:rPr>
          <w:rFonts w:eastAsia="Times New Roman" w:cs="Times New Roman"/>
          <w:color w:val="000000"/>
          <w:szCs w:val="28"/>
        </w:rPr>
        <w:t>hai lực cùng đặt lên một vật, có cường độ bằng nhau, phương nằm trên cùng một đường thẳng, chiều ngược nhau</w:t>
      </w:r>
    </w:p>
    <w:p w14:paraId="58F9084D" w14:textId="77777777" w:rsidR="006F01CD" w:rsidRPr="00DB10AD" w:rsidRDefault="006F01CD" w:rsidP="00DB10AD">
      <w:pPr>
        <w:spacing w:after="0" w:line="360" w:lineRule="auto"/>
        <w:rPr>
          <w:rFonts w:cs="Times New Roman"/>
          <w:szCs w:val="28"/>
        </w:rPr>
      </w:pPr>
      <w:r w:rsidRPr="00DB10AD">
        <w:rPr>
          <w:rFonts w:eastAsia="Times New Roman" w:cs="Times New Roman"/>
          <w:caps/>
          <w:color w:val="000000"/>
          <w:szCs w:val="28"/>
        </w:rPr>
        <w:t>B. </w:t>
      </w:r>
      <w:r w:rsidRPr="00DB10AD">
        <w:rPr>
          <w:rFonts w:eastAsia="Times New Roman" w:cs="Times New Roman"/>
          <w:color w:val="000000"/>
          <w:szCs w:val="28"/>
        </w:rPr>
        <w:t>hai lực được đặt lên hai vật, có cường độ bằng nhau, phương nằm trên cùng một đường thẳng, chiều ngược nhau</w:t>
      </w:r>
    </w:p>
    <w:p w14:paraId="64C04B5C" w14:textId="77777777" w:rsidR="006F01CD" w:rsidRPr="00DB10AD" w:rsidRDefault="006F01CD" w:rsidP="00DB10AD">
      <w:pPr>
        <w:spacing w:after="0" w:line="360" w:lineRule="auto"/>
        <w:rPr>
          <w:rFonts w:cs="Times New Roman"/>
          <w:szCs w:val="28"/>
        </w:rPr>
      </w:pPr>
      <w:r w:rsidRPr="00DB10AD">
        <w:rPr>
          <w:rFonts w:eastAsia="Times New Roman" w:cs="Times New Roman"/>
          <w:caps/>
          <w:color w:val="000000"/>
          <w:szCs w:val="28"/>
        </w:rPr>
        <w:t>C. </w:t>
      </w:r>
      <w:r w:rsidRPr="00DB10AD">
        <w:rPr>
          <w:rFonts w:eastAsia="Times New Roman" w:cs="Times New Roman"/>
          <w:color w:val="000000"/>
          <w:szCs w:val="28"/>
        </w:rPr>
        <w:t>hai lực cùng đặt lên một vật, có cường độ bằng nhau, phương nằm trên cùng một đường thẳng, chiều cùng nhau</w:t>
      </w:r>
    </w:p>
    <w:p w14:paraId="4017FD03" w14:textId="77777777" w:rsidR="006F01CD" w:rsidRPr="00DB10AD" w:rsidRDefault="006F01CD" w:rsidP="00DB10AD">
      <w:pPr>
        <w:spacing w:after="0" w:line="360" w:lineRule="auto"/>
        <w:rPr>
          <w:rFonts w:eastAsia="Times New Roman" w:cs="Times New Roman"/>
          <w:color w:val="000000"/>
          <w:szCs w:val="28"/>
        </w:rPr>
      </w:pPr>
      <w:r w:rsidRPr="00DB10AD">
        <w:rPr>
          <w:rFonts w:eastAsia="Times New Roman" w:cs="Times New Roman"/>
          <w:caps/>
          <w:color w:val="000000"/>
          <w:szCs w:val="28"/>
        </w:rPr>
        <w:lastRenderedPageBreak/>
        <w:t>D. </w:t>
      </w:r>
      <w:r w:rsidRPr="00DB10AD">
        <w:rPr>
          <w:rFonts w:eastAsia="Times New Roman" w:cs="Times New Roman"/>
          <w:color w:val="000000"/>
          <w:szCs w:val="28"/>
        </w:rPr>
        <w:t>hai lực được đặt lên hai vật, có cường độ bằng nhau, phương nằm trên cùng một đường thẳng, chiều cùng nhau</w:t>
      </w:r>
    </w:p>
    <w:p w14:paraId="715BE813" w14:textId="1D74D15A" w:rsidR="006F01CD" w:rsidRPr="00DB10AD" w:rsidRDefault="006F01CD" w:rsidP="00DB10AD">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DB10AD">
        <w:rPr>
          <w:b/>
          <w:bCs/>
          <w:color w:val="000000" w:themeColor="text1"/>
          <w:sz w:val="28"/>
          <w:szCs w:val="28"/>
        </w:rPr>
        <w:t>Câu 5:</w:t>
      </w:r>
      <w:r w:rsidRPr="00DB10AD">
        <w:rPr>
          <w:color w:val="000000" w:themeColor="text1"/>
          <w:sz w:val="28"/>
          <w:szCs w:val="28"/>
        </w:rPr>
        <w:t> </w:t>
      </w:r>
      <w:r w:rsidRPr="00DB10AD">
        <w:rPr>
          <w:bCs/>
          <w:color w:val="000000" w:themeColor="text1"/>
          <w:sz w:val="28"/>
          <w:szCs w:val="28"/>
        </w:rPr>
        <w:t>Một người đi bộ từ nhà ra công viên trên đoạn đường dài 1km, trong thời gian 30 phút. Vận tốc trung bình của người đó là</w:t>
      </w:r>
    </w:p>
    <w:p w14:paraId="6DE31F9B" w14:textId="77777777" w:rsidR="006F01CD" w:rsidRPr="00DB10AD" w:rsidRDefault="006F01CD" w:rsidP="00DB10AD">
      <w:pPr>
        <w:pStyle w:val="NormalWeb"/>
        <w:tabs>
          <w:tab w:val="left" w:pos="540"/>
          <w:tab w:val="left" w:pos="1560"/>
          <w:tab w:val="left" w:pos="2694"/>
          <w:tab w:val="left" w:pos="5529"/>
          <w:tab w:val="left" w:pos="7938"/>
        </w:tabs>
        <w:spacing w:before="0" w:beforeAutospacing="0" w:after="0" w:afterAutospacing="0" w:line="360" w:lineRule="auto"/>
        <w:ind w:right="48"/>
        <w:jc w:val="both"/>
        <w:rPr>
          <w:color w:val="000000" w:themeColor="text1"/>
          <w:sz w:val="28"/>
          <w:szCs w:val="28"/>
        </w:rPr>
      </w:pPr>
      <w:r w:rsidRPr="00DB10AD">
        <w:rPr>
          <w:color w:val="000000" w:themeColor="text1"/>
          <w:sz w:val="28"/>
          <w:szCs w:val="28"/>
        </w:rPr>
        <w:t>A. 5 km/h    </w:t>
      </w:r>
      <w:r w:rsidRPr="00DB10AD">
        <w:rPr>
          <w:color w:val="000000" w:themeColor="text1"/>
          <w:sz w:val="28"/>
          <w:szCs w:val="28"/>
        </w:rPr>
        <w:tab/>
      </w:r>
      <w:r w:rsidRPr="00DB10AD">
        <w:rPr>
          <w:color w:val="000000" w:themeColor="text1"/>
          <w:sz w:val="28"/>
          <w:szCs w:val="28"/>
        </w:rPr>
        <w:tab/>
        <w:t>B. 15 km/h   </w:t>
      </w:r>
      <w:r w:rsidRPr="00DB10AD">
        <w:rPr>
          <w:color w:val="000000" w:themeColor="text1"/>
          <w:sz w:val="28"/>
          <w:szCs w:val="28"/>
        </w:rPr>
        <w:tab/>
        <w:t>C. 2 km/h    </w:t>
      </w:r>
      <w:r w:rsidRPr="00DB10AD">
        <w:rPr>
          <w:color w:val="000000" w:themeColor="text1"/>
          <w:sz w:val="28"/>
          <w:szCs w:val="28"/>
        </w:rPr>
        <w:tab/>
        <w:t>D. 2/3 km/h</w:t>
      </w:r>
    </w:p>
    <w:p w14:paraId="3D405D24" w14:textId="248DF4BA" w:rsidR="006F01CD" w:rsidRPr="00DB10AD" w:rsidRDefault="006F01CD" w:rsidP="00DB10AD">
      <w:pPr>
        <w:tabs>
          <w:tab w:val="left" w:pos="1560"/>
        </w:tabs>
        <w:spacing w:after="0" w:line="360" w:lineRule="auto"/>
        <w:jc w:val="both"/>
        <w:rPr>
          <w:rFonts w:cs="Times New Roman"/>
          <w:bCs/>
          <w:color w:val="000000" w:themeColor="text1"/>
          <w:szCs w:val="28"/>
        </w:rPr>
      </w:pPr>
      <w:r w:rsidRPr="00DB10AD">
        <w:rPr>
          <w:rFonts w:cs="Times New Roman"/>
          <w:b/>
          <w:bCs/>
          <w:color w:val="000000" w:themeColor="text1"/>
          <w:szCs w:val="28"/>
        </w:rPr>
        <w:t>Câu 6:</w:t>
      </w:r>
      <w:r w:rsidRPr="00DB10AD">
        <w:rPr>
          <w:rFonts w:cs="Times New Roman"/>
          <w:color w:val="000000" w:themeColor="text1"/>
          <w:szCs w:val="28"/>
        </w:rPr>
        <w:t xml:space="preserve"> </w:t>
      </w:r>
      <w:r w:rsidRPr="00DB10AD">
        <w:rPr>
          <w:rFonts w:cs="Times New Roman"/>
          <w:bCs/>
          <w:color w:val="000000" w:themeColor="text1"/>
          <w:szCs w:val="28"/>
        </w:rPr>
        <w:t>Muốn biểu diễn một véc tơ lực chúng ta cần phải biết các yếu tố</w:t>
      </w:r>
    </w:p>
    <w:p w14:paraId="69421434" w14:textId="77777777" w:rsidR="006F01CD" w:rsidRPr="00DB10AD" w:rsidRDefault="006F01CD"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A. phương, chiều.</w:t>
      </w:r>
      <w:r w:rsidRPr="00DB10AD">
        <w:rPr>
          <w:rFonts w:cs="Times New Roman"/>
          <w:color w:val="000000" w:themeColor="text1"/>
          <w:szCs w:val="28"/>
        </w:rPr>
        <w:tab/>
        <w:t>B. điểm đặt, phương, chiều.</w:t>
      </w:r>
    </w:p>
    <w:p w14:paraId="270DFED6" w14:textId="77777777" w:rsidR="006F01CD" w:rsidRPr="00DB10AD" w:rsidRDefault="006F01CD" w:rsidP="00DB10AD">
      <w:pPr>
        <w:tabs>
          <w:tab w:val="left" w:pos="1560"/>
          <w:tab w:val="left" w:pos="4962"/>
        </w:tabs>
        <w:spacing w:after="0" w:line="360" w:lineRule="auto"/>
        <w:jc w:val="both"/>
        <w:rPr>
          <w:rFonts w:cs="Times New Roman"/>
          <w:color w:val="000000" w:themeColor="text1"/>
          <w:szCs w:val="28"/>
        </w:rPr>
      </w:pPr>
      <w:r w:rsidRPr="00DB10AD">
        <w:rPr>
          <w:rFonts w:cs="Times New Roman"/>
          <w:color w:val="000000" w:themeColor="text1"/>
          <w:szCs w:val="28"/>
        </w:rPr>
        <w:t>C. điểm đặt, phương, độ lớn.</w:t>
      </w:r>
      <w:r w:rsidRPr="00DB10AD">
        <w:rPr>
          <w:rFonts w:cs="Times New Roman"/>
          <w:color w:val="000000" w:themeColor="text1"/>
          <w:szCs w:val="28"/>
        </w:rPr>
        <w:tab/>
        <w:t>D. điểm đặt, phương, chiều và độ lớn.</w:t>
      </w:r>
    </w:p>
    <w:p w14:paraId="287DE0B5" w14:textId="44C23F6D" w:rsidR="004E57B5" w:rsidRPr="00DB10AD" w:rsidRDefault="006F01CD" w:rsidP="00DB10AD">
      <w:pPr>
        <w:spacing w:after="0" w:line="360" w:lineRule="auto"/>
        <w:jc w:val="both"/>
        <w:rPr>
          <w:rFonts w:cs="Times New Roman"/>
          <w:b/>
          <w:bCs/>
          <w:szCs w:val="28"/>
        </w:rPr>
      </w:pPr>
      <w:r w:rsidRPr="00DB10AD">
        <w:rPr>
          <w:rFonts w:cs="Times New Roman"/>
          <w:b/>
          <w:bCs/>
          <w:szCs w:val="28"/>
        </w:rPr>
        <w:t>II. PHẦN TỰ LUẬN (7 điểm)</w:t>
      </w:r>
    </w:p>
    <w:p w14:paraId="42C828E6" w14:textId="6DB80921" w:rsidR="006F01CD" w:rsidRPr="00DB10AD" w:rsidRDefault="006F01CD" w:rsidP="00DB10AD">
      <w:pPr>
        <w:pStyle w:val="NormalWeb"/>
        <w:shd w:val="clear" w:color="auto" w:fill="FFFFFF"/>
        <w:spacing w:before="0" w:beforeAutospacing="0" w:after="0" w:afterAutospacing="0" w:line="360" w:lineRule="auto"/>
        <w:jc w:val="both"/>
        <w:rPr>
          <w:sz w:val="28"/>
          <w:szCs w:val="28"/>
        </w:rPr>
      </w:pPr>
      <w:r w:rsidRPr="00DB10AD">
        <w:rPr>
          <w:b/>
          <w:bCs/>
          <w:sz w:val="28"/>
          <w:szCs w:val="28"/>
        </w:rPr>
        <w:t xml:space="preserve">Câu 1: (2 điểm) </w:t>
      </w:r>
      <w:r w:rsidRPr="00DB10AD">
        <w:rPr>
          <w:sz w:val="28"/>
          <w:szCs w:val="28"/>
        </w:rPr>
        <w:t>Máy bay đi từ thành phố A đến thành phố B với vận tốc trung bình 30km/h mất 1h30p. Tính quãng đường từ thành phố A đến thành phố B?</w:t>
      </w:r>
    </w:p>
    <w:p w14:paraId="00935D5C" w14:textId="72EAFE07" w:rsidR="006F01CD" w:rsidRPr="00DB10AD" w:rsidRDefault="006F01CD"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3 điểm) </w:t>
      </w:r>
      <w:r w:rsidRPr="00DB10AD">
        <w:rPr>
          <w:rFonts w:eastAsia="Times New Roman" w:cs="Times New Roman"/>
          <w:color w:val="000000" w:themeColor="text1"/>
          <w:szCs w:val="28"/>
        </w:rPr>
        <w:t>Một chiếc tàu đi xuôi dòng từ bến A đến hết bến B hết 2 giờ. Nếu tàu này đi ngược dòng từ bến B đến bến A thì hết 3 giờ. Tính khoảng cách từ bến A đến bến B, biết vận tốc của tàu khi đi xuôi dòng hơn vận tốc của tàu khi đi ngược dòng là 6km/h?</w:t>
      </w:r>
    </w:p>
    <w:p w14:paraId="57B24A08" w14:textId="77777777" w:rsidR="006F01CD" w:rsidRPr="00DB10AD" w:rsidRDefault="006F01CD" w:rsidP="00DB10AD">
      <w:pPr>
        <w:shd w:val="clear" w:color="auto" w:fill="FFFFFF"/>
        <w:spacing w:after="0" w:line="360" w:lineRule="auto"/>
        <w:jc w:val="both"/>
        <w:rPr>
          <w:rFonts w:eastAsia="Times New Roman" w:cs="Times New Roman"/>
          <w:color w:val="000000" w:themeColor="text1"/>
          <w:szCs w:val="28"/>
        </w:rPr>
      </w:pPr>
      <w:bookmarkStart w:id="46" w:name="_Hlk75178546"/>
      <w:r w:rsidRPr="00DB10AD">
        <w:rPr>
          <w:rFonts w:eastAsia="Times New Roman" w:cs="Times New Roman"/>
          <w:b/>
          <w:bCs/>
          <w:color w:val="000000" w:themeColor="text1"/>
          <w:szCs w:val="28"/>
        </w:rPr>
        <w:t xml:space="preserve">Câu 3: (2 điểm) </w:t>
      </w:r>
      <w:r w:rsidRPr="00DB10AD">
        <w:rPr>
          <w:rFonts w:eastAsia="Times New Roman" w:cs="Times New Roman"/>
          <w:color w:val="000000" w:themeColor="text1"/>
          <w:szCs w:val="28"/>
        </w:rPr>
        <w:t xml:space="preserve">Bánh xe của một ô tô du lịch có bán kính 25cm. Nếu xe chạy với vận tốc 54km/h thì số vòng quay bánh xe mỗi một giờ là bao nhiêu? Lấy </w:t>
      </w:r>
      <w:r w:rsidRPr="00DB10AD">
        <w:rPr>
          <w:rFonts w:eastAsia="Times New Roman" w:cs="Times New Roman"/>
          <w:color w:val="000000" w:themeColor="text1"/>
          <w:position w:val="-6"/>
          <w:szCs w:val="28"/>
        </w:rPr>
        <w:object w:dxaOrig="220" w:dyaOrig="240" w14:anchorId="39B45F21">
          <v:shape id="_x0000_i1057" type="#_x0000_t75" style="width:10.8pt;height:11.4pt" o:ole="">
            <v:imagedata r:id="rId65" o:title=""/>
          </v:shape>
          <o:OLEObject Type="Embed" ProgID="Equation.DSMT4" ShapeID="_x0000_i1057" DrawAspect="Content" ObjectID="_1686661870" r:id="rId66"/>
        </w:object>
      </w:r>
      <w:r w:rsidRPr="00DB10AD">
        <w:rPr>
          <w:rFonts w:eastAsia="Times New Roman" w:cs="Times New Roman"/>
          <w:color w:val="000000" w:themeColor="text1"/>
          <w:szCs w:val="28"/>
        </w:rPr>
        <w:t xml:space="preserve"> = 3,144.</w:t>
      </w:r>
    </w:p>
    <w:bookmarkEnd w:id="46"/>
    <w:p w14:paraId="3309BCC5" w14:textId="77777777" w:rsidR="006F01CD" w:rsidRPr="00DB10AD" w:rsidRDefault="006F01CD" w:rsidP="00DB10AD">
      <w:pPr>
        <w:shd w:val="clear" w:color="auto" w:fill="FFFFFF"/>
        <w:spacing w:after="0" w:line="360" w:lineRule="auto"/>
        <w:jc w:val="both"/>
        <w:rPr>
          <w:rFonts w:eastAsia="Times New Roman" w:cs="Times New Roman"/>
          <w:color w:val="000000" w:themeColor="text1"/>
          <w:szCs w:val="28"/>
        </w:rPr>
      </w:pPr>
    </w:p>
    <w:p w14:paraId="4843297B" w14:textId="77777777" w:rsidR="006F01CD" w:rsidRPr="00DB10AD" w:rsidRDefault="006F01CD" w:rsidP="00DB10AD">
      <w:pPr>
        <w:pStyle w:val="NormalWeb"/>
        <w:shd w:val="clear" w:color="auto" w:fill="FFFFFF"/>
        <w:spacing w:before="0" w:beforeAutospacing="0" w:after="0" w:afterAutospacing="0" w:line="360" w:lineRule="auto"/>
        <w:rPr>
          <w:sz w:val="28"/>
          <w:szCs w:val="28"/>
        </w:rPr>
      </w:pPr>
    </w:p>
    <w:p w14:paraId="6B08034D" w14:textId="6BCC31DF" w:rsidR="006F01CD" w:rsidRPr="00DB10AD" w:rsidRDefault="006F01CD" w:rsidP="00DB10AD">
      <w:pPr>
        <w:spacing w:after="0" w:line="360" w:lineRule="auto"/>
        <w:jc w:val="center"/>
        <w:rPr>
          <w:rFonts w:cs="Times New Roman"/>
          <w:b/>
          <w:bCs/>
          <w:szCs w:val="28"/>
        </w:rPr>
      </w:pPr>
      <w:r w:rsidRPr="00DB10AD">
        <w:rPr>
          <w:rFonts w:cs="Times New Roman"/>
          <w:b/>
          <w:bCs/>
          <w:szCs w:val="28"/>
        </w:rPr>
        <w:t>--------HẾT---------</w:t>
      </w:r>
    </w:p>
    <w:p w14:paraId="39C76EFA" w14:textId="32F95233" w:rsidR="004E57B5" w:rsidRPr="00DB10AD" w:rsidRDefault="004E57B5" w:rsidP="00DB10AD">
      <w:pPr>
        <w:spacing w:after="0" w:line="360" w:lineRule="auto"/>
        <w:jc w:val="center"/>
        <w:rPr>
          <w:rFonts w:cs="Times New Roman"/>
          <w:b/>
          <w:bCs/>
          <w:szCs w:val="28"/>
        </w:rPr>
      </w:pPr>
    </w:p>
    <w:p w14:paraId="21D33F27" w14:textId="402A7FBA" w:rsidR="004E57B5" w:rsidRPr="00DB10AD" w:rsidRDefault="004E57B5" w:rsidP="00DB10AD">
      <w:pPr>
        <w:spacing w:after="0" w:line="360" w:lineRule="auto"/>
        <w:jc w:val="center"/>
        <w:rPr>
          <w:rFonts w:cs="Times New Roman"/>
          <w:b/>
          <w:bCs/>
          <w:szCs w:val="28"/>
        </w:rPr>
      </w:pPr>
    </w:p>
    <w:p w14:paraId="3972E421" w14:textId="07A68C80" w:rsidR="004E57B5" w:rsidRPr="00DB10AD" w:rsidRDefault="004E57B5" w:rsidP="00DB10AD">
      <w:pPr>
        <w:spacing w:after="0" w:line="360" w:lineRule="auto"/>
        <w:rPr>
          <w:rFonts w:cs="Times New Roman"/>
          <w:b/>
          <w:bCs/>
          <w:szCs w:val="28"/>
        </w:rPr>
      </w:pPr>
      <w:r w:rsidRPr="00DB10AD">
        <w:rPr>
          <w:rFonts w:cs="Times New Roman"/>
          <w:b/>
          <w:bCs/>
          <w:szCs w:val="28"/>
        </w:rPr>
        <w:br w:type="page"/>
      </w:r>
    </w:p>
    <w:tbl>
      <w:tblPr>
        <w:tblW w:w="10456" w:type="dxa"/>
        <w:tblInd w:w="-540" w:type="dxa"/>
        <w:tblLook w:val="0000" w:firstRow="0" w:lastRow="0" w:firstColumn="0" w:lastColumn="0" w:noHBand="0" w:noVBand="0"/>
      </w:tblPr>
      <w:tblGrid>
        <w:gridCol w:w="4541"/>
        <w:gridCol w:w="5915"/>
      </w:tblGrid>
      <w:tr w:rsidR="004E57B5" w:rsidRPr="00DB10AD" w14:paraId="2193B0A3" w14:textId="77777777" w:rsidTr="006F01CD">
        <w:trPr>
          <w:trHeight w:val="1315"/>
        </w:trPr>
        <w:tc>
          <w:tcPr>
            <w:tcW w:w="4541" w:type="dxa"/>
          </w:tcPr>
          <w:p w14:paraId="1BDCD68A" w14:textId="77777777" w:rsidR="004E57B5" w:rsidRPr="00DB10AD" w:rsidRDefault="004E57B5" w:rsidP="00DB10AD">
            <w:pPr>
              <w:spacing w:after="0" w:line="360" w:lineRule="auto"/>
              <w:jc w:val="both"/>
              <w:rPr>
                <w:rFonts w:eastAsia="MS Mincho" w:cs="Times New Roman"/>
                <w:b/>
                <w:bCs/>
                <w:color w:val="000000" w:themeColor="text1"/>
                <w:szCs w:val="28"/>
                <w:lang w:val="sv-SE" w:eastAsia="ja-JP"/>
              </w:rPr>
            </w:pPr>
            <w:r w:rsidRPr="00DB10AD">
              <w:rPr>
                <w:rFonts w:eastAsia="MS Mincho" w:cs="Times New Roman"/>
                <w:b/>
                <w:bCs/>
                <w:color w:val="000000" w:themeColor="text1"/>
                <w:szCs w:val="28"/>
                <w:lang w:val="sv-SE" w:eastAsia="ja-JP"/>
              </w:rPr>
              <w:lastRenderedPageBreak/>
              <w:t>PHÒNG GIÁO DỤC VÀ ĐÀO TẠO</w:t>
            </w:r>
          </w:p>
          <w:p w14:paraId="021F266E" w14:textId="77777777" w:rsidR="004E57B5" w:rsidRPr="00DB10AD" w:rsidRDefault="004E57B5" w:rsidP="00DB10AD">
            <w:pPr>
              <w:spacing w:after="0" w:line="360" w:lineRule="auto"/>
              <w:jc w:val="both"/>
              <w:rPr>
                <w:rFonts w:eastAsia="MS Mincho" w:cs="Times New Roman"/>
                <w:b/>
                <w:color w:val="000000" w:themeColor="text1"/>
                <w:szCs w:val="28"/>
                <w:lang w:val="sv-SE" w:eastAsia="ja-JP"/>
              </w:rPr>
            </w:pPr>
            <w:r w:rsidRPr="00DB10AD">
              <w:rPr>
                <w:rFonts w:eastAsia="MS Mincho" w:cs="Times New Roman"/>
                <w:b/>
                <w:noProof/>
                <w:color w:val="000000" w:themeColor="text1"/>
                <w:szCs w:val="28"/>
              </w:rPr>
              <mc:AlternateContent>
                <mc:Choice Requires="wps">
                  <w:drawing>
                    <wp:anchor distT="0" distB="0" distL="114300" distR="114300" simplePos="0" relativeHeight="251698176" behindDoc="0" locked="0" layoutInCell="1" allowOverlap="1" wp14:anchorId="47805318" wp14:editId="2100A194">
                      <wp:simplePos x="0" y="0"/>
                      <wp:positionH relativeFrom="column">
                        <wp:posOffset>237490</wp:posOffset>
                      </wp:positionH>
                      <wp:positionV relativeFrom="paragraph">
                        <wp:posOffset>283845</wp:posOffset>
                      </wp:positionV>
                      <wp:extent cx="1358900" cy="0"/>
                      <wp:effectExtent l="0" t="0" r="12700" b="12700"/>
                      <wp:wrapNone/>
                      <wp:docPr id="25" name="Straight Connector 25"/>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7C78563" id="Straight Connector 25" o:spid="_x0000_s1026" style="position:absolute;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JItQO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DB10AD">
              <w:rPr>
                <w:rFonts w:eastAsia="MS Mincho" w:cs="Times New Roman"/>
                <w:b/>
                <w:color w:val="000000" w:themeColor="text1"/>
                <w:szCs w:val="28"/>
                <w:lang w:val="sv-SE" w:eastAsia="ja-JP"/>
              </w:rPr>
              <w:t>TRƯỜNG .......</w:t>
            </w:r>
          </w:p>
        </w:tc>
        <w:tc>
          <w:tcPr>
            <w:tcW w:w="5915" w:type="dxa"/>
          </w:tcPr>
          <w:p w14:paraId="00120994" w14:textId="77777777" w:rsidR="004E57B5" w:rsidRPr="00DB10AD" w:rsidRDefault="004E57B5" w:rsidP="00DB10AD">
            <w:pPr>
              <w:spacing w:after="0" w:line="360" w:lineRule="auto"/>
              <w:jc w:val="center"/>
              <w:rPr>
                <w:rFonts w:eastAsia="MS Mincho" w:cs="Times New Roman"/>
                <w:b/>
                <w:color w:val="000000" w:themeColor="text1"/>
                <w:szCs w:val="28"/>
                <w:lang w:val="sv-SE" w:eastAsia="ja-JP"/>
              </w:rPr>
            </w:pPr>
            <w:r w:rsidRPr="00DB10AD">
              <w:rPr>
                <w:rFonts w:eastAsia="MS Mincho" w:cs="Times New Roman"/>
                <w:b/>
                <w:color w:val="000000" w:themeColor="text1"/>
                <w:szCs w:val="28"/>
                <w:lang w:val="sv-SE" w:eastAsia="ja-JP"/>
              </w:rPr>
              <w:t>ĐỀ KIỂM TRA KHẢO SÁT CHẤT LƯỢNG</w:t>
            </w:r>
            <w:r w:rsidRPr="00DB10AD">
              <w:rPr>
                <w:rFonts w:cs="Times New Roman"/>
                <w:b/>
                <w:color w:val="000000" w:themeColor="text1"/>
                <w:szCs w:val="28"/>
                <w:lang w:val="sv-SE"/>
              </w:rPr>
              <w:t xml:space="preserve"> GIỮA HỌC KÌ I</w:t>
            </w:r>
          </w:p>
          <w:p w14:paraId="4F062E69" w14:textId="77777777" w:rsidR="004E57B5" w:rsidRPr="00DB10AD" w:rsidRDefault="004E57B5" w:rsidP="00DB10AD">
            <w:pPr>
              <w:spacing w:after="0" w:line="360" w:lineRule="auto"/>
              <w:jc w:val="center"/>
              <w:rPr>
                <w:rFonts w:eastAsia="MS Mincho" w:cs="Times New Roman"/>
                <w:color w:val="000000" w:themeColor="text1"/>
                <w:szCs w:val="28"/>
                <w:lang w:val="vi-VN" w:eastAsia="ja-JP"/>
              </w:rPr>
            </w:pPr>
            <w:r w:rsidRPr="00DB10AD">
              <w:rPr>
                <w:rFonts w:eastAsia="MS Mincho" w:cs="Times New Roman"/>
                <w:b/>
                <w:color w:val="000000" w:themeColor="text1"/>
                <w:szCs w:val="28"/>
                <w:lang w:val="sv-SE" w:eastAsia="ja-JP"/>
              </w:rPr>
              <w:t xml:space="preserve">MÔN: </w:t>
            </w:r>
            <w:r w:rsidRPr="00DB10AD">
              <w:rPr>
                <w:rFonts w:eastAsia="MS Mincho" w:cs="Times New Roman"/>
                <w:color w:val="000000" w:themeColor="text1"/>
                <w:szCs w:val="28"/>
                <w:lang w:val="sv-SE" w:eastAsia="ja-JP"/>
              </w:rPr>
              <w:t xml:space="preserve">Vật lý  </w:t>
            </w:r>
            <w:r w:rsidRPr="00DB10AD">
              <w:rPr>
                <w:rFonts w:eastAsia="MS Mincho" w:cs="Times New Roman"/>
                <w:b/>
                <w:color w:val="000000" w:themeColor="text1"/>
                <w:szCs w:val="28"/>
                <w:lang w:val="sv-SE" w:eastAsia="ja-JP"/>
              </w:rPr>
              <w:t>– LỚP</w:t>
            </w:r>
            <w:r w:rsidRPr="00DB10AD">
              <w:rPr>
                <w:rFonts w:eastAsia="MS Mincho" w:cs="Times New Roman"/>
                <w:color w:val="000000" w:themeColor="text1"/>
                <w:szCs w:val="28"/>
                <w:lang w:val="sv-SE" w:eastAsia="ja-JP"/>
              </w:rPr>
              <w:t>: 8</w:t>
            </w:r>
          </w:p>
          <w:p w14:paraId="3B2F5319" w14:textId="77777777" w:rsidR="004E57B5" w:rsidRPr="00DB10AD" w:rsidRDefault="004E57B5" w:rsidP="00DB10AD">
            <w:pPr>
              <w:spacing w:after="0" w:line="360" w:lineRule="auto"/>
              <w:jc w:val="center"/>
              <w:rPr>
                <w:rFonts w:eastAsia="MS Mincho" w:cs="Times New Roman"/>
                <w:color w:val="000000" w:themeColor="text1"/>
                <w:szCs w:val="28"/>
                <w:lang w:val="sv-SE" w:eastAsia="ja-JP"/>
              </w:rPr>
            </w:pPr>
            <w:r w:rsidRPr="00DB10AD">
              <w:rPr>
                <w:rFonts w:eastAsia="MS Mincho" w:cs="Times New Roman"/>
                <w:color w:val="000000" w:themeColor="text1"/>
                <w:szCs w:val="28"/>
                <w:lang w:val="sv-SE" w:eastAsia="ja-JP"/>
              </w:rPr>
              <w:t>Thời gian làm bài: 45 phút</w:t>
            </w:r>
          </w:p>
        </w:tc>
      </w:tr>
    </w:tbl>
    <w:p w14:paraId="39EC2CCA" w14:textId="763439EC" w:rsidR="004E57B5" w:rsidRPr="00DB10AD" w:rsidRDefault="004E57B5" w:rsidP="00DB10AD">
      <w:pPr>
        <w:tabs>
          <w:tab w:val="left" w:pos="142"/>
        </w:tabs>
        <w:spacing w:after="0" w:line="360" w:lineRule="auto"/>
        <w:ind w:right="432"/>
        <w:jc w:val="center"/>
        <w:rPr>
          <w:rFonts w:cs="Times New Roman"/>
          <w:b/>
          <w:color w:val="000000" w:themeColor="text1"/>
          <w:szCs w:val="28"/>
          <w:u w:val="single"/>
        </w:rPr>
      </w:pPr>
      <w:r w:rsidRPr="00DB10AD">
        <w:rPr>
          <w:rFonts w:cs="Times New Roman"/>
          <w:b/>
          <w:color w:val="000000" w:themeColor="text1"/>
          <w:szCs w:val="28"/>
          <w:u w:val="single"/>
        </w:rPr>
        <w:t>Đề số 20</w:t>
      </w:r>
    </w:p>
    <w:p w14:paraId="347F177A" w14:textId="77777777" w:rsidR="004E57B5" w:rsidRPr="00DB10AD" w:rsidRDefault="004E57B5"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bdr w:val="none" w:sz="0" w:space="0" w:color="auto" w:frame="1"/>
        </w:rPr>
        <w:t>I. PHẦN TRẮC NGHIỆM: (3 điểm)</w:t>
      </w:r>
    </w:p>
    <w:p w14:paraId="0AB471D9" w14:textId="77777777" w:rsidR="004E57B5" w:rsidRPr="00DB10AD" w:rsidRDefault="004E57B5" w:rsidP="00DB10AD">
      <w:pPr>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Khoanh tròn chữ cái đứng trước câu trả lời đúng nhất trong các câu sau:</w:t>
      </w:r>
    </w:p>
    <w:p w14:paraId="1810D8CC" w14:textId="3CDDA9A1" w:rsidR="006F01CD" w:rsidRPr="00DB10AD" w:rsidRDefault="006F01CD" w:rsidP="00DB10AD">
      <w:pPr>
        <w:pStyle w:val="NormalWeb"/>
        <w:shd w:val="clear" w:color="auto" w:fill="FFFFFF"/>
        <w:spacing w:before="0" w:beforeAutospacing="0" w:after="0" w:afterAutospacing="0" w:line="360" w:lineRule="auto"/>
        <w:rPr>
          <w:color w:val="000000" w:themeColor="text1"/>
          <w:sz w:val="28"/>
          <w:szCs w:val="28"/>
        </w:rPr>
      </w:pPr>
      <w:r w:rsidRPr="00DB10AD">
        <w:rPr>
          <w:b/>
          <w:bCs/>
          <w:color w:val="000000" w:themeColor="text1"/>
          <w:sz w:val="28"/>
          <w:szCs w:val="28"/>
        </w:rPr>
        <w:t xml:space="preserve">Câu 1: </w:t>
      </w:r>
      <w:r w:rsidRPr="00DB10AD">
        <w:rPr>
          <w:color w:val="000000" w:themeColor="text1"/>
          <w:sz w:val="28"/>
          <w:szCs w:val="28"/>
        </w:rPr>
        <w:t xml:space="preserve">Hai ô tô chuyển động cùng chiều, cùng vận tốc đi ngang qua một ngôi nhà. Phát biểu nào dưới đây là </w:t>
      </w:r>
      <w:r w:rsidRPr="00DB10AD">
        <w:rPr>
          <w:b/>
          <w:bCs/>
          <w:color w:val="000000" w:themeColor="text1"/>
          <w:sz w:val="28"/>
          <w:szCs w:val="28"/>
        </w:rPr>
        <w:t>đúng</w:t>
      </w:r>
      <w:r w:rsidRPr="00DB10AD">
        <w:rPr>
          <w:color w:val="000000" w:themeColor="text1"/>
          <w:sz w:val="28"/>
          <w:szCs w:val="28"/>
        </w:rPr>
        <w:t>:</w:t>
      </w:r>
    </w:p>
    <w:p w14:paraId="5959D88F" w14:textId="77777777" w:rsidR="006F01CD" w:rsidRPr="00DB10AD" w:rsidRDefault="006F01C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A. </w:t>
      </w:r>
      <w:r w:rsidRPr="00DB10AD">
        <w:rPr>
          <w:color w:val="000000" w:themeColor="text1"/>
          <w:sz w:val="28"/>
          <w:szCs w:val="28"/>
        </w:rPr>
        <w:t>Các ô tô chuyển động đối với nhau</w:t>
      </w:r>
      <w:r w:rsidRPr="00DB10AD">
        <w:rPr>
          <w:color w:val="000000" w:themeColor="text1"/>
          <w:sz w:val="28"/>
          <w:szCs w:val="28"/>
        </w:rPr>
        <w:tab/>
      </w:r>
    </w:p>
    <w:p w14:paraId="66D5C69B" w14:textId="77777777" w:rsidR="006F01CD" w:rsidRPr="00DB10AD" w:rsidRDefault="006F01C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B. </w:t>
      </w:r>
      <w:r w:rsidRPr="00DB10AD">
        <w:rPr>
          <w:color w:val="000000" w:themeColor="text1"/>
          <w:sz w:val="28"/>
          <w:szCs w:val="28"/>
        </w:rPr>
        <w:t>Các ô tô đứng yên đối với ngôi nhà</w:t>
      </w:r>
    </w:p>
    <w:p w14:paraId="32310E4A" w14:textId="77777777" w:rsidR="006F01CD" w:rsidRPr="00DB10AD" w:rsidRDefault="006F01C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C. </w:t>
      </w:r>
      <w:r w:rsidRPr="00DB10AD">
        <w:rPr>
          <w:color w:val="000000" w:themeColor="text1"/>
          <w:sz w:val="28"/>
          <w:szCs w:val="28"/>
        </w:rPr>
        <w:t>Các ô tô đứng yên đối với nhau</w:t>
      </w:r>
    </w:p>
    <w:p w14:paraId="1EFDE887" w14:textId="77777777" w:rsidR="006F01CD" w:rsidRPr="00DB10AD" w:rsidRDefault="006F01CD" w:rsidP="00DB10AD">
      <w:pPr>
        <w:pStyle w:val="NormalWeb"/>
        <w:shd w:val="clear" w:color="auto" w:fill="FFFFFF"/>
        <w:spacing w:before="0" w:beforeAutospacing="0" w:after="0" w:afterAutospacing="0" w:line="360" w:lineRule="auto"/>
        <w:rPr>
          <w:color w:val="000000" w:themeColor="text1"/>
          <w:sz w:val="28"/>
          <w:szCs w:val="28"/>
        </w:rPr>
      </w:pPr>
      <w:r w:rsidRPr="00DB10AD">
        <w:rPr>
          <w:caps/>
          <w:color w:val="000000" w:themeColor="text1"/>
          <w:sz w:val="28"/>
          <w:szCs w:val="28"/>
        </w:rPr>
        <w:t>D. </w:t>
      </w:r>
      <w:r w:rsidRPr="00DB10AD">
        <w:rPr>
          <w:color w:val="000000" w:themeColor="text1"/>
          <w:sz w:val="28"/>
          <w:szCs w:val="28"/>
        </w:rPr>
        <w:t>Ngôi nhà chuyển động đối với các ô tô</w:t>
      </w:r>
    </w:p>
    <w:p w14:paraId="2D3AB6FB" w14:textId="77E0D44F" w:rsidR="006F01CD" w:rsidRPr="00DB10AD" w:rsidRDefault="006F01CD" w:rsidP="00DB10AD">
      <w:pPr>
        <w:tabs>
          <w:tab w:val="left" w:pos="1560"/>
        </w:tabs>
        <w:spacing w:after="0" w:line="360" w:lineRule="auto"/>
        <w:jc w:val="both"/>
        <w:rPr>
          <w:rFonts w:cs="Times New Roman"/>
          <w:bCs/>
          <w:color w:val="000000" w:themeColor="text1"/>
          <w:szCs w:val="28"/>
        </w:rPr>
      </w:pPr>
      <w:bookmarkStart w:id="47" w:name="_Hlk75186685"/>
      <w:r w:rsidRPr="00DB10AD">
        <w:rPr>
          <w:rFonts w:cs="Times New Roman"/>
          <w:b/>
          <w:color w:val="000000" w:themeColor="text1"/>
          <w:szCs w:val="28"/>
        </w:rPr>
        <w:t>Câu 2:</w:t>
      </w:r>
      <w:r w:rsidRPr="00DB10AD">
        <w:rPr>
          <w:rFonts w:cs="Times New Roman"/>
          <w:color w:val="000000" w:themeColor="text1"/>
          <w:szCs w:val="28"/>
        </w:rPr>
        <w:t xml:space="preserve"> </w:t>
      </w:r>
      <w:r w:rsidRPr="00DB10AD">
        <w:rPr>
          <w:rFonts w:cs="Times New Roman"/>
          <w:bCs/>
          <w:color w:val="000000" w:themeColor="text1"/>
          <w:szCs w:val="28"/>
        </w:rPr>
        <w:t xml:space="preserve">Đơn vị nào sau đây </w:t>
      </w:r>
      <w:r w:rsidRPr="00DB10AD">
        <w:rPr>
          <w:rFonts w:cs="Times New Roman"/>
          <w:b/>
          <w:color w:val="000000" w:themeColor="text1"/>
          <w:szCs w:val="28"/>
          <w:u w:val="single"/>
        </w:rPr>
        <w:t>không phải</w:t>
      </w:r>
      <w:r w:rsidRPr="00DB10AD">
        <w:rPr>
          <w:rFonts w:cs="Times New Roman"/>
          <w:bCs/>
          <w:color w:val="000000" w:themeColor="text1"/>
          <w:szCs w:val="28"/>
        </w:rPr>
        <w:t xml:space="preserve"> là đơn vị của vận tốc?</w:t>
      </w:r>
    </w:p>
    <w:p w14:paraId="408A8211" w14:textId="77777777" w:rsidR="006F01CD" w:rsidRPr="00DB10AD" w:rsidRDefault="006F01CD" w:rsidP="00DB10AD">
      <w:pPr>
        <w:tabs>
          <w:tab w:val="left" w:pos="1560"/>
          <w:tab w:val="left" w:pos="2552"/>
          <w:tab w:val="left" w:pos="4962"/>
          <w:tab w:val="left" w:pos="7655"/>
        </w:tabs>
        <w:spacing w:after="0" w:line="360" w:lineRule="auto"/>
        <w:jc w:val="both"/>
        <w:rPr>
          <w:rFonts w:cs="Times New Roman"/>
          <w:color w:val="000000" w:themeColor="text1"/>
          <w:szCs w:val="28"/>
        </w:rPr>
      </w:pPr>
      <w:r w:rsidRPr="00DB10AD">
        <w:rPr>
          <w:rFonts w:cs="Times New Roman"/>
          <w:color w:val="000000" w:themeColor="text1"/>
          <w:szCs w:val="28"/>
          <w:lang w:val="vi-VN"/>
        </w:rPr>
        <w:t xml:space="preserve">A. </w:t>
      </w:r>
      <w:r w:rsidRPr="00DB10AD">
        <w:rPr>
          <w:rFonts w:cs="Times New Roman"/>
          <w:color w:val="000000" w:themeColor="text1"/>
          <w:szCs w:val="28"/>
        </w:rPr>
        <w:t>m/s</w:t>
      </w:r>
      <w:r w:rsidRPr="00DB10AD">
        <w:rPr>
          <w:rFonts w:cs="Times New Roman"/>
          <w:color w:val="000000" w:themeColor="text1"/>
          <w:szCs w:val="28"/>
        </w:rPr>
        <w:tab/>
      </w:r>
      <w:r w:rsidRPr="00DB10AD">
        <w:rPr>
          <w:rFonts w:cs="Times New Roman"/>
          <w:color w:val="000000" w:themeColor="text1"/>
          <w:szCs w:val="28"/>
        </w:rPr>
        <w:tab/>
        <w:t>B. km/h</w:t>
      </w:r>
      <w:r w:rsidRPr="00DB10AD">
        <w:rPr>
          <w:rFonts w:cs="Times New Roman"/>
          <w:color w:val="000000" w:themeColor="text1"/>
          <w:szCs w:val="28"/>
        </w:rPr>
        <w:tab/>
        <w:t>C. N</w:t>
      </w:r>
      <w:r w:rsidRPr="00DB10AD">
        <w:rPr>
          <w:rFonts w:cs="Times New Roman"/>
          <w:color w:val="000000" w:themeColor="text1"/>
          <w:szCs w:val="28"/>
        </w:rPr>
        <w:tab/>
        <w:t>D. m/phút</w:t>
      </w:r>
    </w:p>
    <w:bookmarkEnd w:id="47"/>
    <w:p w14:paraId="1CAC9993" w14:textId="6BDE17D5" w:rsidR="006F01CD" w:rsidRPr="00DB10AD" w:rsidRDefault="006F01CD" w:rsidP="00DB10AD">
      <w:pPr>
        <w:tabs>
          <w:tab w:val="left" w:pos="1560"/>
        </w:tabs>
        <w:spacing w:after="0" w:line="360" w:lineRule="auto"/>
        <w:jc w:val="both"/>
        <w:rPr>
          <w:rFonts w:cs="Times New Roman"/>
          <w:b/>
          <w:color w:val="000000" w:themeColor="text1"/>
          <w:szCs w:val="28"/>
        </w:rPr>
      </w:pPr>
      <w:r w:rsidRPr="00DB10AD">
        <w:rPr>
          <w:rFonts w:cs="Times New Roman"/>
          <w:b/>
          <w:color w:val="000000" w:themeColor="text1"/>
          <w:szCs w:val="28"/>
        </w:rPr>
        <w:t>Câu 3:</w:t>
      </w:r>
      <w:r w:rsidRPr="00DB10AD">
        <w:rPr>
          <w:rFonts w:cs="Times New Roman"/>
          <w:color w:val="000000" w:themeColor="text1"/>
          <w:szCs w:val="28"/>
        </w:rPr>
        <w:t xml:space="preserve"> </w:t>
      </w:r>
      <w:r w:rsidRPr="00DB10AD">
        <w:rPr>
          <w:rFonts w:cs="Times New Roman"/>
          <w:bCs/>
          <w:color w:val="000000" w:themeColor="text1"/>
          <w:szCs w:val="28"/>
          <w:lang w:val="de-DE"/>
        </w:rPr>
        <w:t xml:space="preserve">Một xe máy đi từ thành phố A đến thành phố B với vận tốc trung bình 30km/h mất </w:t>
      </w:r>
      <w:r w:rsidRPr="00DB10AD">
        <w:rPr>
          <w:rFonts w:cs="Times New Roman"/>
          <w:bCs/>
          <w:color w:val="000000" w:themeColor="text1"/>
          <w:szCs w:val="28"/>
          <w:lang w:val="vi-VN"/>
        </w:rPr>
        <w:t>1,5</w:t>
      </w:r>
      <w:r w:rsidRPr="00DB10AD">
        <w:rPr>
          <w:rFonts w:cs="Times New Roman"/>
          <w:bCs/>
          <w:color w:val="000000" w:themeColor="text1"/>
          <w:szCs w:val="28"/>
          <w:lang w:val="de-DE"/>
        </w:rPr>
        <w:t>h. Quãng đường từ thành phố A đến thành phố B là</w:t>
      </w:r>
    </w:p>
    <w:p w14:paraId="248C5640" w14:textId="77777777" w:rsidR="006F01CD" w:rsidRPr="00DB10AD" w:rsidRDefault="006F01CD" w:rsidP="00DB10AD">
      <w:pPr>
        <w:numPr>
          <w:ilvl w:val="0"/>
          <w:numId w:val="4"/>
        </w:numPr>
        <w:tabs>
          <w:tab w:val="left" w:pos="1560"/>
          <w:tab w:val="left" w:pos="2552"/>
          <w:tab w:val="left" w:pos="4962"/>
          <w:tab w:val="left" w:pos="7655"/>
        </w:tabs>
        <w:spacing w:after="0" w:line="360" w:lineRule="auto"/>
        <w:jc w:val="both"/>
        <w:rPr>
          <w:rFonts w:cs="Times New Roman"/>
          <w:color w:val="000000" w:themeColor="text1"/>
          <w:szCs w:val="28"/>
          <w:lang w:val="de-DE"/>
        </w:rPr>
      </w:pPr>
      <w:r w:rsidRPr="00DB10AD">
        <w:rPr>
          <w:rFonts w:cs="Times New Roman"/>
          <w:color w:val="000000" w:themeColor="text1"/>
          <w:szCs w:val="28"/>
          <w:lang w:val="de-DE"/>
        </w:rPr>
        <w:t>39 km</w:t>
      </w:r>
      <w:r w:rsidRPr="00DB10AD">
        <w:rPr>
          <w:rFonts w:cs="Times New Roman"/>
          <w:color w:val="000000" w:themeColor="text1"/>
          <w:szCs w:val="28"/>
          <w:lang w:val="de-DE"/>
        </w:rPr>
        <w:tab/>
      </w:r>
      <w:r w:rsidRPr="00DB10AD">
        <w:rPr>
          <w:rFonts w:cs="Times New Roman"/>
          <w:color w:val="000000" w:themeColor="text1"/>
          <w:szCs w:val="28"/>
          <w:lang w:val="de-DE"/>
        </w:rPr>
        <w:tab/>
        <w:t>B.</w:t>
      </w:r>
      <w:r w:rsidRPr="00DB10AD">
        <w:rPr>
          <w:rFonts w:cs="Times New Roman"/>
          <w:color w:val="000000" w:themeColor="text1"/>
          <w:szCs w:val="28"/>
        </w:rPr>
        <w:t xml:space="preserve"> </w:t>
      </w:r>
      <w:r w:rsidRPr="00DB10AD">
        <w:rPr>
          <w:rFonts w:cs="Times New Roman"/>
          <w:color w:val="000000" w:themeColor="text1"/>
          <w:szCs w:val="28"/>
          <w:lang w:val="de-DE"/>
        </w:rPr>
        <w:t>45 km</w:t>
      </w:r>
      <w:r w:rsidRPr="00DB10AD">
        <w:rPr>
          <w:rFonts w:cs="Times New Roman"/>
          <w:color w:val="000000" w:themeColor="text1"/>
          <w:szCs w:val="28"/>
          <w:lang w:val="de-DE"/>
        </w:rPr>
        <w:tab/>
        <w:t>C.</w:t>
      </w:r>
      <w:r w:rsidRPr="00DB10AD">
        <w:rPr>
          <w:rFonts w:cs="Times New Roman"/>
          <w:color w:val="000000" w:themeColor="text1"/>
          <w:szCs w:val="28"/>
        </w:rPr>
        <w:t xml:space="preserve"> </w:t>
      </w:r>
      <w:r w:rsidRPr="00DB10AD">
        <w:rPr>
          <w:rFonts w:cs="Times New Roman"/>
          <w:color w:val="000000" w:themeColor="text1"/>
          <w:szCs w:val="28"/>
          <w:lang w:val="de-DE"/>
        </w:rPr>
        <w:t>2700 km</w:t>
      </w:r>
      <w:r w:rsidRPr="00DB10AD">
        <w:rPr>
          <w:rFonts w:cs="Times New Roman"/>
          <w:color w:val="000000" w:themeColor="text1"/>
          <w:szCs w:val="28"/>
          <w:lang w:val="de-DE"/>
        </w:rPr>
        <w:tab/>
        <w:t>D.</w:t>
      </w:r>
      <w:r w:rsidRPr="00DB10AD">
        <w:rPr>
          <w:rFonts w:cs="Times New Roman"/>
          <w:color w:val="000000" w:themeColor="text1"/>
          <w:szCs w:val="28"/>
        </w:rPr>
        <w:t xml:space="preserve"> </w:t>
      </w:r>
      <w:r w:rsidRPr="00DB10AD">
        <w:rPr>
          <w:rFonts w:cs="Times New Roman"/>
          <w:color w:val="000000" w:themeColor="text1"/>
          <w:szCs w:val="28"/>
          <w:lang w:val="de-DE"/>
        </w:rPr>
        <w:t>10 km</w:t>
      </w:r>
    </w:p>
    <w:p w14:paraId="72B541D6" w14:textId="76BA338F"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b/>
          <w:bCs/>
          <w:color w:val="000000"/>
          <w:szCs w:val="28"/>
        </w:rPr>
        <w:t xml:space="preserve">Câu 4: </w:t>
      </w:r>
      <w:r w:rsidRPr="00DB10AD">
        <w:rPr>
          <w:rFonts w:eastAsia="Times New Roman" w:cs="Times New Roman"/>
          <w:color w:val="000000"/>
          <w:szCs w:val="28"/>
        </w:rPr>
        <w:t>Khi đóng đinh vào tường ta thường đóng mũi đinh vào tường mà không đóng mũ (tai) đinh vào? Tại sao vậy?</w:t>
      </w:r>
    </w:p>
    <w:p w14:paraId="2EAB9D0A"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A. </w:t>
      </w:r>
      <w:r w:rsidRPr="00DB10AD">
        <w:rPr>
          <w:rFonts w:eastAsia="Times New Roman" w:cs="Times New Roman"/>
          <w:color w:val="000000"/>
          <w:szCs w:val="28"/>
        </w:rPr>
        <w:t>Đóng mũi đinh vào tường để tăng áp lực tác dụng nên đinh dễ vào hơn.</w:t>
      </w:r>
    </w:p>
    <w:p w14:paraId="08B44A80"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B. </w:t>
      </w:r>
      <w:r w:rsidRPr="00DB10AD">
        <w:rPr>
          <w:rFonts w:eastAsia="Times New Roman" w:cs="Times New Roman"/>
          <w:color w:val="000000"/>
          <w:szCs w:val="28"/>
        </w:rPr>
        <w:t>Mũi đinh có diện tích nhỏ nên với cùng áp lực thì có thể gây ra áp suất lớn nên đinh dễ vào hơn.</w:t>
      </w:r>
    </w:p>
    <w:p w14:paraId="079AB704"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C. </w:t>
      </w:r>
      <w:r w:rsidRPr="00DB10AD">
        <w:rPr>
          <w:rFonts w:eastAsia="Times New Roman" w:cs="Times New Roman"/>
          <w:color w:val="000000"/>
          <w:szCs w:val="28"/>
        </w:rPr>
        <w:t>Mũ đinh có diện tích lớn nên áp lực nhỏ vì vậy đinh khó vào hơn.</w:t>
      </w:r>
    </w:p>
    <w:p w14:paraId="556BD5DD" w14:textId="77777777" w:rsidR="006F01CD" w:rsidRPr="00DB10AD" w:rsidRDefault="006F01CD" w:rsidP="00DB10AD">
      <w:pPr>
        <w:shd w:val="clear" w:color="auto" w:fill="FFFFFF"/>
        <w:spacing w:after="0" w:line="360" w:lineRule="auto"/>
        <w:rPr>
          <w:rFonts w:eastAsia="Times New Roman" w:cs="Times New Roman"/>
          <w:color w:val="000000"/>
          <w:szCs w:val="28"/>
        </w:rPr>
      </w:pPr>
      <w:r w:rsidRPr="00DB10AD">
        <w:rPr>
          <w:rFonts w:eastAsia="Times New Roman" w:cs="Times New Roman"/>
          <w:caps/>
          <w:color w:val="000000"/>
          <w:szCs w:val="28"/>
        </w:rPr>
        <w:t>D. </w:t>
      </w:r>
      <w:r w:rsidRPr="00DB10AD">
        <w:rPr>
          <w:rFonts w:eastAsia="Times New Roman" w:cs="Times New Roman"/>
          <w:color w:val="000000"/>
          <w:szCs w:val="28"/>
        </w:rPr>
        <w:t>Đóng mũi đinh vào tường là do thói quen còn đóng đầu nào cũng được.</w:t>
      </w:r>
    </w:p>
    <w:p w14:paraId="24F86F15" w14:textId="4FECC90D"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b/>
          <w:bCs/>
          <w:color w:val="000000" w:themeColor="text1"/>
          <w:szCs w:val="28"/>
        </w:rPr>
        <w:t xml:space="preserve">Câu 5: </w:t>
      </w:r>
      <w:r w:rsidRPr="00DB10AD">
        <w:rPr>
          <w:rFonts w:eastAsia="Times New Roman" w:cs="Times New Roman"/>
          <w:color w:val="000000" w:themeColor="text1"/>
          <w:szCs w:val="28"/>
        </w:rPr>
        <w:t>Đơn vị đo áp suất là:</w:t>
      </w:r>
    </w:p>
    <w:p w14:paraId="69CA2C67" w14:textId="77777777" w:rsidR="006F01CD" w:rsidRPr="00DB10AD" w:rsidRDefault="006F01CD" w:rsidP="00DB10AD">
      <w:pPr>
        <w:shd w:val="clear" w:color="auto" w:fill="FFFFFF"/>
        <w:spacing w:after="0" w:line="360" w:lineRule="auto"/>
        <w:rPr>
          <w:rFonts w:eastAsia="Times New Roman" w:cs="Times New Roman"/>
          <w:color w:val="000000" w:themeColor="text1"/>
          <w:szCs w:val="28"/>
        </w:rPr>
      </w:pPr>
      <w:r w:rsidRPr="00DB10AD">
        <w:rPr>
          <w:rFonts w:eastAsia="Times New Roman" w:cs="Times New Roman"/>
          <w:color w:val="000000" w:themeColor="text1"/>
          <w:szCs w:val="28"/>
        </w:rPr>
        <w:t>A. N/m</w:t>
      </w:r>
      <w:r w:rsidRPr="00DB10AD">
        <w:rPr>
          <w:rFonts w:eastAsia="Times New Roman" w:cs="Times New Roman"/>
          <w:color w:val="000000" w:themeColor="text1"/>
          <w:szCs w:val="28"/>
          <w:vertAlign w:val="superscript"/>
        </w:rPr>
        <w:t>2</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B. N/m</w:t>
      </w:r>
      <w:r w:rsidRPr="00DB10AD">
        <w:rPr>
          <w:rFonts w:eastAsia="Times New Roman" w:cs="Times New Roman"/>
          <w:color w:val="000000" w:themeColor="text1"/>
          <w:szCs w:val="28"/>
          <w:vertAlign w:val="superscript"/>
        </w:rPr>
        <w:t>3</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C. kg/m</w:t>
      </w:r>
      <w:r w:rsidRPr="00DB10AD">
        <w:rPr>
          <w:rFonts w:eastAsia="Times New Roman" w:cs="Times New Roman"/>
          <w:color w:val="000000" w:themeColor="text1"/>
          <w:szCs w:val="28"/>
          <w:vertAlign w:val="superscript"/>
        </w:rPr>
        <w:t>3</w:t>
      </w:r>
      <w:r w:rsidRPr="00DB10AD">
        <w:rPr>
          <w:rFonts w:eastAsia="Times New Roman" w:cs="Times New Roman"/>
          <w:color w:val="000000" w:themeColor="text1"/>
          <w:szCs w:val="28"/>
        </w:rPr>
        <w:tab/>
      </w:r>
      <w:r w:rsidRPr="00DB10AD">
        <w:rPr>
          <w:rFonts w:eastAsia="Times New Roman" w:cs="Times New Roman"/>
          <w:color w:val="000000" w:themeColor="text1"/>
          <w:szCs w:val="28"/>
        </w:rPr>
        <w:tab/>
        <w:t>D. N</w:t>
      </w:r>
    </w:p>
    <w:p w14:paraId="0C1658F7" w14:textId="289B0430" w:rsidR="006F01CD" w:rsidRPr="00DB10AD" w:rsidRDefault="006F01CD" w:rsidP="00DB10AD">
      <w:pPr>
        <w:shd w:val="clear" w:color="auto" w:fill="FFFFFF"/>
        <w:spacing w:after="0" w:line="360" w:lineRule="auto"/>
        <w:rPr>
          <w:rFonts w:cs="Times New Roman"/>
          <w:szCs w:val="28"/>
        </w:rPr>
      </w:pPr>
      <w:r w:rsidRPr="00DB10AD">
        <w:rPr>
          <w:rFonts w:cs="Times New Roman"/>
          <w:b/>
          <w:bCs/>
          <w:szCs w:val="28"/>
        </w:rPr>
        <w:lastRenderedPageBreak/>
        <w:t xml:space="preserve">Câu 6: </w:t>
      </w:r>
      <w:r w:rsidRPr="00DB10AD">
        <w:rPr>
          <w:rFonts w:cs="Times New Roman"/>
          <w:szCs w:val="28"/>
        </w:rPr>
        <w:t xml:space="preserve">Tác dụng của áp lực phụ thuộc vào: </w:t>
      </w:r>
    </w:p>
    <w:p w14:paraId="505FC4A3" w14:textId="77777777" w:rsidR="006F01CD" w:rsidRPr="00DB10AD" w:rsidRDefault="006F01CD"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A. </w:t>
      </w:r>
      <w:r w:rsidRPr="00DB10AD">
        <w:rPr>
          <w:rFonts w:eastAsia="Times New Roman" w:cs="Times New Roman"/>
          <w:color w:val="000000" w:themeColor="text1"/>
          <w:szCs w:val="28"/>
        </w:rPr>
        <w:t>phương của lực</w:t>
      </w:r>
      <w:r w:rsidRPr="00DB10AD">
        <w:rPr>
          <w:rFonts w:cs="Times New Roman"/>
          <w:szCs w:val="28"/>
        </w:rPr>
        <w:tab/>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B. </w:t>
      </w:r>
      <w:r w:rsidRPr="00DB10AD">
        <w:rPr>
          <w:rFonts w:eastAsia="Times New Roman" w:cs="Times New Roman"/>
          <w:color w:val="000000" w:themeColor="text1"/>
          <w:szCs w:val="28"/>
        </w:rPr>
        <w:t>chiều của lực</w:t>
      </w:r>
    </w:p>
    <w:p w14:paraId="050770F1" w14:textId="77777777" w:rsidR="006F01CD" w:rsidRPr="00DB10AD" w:rsidRDefault="006F01CD" w:rsidP="00DB10AD">
      <w:pPr>
        <w:shd w:val="clear" w:color="auto" w:fill="FFFFFF"/>
        <w:spacing w:after="0" w:line="360" w:lineRule="auto"/>
        <w:rPr>
          <w:rFonts w:cs="Times New Roman"/>
          <w:szCs w:val="28"/>
        </w:rPr>
      </w:pPr>
      <w:r w:rsidRPr="00DB10AD">
        <w:rPr>
          <w:rFonts w:eastAsia="Times New Roman" w:cs="Times New Roman"/>
          <w:caps/>
          <w:color w:val="000000" w:themeColor="text1"/>
          <w:szCs w:val="28"/>
        </w:rPr>
        <w:t>C. </w:t>
      </w:r>
      <w:r w:rsidRPr="00DB10AD">
        <w:rPr>
          <w:rFonts w:eastAsia="Times New Roman" w:cs="Times New Roman"/>
          <w:color w:val="000000" w:themeColor="text1"/>
          <w:szCs w:val="28"/>
        </w:rPr>
        <w:t>điểm đặt của lực</w:t>
      </w:r>
      <w:r w:rsidRPr="00DB10AD">
        <w:rPr>
          <w:rFonts w:cs="Times New Roman"/>
          <w:szCs w:val="28"/>
        </w:rPr>
        <w:tab/>
      </w:r>
      <w:r w:rsidRPr="00DB10AD">
        <w:rPr>
          <w:rFonts w:cs="Times New Roman"/>
          <w:szCs w:val="28"/>
        </w:rPr>
        <w:tab/>
      </w:r>
      <w:r w:rsidRPr="00DB10AD">
        <w:rPr>
          <w:rFonts w:eastAsia="Times New Roman" w:cs="Times New Roman"/>
          <w:caps/>
          <w:color w:val="000000" w:themeColor="text1"/>
          <w:szCs w:val="28"/>
        </w:rPr>
        <w:t>D. </w:t>
      </w:r>
      <w:r w:rsidRPr="00DB10AD">
        <w:rPr>
          <w:rFonts w:eastAsia="Times New Roman" w:cs="Times New Roman"/>
          <w:color w:val="000000" w:themeColor="text1"/>
          <w:szCs w:val="28"/>
        </w:rPr>
        <w:t>độ lớn của áp lực và diện tích mặt bị ép</w:t>
      </w:r>
    </w:p>
    <w:p w14:paraId="1B68BB0E" w14:textId="05AA0C43" w:rsidR="004E57B5" w:rsidRPr="00DB10AD" w:rsidRDefault="006F01CD" w:rsidP="00DB10AD">
      <w:pPr>
        <w:spacing w:after="0" w:line="360" w:lineRule="auto"/>
        <w:jc w:val="both"/>
        <w:rPr>
          <w:rFonts w:cs="Times New Roman"/>
          <w:b/>
          <w:bCs/>
          <w:szCs w:val="28"/>
        </w:rPr>
      </w:pPr>
      <w:r w:rsidRPr="00DB10AD">
        <w:rPr>
          <w:rFonts w:cs="Times New Roman"/>
          <w:b/>
          <w:bCs/>
          <w:szCs w:val="28"/>
        </w:rPr>
        <w:t>II. PHẦN TỰ LUẬN (7 điểm)</w:t>
      </w:r>
    </w:p>
    <w:p w14:paraId="458C8066" w14:textId="77777777" w:rsidR="006F01CD" w:rsidRPr="00DB10AD" w:rsidRDefault="006F01CD" w:rsidP="00DB10AD">
      <w:pPr>
        <w:spacing w:after="0" w:line="360" w:lineRule="auto"/>
        <w:jc w:val="both"/>
        <w:rPr>
          <w:rFonts w:cs="Times New Roman"/>
          <w:color w:val="000000" w:themeColor="text1"/>
          <w:szCs w:val="28"/>
        </w:rPr>
      </w:pPr>
      <w:bookmarkStart w:id="48" w:name="_Hlk75179439"/>
      <w:r w:rsidRPr="00DB10AD">
        <w:rPr>
          <w:rFonts w:cs="Times New Roman"/>
          <w:b/>
          <w:bCs/>
          <w:color w:val="000000" w:themeColor="text1"/>
          <w:szCs w:val="28"/>
        </w:rPr>
        <w:t xml:space="preserve">Câu 3: (2 điểm) </w:t>
      </w:r>
      <w:r w:rsidRPr="00DB10AD">
        <w:rPr>
          <w:rFonts w:cs="Times New Roman"/>
          <w:color w:val="000000" w:themeColor="text1"/>
          <w:szCs w:val="28"/>
        </w:rPr>
        <w:t>Đổi các đơn vị sau đây</w:t>
      </w:r>
    </w:p>
    <w:p w14:paraId="3A269ACD" w14:textId="77777777" w:rsidR="006F01CD" w:rsidRPr="00DB10AD" w:rsidRDefault="006F01CD" w:rsidP="00DB10AD">
      <w:pPr>
        <w:spacing w:after="0" w:line="360" w:lineRule="auto"/>
        <w:jc w:val="both"/>
        <w:rPr>
          <w:rFonts w:cs="Times New Roman"/>
          <w:color w:val="000000" w:themeColor="text1"/>
          <w:szCs w:val="28"/>
        </w:rPr>
      </w:pPr>
      <w:r w:rsidRPr="00DB10AD">
        <w:rPr>
          <w:rFonts w:cs="Times New Roman"/>
          <w:color w:val="000000" w:themeColor="text1"/>
          <w:szCs w:val="28"/>
        </w:rPr>
        <w:t>a) 76cmHg = … mmHg = …  = …. N/m</w:t>
      </w:r>
      <w:r w:rsidRPr="00DB10AD">
        <w:rPr>
          <w:rFonts w:cs="Times New Roman"/>
          <w:color w:val="000000" w:themeColor="text1"/>
          <w:szCs w:val="28"/>
          <w:vertAlign w:val="superscript"/>
        </w:rPr>
        <w:t>2</w:t>
      </w:r>
    </w:p>
    <w:p w14:paraId="760D8AD4" w14:textId="77777777" w:rsidR="006F01CD" w:rsidRPr="00DB10AD" w:rsidRDefault="006F01CD" w:rsidP="00DB10AD">
      <w:pPr>
        <w:spacing w:after="0" w:line="360" w:lineRule="auto"/>
        <w:jc w:val="both"/>
        <w:rPr>
          <w:rFonts w:cs="Times New Roman"/>
          <w:color w:val="000000" w:themeColor="text1"/>
          <w:szCs w:val="28"/>
        </w:rPr>
      </w:pPr>
      <w:r w:rsidRPr="00DB10AD">
        <w:rPr>
          <w:rFonts w:cs="Times New Roman"/>
          <w:color w:val="000000" w:themeColor="text1"/>
          <w:szCs w:val="28"/>
        </w:rPr>
        <w:t>b) 7500 mmHg = … cmHg</w:t>
      </w:r>
    </w:p>
    <w:p w14:paraId="42BE7C40" w14:textId="77777777" w:rsidR="006F01CD" w:rsidRPr="00DB10AD" w:rsidRDefault="006F01CD" w:rsidP="00DB10AD">
      <w:pPr>
        <w:shd w:val="clear" w:color="auto" w:fill="FFFFFF"/>
        <w:spacing w:after="0" w:line="360" w:lineRule="auto"/>
        <w:jc w:val="both"/>
        <w:rPr>
          <w:rFonts w:eastAsia="Times New Roman" w:cs="Times New Roman"/>
          <w:color w:val="000000" w:themeColor="text1"/>
          <w:szCs w:val="28"/>
        </w:rPr>
      </w:pPr>
      <w:bookmarkStart w:id="49" w:name="_Hlk75186955"/>
      <w:bookmarkEnd w:id="48"/>
      <w:r w:rsidRPr="00DB10AD">
        <w:rPr>
          <w:rFonts w:eastAsia="Times New Roman" w:cs="Times New Roman"/>
          <w:b/>
          <w:bCs/>
          <w:color w:val="000000" w:themeColor="text1"/>
          <w:szCs w:val="28"/>
        </w:rPr>
        <w:t xml:space="preserve">Câu 1: (2 điểm) </w:t>
      </w:r>
      <w:r w:rsidRPr="00DB10AD">
        <w:rPr>
          <w:rFonts w:eastAsia="Times New Roman" w:cs="Times New Roman"/>
          <w:color w:val="000000" w:themeColor="text1"/>
          <w:szCs w:val="28"/>
        </w:rPr>
        <w:t>Đào đi bộ từ nhà tới trường, quãng đường đầu dài 200m Đào đi mất 1 phút 40 giây; quãng đường còn lại dài 300m Đào đi mất 100 giây. Tính vận tốc trung bình của Đào trên mỗi đoạn đường và cả đoạn đường?</w:t>
      </w:r>
    </w:p>
    <w:bookmarkEnd w:id="49"/>
    <w:p w14:paraId="52892A78" w14:textId="6EF96222" w:rsidR="006F01CD" w:rsidRPr="00DB10AD" w:rsidRDefault="006F01CD" w:rsidP="00DB10AD">
      <w:pPr>
        <w:shd w:val="clear" w:color="auto" w:fill="FFFFFF"/>
        <w:spacing w:after="0" w:line="360" w:lineRule="auto"/>
        <w:jc w:val="both"/>
        <w:rPr>
          <w:rFonts w:eastAsia="Times New Roman" w:cs="Times New Roman"/>
          <w:color w:val="000000" w:themeColor="text1"/>
          <w:szCs w:val="28"/>
        </w:rPr>
      </w:pPr>
      <w:r w:rsidRPr="00DB10AD">
        <w:rPr>
          <w:rFonts w:eastAsia="Times New Roman" w:cs="Times New Roman"/>
          <w:b/>
          <w:bCs/>
          <w:color w:val="000000" w:themeColor="text1"/>
          <w:szCs w:val="28"/>
        </w:rPr>
        <w:t xml:space="preserve">Câu 2: (3 điểm) </w:t>
      </w:r>
      <w:r w:rsidRPr="00DB10AD">
        <w:rPr>
          <w:rFonts w:eastAsia="Times New Roman" w:cs="Times New Roman"/>
          <w:color w:val="000000" w:themeColor="text1"/>
          <w:szCs w:val="28"/>
        </w:rPr>
        <w:t>Hai mô tô chuyển động thẳng đều khởi hành đồng thời ở 2 địa điểm cách nhau 18km. Nếu đi ngược chiều thì sau 12 phút hai xe gặp nhau. Nếu đi cùng chiều sau 1 giờ thì chúng đuổi kịp nhau. Tính vận tốc của hai xe?</w:t>
      </w:r>
    </w:p>
    <w:p w14:paraId="67A52A2F" w14:textId="7036AE5B" w:rsidR="006F01CD" w:rsidRPr="00DB10AD" w:rsidRDefault="006F01CD" w:rsidP="00DB10AD">
      <w:pPr>
        <w:spacing w:after="0" w:line="360" w:lineRule="auto"/>
        <w:jc w:val="both"/>
        <w:rPr>
          <w:rFonts w:cs="Times New Roman"/>
          <w:b/>
          <w:bCs/>
          <w:szCs w:val="28"/>
        </w:rPr>
      </w:pPr>
    </w:p>
    <w:p w14:paraId="7CCBCA92" w14:textId="31274A70" w:rsidR="006F01CD" w:rsidRPr="00DB10AD" w:rsidRDefault="006F01CD" w:rsidP="00DB10AD">
      <w:pPr>
        <w:spacing w:after="0" w:line="360" w:lineRule="auto"/>
        <w:jc w:val="both"/>
        <w:rPr>
          <w:rFonts w:cs="Times New Roman"/>
          <w:b/>
          <w:bCs/>
          <w:szCs w:val="28"/>
        </w:rPr>
      </w:pPr>
    </w:p>
    <w:p w14:paraId="4B5F66DB" w14:textId="75A6BCA4" w:rsidR="006F01CD" w:rsidRPr="00DB10AD" w:rsidRDefault="006F01CD" w:rsidP="00DB10AD">
      <w:pPr>
        <w:spacing w:after="0" w:line="360" w:lineRule="auto"/>
        <w:jc w:val="center"/>
        <w:rPr>
          <w:rFonts w:cs="Times New Roman"/>
          <w:b/>
          <w:bCs/>
          <w:szCs w:val="28"/>
        </w:rPr>
      </w:pPr>
      <w:r w:rsidRPr="00DB10AD">
        <w:rPr>
          <w:rFonts w:cs="Times New Roman"/>
          <w:b/>
          <w:bCs/>
          <w:szCs w:val="28"/>
        </w:rPr>
        <w:t>---------HẾT--------</w:t>
      </w:r>
    </w:p>
    <w:sectPr w:rsidR="006F01CD" w:rsidRPr="00DB10A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A87D6F" w14:textId="77777777" w:rsidR="001D068A" w:rsidRDefault="001D068A" w:rsidP="00DB10AD">
      <w:pPr>
        <w:spacing w:after="0" w:line="240" w:lineRule="auto"/>
      </w:pPr>
      <w:r>
        <w:separator/>
      </w:r>
    </w:p>
  </w:endnote>
  <w:endnote w:type="continuationSeparator" w:id="0">
    <w:p w14:paraId="7A8E0767" w14:textId="77777777" w:rsidR="001D068A" w:rsidRDefault="001D068A" w:rsidP="00DB1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EA6925" w14:textId="77777777" w:rsidR="001D068A" w:rsidRDefault="001D068A" w:rsidP="00DB10AD">
      <w:pPr>
        <w:spacing w:after="0" w:line="240" w:lineRule="auto"/>
      </w:pPr>
      <w:r>
        <w:separator/>
      </w:r>
    </w:p>
  </w:footnote>
  <w:footnote w:type="continuationSeparator" w:id="0">
    <w:p w14:paraId="73215230" w14:textId="77777777" w:rsidR="001D068A" w:rsidRDefault="001D068A" w:rsidP="00DB10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91AA784"/>
    <w:multiLevelType w:val="singleLevel"/>
    <w:tmpl w:val="591AA784"/>
    <w:lvl w:ilvl="0">
      <w:start w:val="1"/>
      <w:numFmt w:val="upperLetter"/>
      <w:suff w:val="space"/>
      <w:lvlText w:val="%1."/>
      <w:lvlJc w:val="left"/>
    </w:lvl>
  </w:abstractNum>
  <w:abstractNum w:abstractNumId="1" w15:restartNumberingAfterBreak="0">
    <w:nsid w:val="591AAC79"/>
    <w:multiLevelType w:val="singleLevel"/>
    <w:tmpl w:val="591AAC79"/>
    <w:lvl w:ilvl="0">
      <w:start w:val="1"/>
      <w:numFmt w:val="upperLetter"/>
      <w:suff w:val="space"/>
      <w:lvlText w:val="%1."/>
      <w:lvlJc w:val="left"/>
    </w:lvl>
  </w:abstractNum>
  <w:abstractNum w:abstractNumId="2" w15:restartNumberingAfterBreak="0">
    <w:nsid w:val="591AACF7"/>
    <w:multiLevelType w:val="singleLevel"/>
    <w:tmpl w:val="591AACF7"/>
    <w:lvl w:ilvl="0">
      <w:start w:val="1"/>
      <w:numFmt w:val="upperLetter"/>
      <w:suff w:val="space"/>
      <w:lvlText w:val="%1."/>
      <w:lvlJc w:val="left"/>
    </w:lvl>
  </w:abstractNum>
  <w:abstractNum w:abstractNumId="3" w15:restartNumberingAfterBreak="0">
    <w:nsid w:val="591AADF2"/>
    <w:multiLevelType w:val="singleLevel"/>
    <w:tmpl w:val="591AADF2"/>
    <w:lvl w:ilvl="0">
      <w:start w:val="1"/>
      <w:numFmt w:val="upperLetter"/>
      <w:suff w:val="space"/>
      <w:lvlText w:val="%1."/>
      <w:lvlJc w:val="left"/>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6F45"/>
    <w:rsid w:val="001D068A"/>
    <w:rsid w:val="00210AF1"/>
    <w:rsid w:val="004E57B5"/>
    <w:rsid w:val="005974FC"/>
    <w:rsid w:val="00626358"/>
    <w:rsid w:val="006F01CD"/>
    <w:rsid w:val="00876653"/>
    <w:rsid w:val="008F68DE"/>
    <w:rsid w:val="009A0B37"/>
    <w:rsid w:val="00A362C1"/>
    <w:rsid w:val="00B36265"/>
    <w:rsid w:val="00BA7B13"/>
    <w:rsid w:val="00C96F45"/>
    <w:rsid w:val="00DB10AD"/>
    <w:rsid w:val="00F51A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8799FF"/>
  <w15:chartTrackingRefBased/>
  <w15:docId w15:val="{452AAD46-8014-431C-8262-EF1EC02EA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96F4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96F45"/>
    <w:rPr>
      <w:b/>
      <w:bCs/>
    </w:rPr>
  </w:style>
  <w:style w:type="paragraph" w:customStyle="1" w:styleId="ListParagraph1">
    <w:name w:val="List Paragraph1"/>
    <w:basedOn w:val="Normal"/>
    <w:uiPriority w:val="34"/>
    <w:qFormat/>
    <w:rsid w:val="00C96F45"/>
    <w:pPr>
      <w:spacing w:after="200" w:line="276" w:lineRule="auto"/>
      <w:ind w:left="720"/>
      <w:contextualSpacing/>
    </w:pPr>
    <w:rPr>
      <w:rFonts w:ascii="Calibri" w:eastAsia="Calibri" w:hAnsi="Calibri" w:cs="Times New Roman"/>
      <w:sz w:val="22"/>
    </w:rPr>
  </w:style>
  <w:style w:type="paragraph" w:styleId="Header">
    <w:name w:val="header"/>
    <w:basedOn w:val="Normal"/>
    <w:link w:val="HeaderChar"/>
    <w:uiPriority w:val="99"/>
    <w:unhideWhenUsed/>
    <w:rsid w:val="00DB10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10AD"/>
  </w:style>
  <w:style w:type="paragraph" w:styleId="Footer">
    <w:name w:val="footer"/>
    <w:basedOn w:val="Normal"/>
    <w:link w:val="FooterChar"/>
    <w:uiPriority w:val="99"/>
    <w:unhideWhenUsed/>
    <w:rsid w:val="00DB1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1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5.png"/><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image" Target="media/image24.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30.bin"/><Relationship Id="rId66"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image" Target="media/image22.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6.png"/><Relationship Id="rId48" Type="http://schemas.openxmlformats.org/officeDocument/2006/relationships/image" Target="media/image19.wmf"/><Relationship Id="rId56" Type="http://schemas.openxmlformats.org/officeDocument/2006/relationships/oleObject" Target="embeddings/oleObject28.bin"/><Relationship Id="rId64" Type="http://schemas.openxmlformats.org/officeDocument/2006/relationships/image" Target="media/image25.png"/><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31.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png"/><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png"/><Relationship Id="rId60" Type="http://schemas.openxmlformats.org/officeDocument/2006/relationships/oleObject" Target="embeddings/oleObject32.bin"/><Relationship Id="rId65"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D977D-A8FA-4F31-BBDB-11816A95C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8203</Words>
  <Characters>46758</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dat pham thanh</cp:lastModifiedBy>
  <cp:revision>2</cp:revision>
  <dcterms:created xsi:type="dcterms:W3CDTF">2021-07-01T09:17:00Z</dcterms:created>
  <dcterms:modified xsi:type="dcterms:W3CDTF">2021-07-01T09:17:00Z</dcterms:modified>
</cp:coreProperties>
</file>